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3.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57"/>
  </p:notesMasterIdLst>
  <p:sldIdLst>
    <p:sldId id="256" r:id="rId3"/>
    <p:sldId id="297" r:id="rId4"/>
    <p:sldId id="300" r:id="rId5"/>
    <p:sldId id="298" r:id="rId6"/>
    <p:sldId id="299" r:id="rId7"/>
    <p:sldId id="302" r:id="rId8"/>
    <p:sldId id="303" r:id="rId9"/>
    <p:sldId id="306" r:id="rId10"/>
    <p:sldId id="307" r:id="rId11"/>
    <p:sldId id="308" r:id="rId12"/>
    <p:sldId id="309" r:id="rId13"/>
    <p:sldId id="310" r:id="rId14"/>
    <p:sldId id="311" r:id="rId15"/>
    <p:sldId id="257" r:id="rId16"/>
    <p:sldId id="258" r:id="rId17"/>
    <p:sldId id="301" r:id="rId18"/>
    <p:sldId id="304" r:id="rId19"/>
    <p:sldId id="305" r:id="rId20"/>
    <p:sldId id="259" r:id="rId21"/>
    <p:sldId id="260" r:id="rId22"/>
    <p:sldId id="261" r:id="rId23"/>
    <p:sldId id="264" r:id="rId24"/>
    <p:sldId id="265" r:id="rId25"/>
    <p:sldId id="266" r:id="rId26"/>
    <p:sldId id="267" r:id="rId27"/>
    <p:sldId id="268" r:id="rId28"/>
    <p:sldId id="269" r:id="rId29"/>
    <p:sldId id="270" r:id="rId30"/>
    <p:sldId id="271" r:id="rId31"/>
    <p:sldId id="272" r:id="rId32"/>
    <p:sldId id="273" r:id="rId33"/>
    <p:sldId id="274" r:id="rId34"/>
    <p:sldId id="275" r:id="rId35"/>
    <p:sldId id="276" r:id="rId36"/>
    <p:sldId id="277" r:id="rId37"/>
    <p:sldId id="278" r:id="rId38"/>
    <p:sldId id="279" r:id="rId39"/>
    <p:sldId id="280" r:id="rId40"/>
    <p:sldId id="281" r:id="rId41"/>
    <p:sldId id="282" r:id="rId42"/>
    <p:sldId id="283" r:id="rId43"/>
    <p:sldId id="284" r:id="rId44"/>
    <p:sldId id="285" r:id="rId45"/>
    <p:sldId id="286" r:id="rId46"/>
    <p:sldId id="287" r:id="rId47"/>
    <p:sldId id="288" r:id="rId48"/>
    <p:sldId id="289" r:id="rId49"/>
    <p:sldId id="290" r:id="rId50"/>
    <p:sldId id="291" r:id="rId51"/>
    <p:sldId id="292" r:id="rId52"/>
    <p:sldId id="293" r:id="rId53"/>
    <p:sldId id="294" r:id="rId54"/>
    <p:sldId id="295" r:id="rId55"/>
    <p:sldId id="296" r:id="rId5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120" d="100"/>
          <a:sy n="120" d="100"/>
        </p:scale>
        <p:origin x="234"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03T08:55:44.185"/>
    </inkml:context>
    <inkml:brush xml:id="br0">
      <inkml:brushProperty name="width" value="0.05292" units="cm"/>
      <inkml:brushProperty name="height" value="0.05292" units="cm"/>
      <inkml:brushProperty name="color" value="#00B050"/>
    </inkml:brush>
  </inkml:definitions>
  <inkml:trace contextRef="#ctx0" brushRef="#br0">573 13602 282 0,'0'0'88'0,"0"0"-45"15,0 0-4-15,0 0 7 0,0 0-2 16,22-55-7-16,-6 34-10 0,-1 2-5 16,1 0-1-16,-2 2 1 0,1 0-2 15,0 1-2-15,2-1-4 0,0-1-4 0,-3 4 0 16,-2 2 1-16,0 3-3 0,-5 2-1 16,1 0 0-16,-4 3-1 0,-1 1-1 15,0 1-3-15,1 0 2 0,-2 0-3 16,0 1-1-16,0 0 1 15,0-1-2-15,1-1-1 0,4 1-36 0,-1-2-3 16,6 2-24-16,0-1-29 16,-1 2-73-16,2 1-135 0</inkml:trace>
  <inkml:trace contextRef="#ctx0" brushRef="#br0" timeOffset="473.2405">692 14003 302 0,'0'0'111'0,"0"0"-52"0,0 0-36 16,0 0 22-16,0 0 0 0,0 0-22 15,66-31-8-15,-48 18-4 0,1 2 0 16,-2 1-1-16,1 1 1 0,-4 1-2 16,1 2 1-16,-6 1-2 0,-4 2-3 15,-3 1-5-15,-1 1 1 0,-1 1 0 16,0-1-1-16,-2 0-4 0,-4 0-51 15,-3-3-79-15,-2 0-170 0</inkml:trace>
  <inkml:trace contextRef="#ctx0" brushRef="#br0" timeOffset="205486.9822">2945 9565 205 0,'0'0'161'0,"0"0"-116"0,0 0-4 16,0 0 7-16,0 0 14 0,0 0-15 15,0 0-12-15,0 0-10 0,0 0-11 16,-15-45-8-16,19 47-2 0,6 7-4 16,3 5 0-16,5 5 3 0,-1 4 2 15,3 1 8-15,-1 4-1 0,-1 0-3 16,-1-1-4-16,-3-3-4 0,-2-7 1 16,0-3 2-16,-3-3-1 0,-2-3-2 0,-2-2 1 15,-2-2-1-15,-1-1 1 16,-2-2-2-16,0 0 0 0,0-1 0 0,0 0 0 15,0 0-8-15,0-7-41 0,0-2-44 16,0-3-86-16,-1-1-147 16</inkml:trace>
  <inkml:trace contextRef="#ctx0" brushRef="#br0" timeOffset="205913.209">3293 9483 281 0,'0'0'123'0,"0"0"-62"0,0 0-17 16,0 0 12-16,0 0-4 0,0 0-8 15,0 0-11-15,0 0-10 0,0 0-5 0,7-20-4 16,-14 26-2-16,-4 4-7 16,-6 3-4-16,-3 5-1 0,1-2 0 15,2 1 1-15,2 0 0 0,1-3-1 0,1-1 2 16,1 1-2-16,2 0 0 0,0 1 1 15,0-3 0-15,3 3-1 0,-2-3 3 16,4 2-1-16,-2 2 0 0,0-2 0 16,2 1 3-16,0 0 2 0,3 0 0 15,1-2 1-15,1-3 0 0,0 3 0 16,1-2 0-16,4 0-1 16,1 1 0-16,2 2 1 0,-1 0 1 0,0 1-1 15,2 0 0-15,-2 0 0 0,0 1-3 0,-1 2-1 16,-4-3-2-16,0-1 0 15,-2 0 1-15,0-3-2 0,0 2 1 16,-4-2-1-16,2 2-1 0,-3-3 0 16,2-3 1-16,0-1-1 0,3-2-3 0,0-3-27 15,0-1-29-15,6-7-42 0,1-6-77 16,2-4-260-16</inkml:trace>
  <inkml:trace contextRef="#ctx0" brushRef="#br0" timeOffset="206176.7939">3555 9626 415 0,'0'0'89'0,"0"0"-42"0,0 0-3 16,0 0 7-16,0 0-10 0,0 0-19 0,0 0-10 15,0 0 0-15,59-14 0 16,-41 16 2-16,2-1-2 0,-1 1-3 0,3-2-5 16,1 0 1-16,-4 0-2 15,1 0-3-15,-3 0 0 0,-4 0 0 16,-2 3 0-16,-6 1-8 0,-1 2-44 0,-4 1-24 16,-4 1-45-16,-2 1-71 0</inkml:trace>
  <inkml:trace contextRef="#ctx0" brushRef="#br0" timeOffset="206341.4598">3503 9793 397 0,'0'0'60'0,"0"0"-28"0,0 0 11 16,0 0 20-16,0 0-12 16,70 2-7-16,-44-7-8 0,-4 0-10 0,-4-1-4 15,0 3-15-15,-3-1-5 16,5 1-2-16,2-1-1 0,0-3-48 0,6-2-85 15,-4-3-288-15</inkml:trace>
  <inkml:trace contextRef="#ctx0" brushRef="#br0" timeOffset="206781.6519">4378 9482 353 0,'0'0'100'15,"0"0"-52"-15,0 0-21 0,0 0 28 16,0 0-7-16,0 0-26 0,0 0-7 16,0 0 3-16,62 21 1 15,-40 4 3-15,-2 3 6 0,1 1 0 0,1-2-7 16,-3 0-8-16,-2-2-2 0,0-2 0 15,-3-2-3-15,0-5-2 0,-7 0-4 16,4-1 1-16,-8-4-3 0,1 1 0 16,-2-2 0-16,-2-4 0 0,0 0-11 15,0-3-38-15,-1-3-32 0,-1 0-34 0,-1-3-101 16</inkml:trace>
  <inkml:trace contextRef="#ctx0" brushRef="#br0" timeOffset="207037.3814">4594 9478 351 0,'0'0'47'0,"0"0"22"16,0 0-7-16,0 0 11 0,0 0-21 16,0 0-12-16,0 0-17 0,0 0-9 15,0 0-5-15,-19 22 3 0,3 9 4 16,-3 5 6-16,-4 5-4 0,1 0-5 15,0 2-3-15,0-3-4 0,0-1-1 0,4-4-1 16,4-5-2-16,2-6 1 16,5-3-3-16,3-7 1 0,0-2-1 15,4-4 0-15,0-5-2 0,5-2-30 0,4-4-41 16,6-6-30-16,3-8-91 0</inkml:trace>
  <inkml:trace contextRef="#ctx0" brushRef="#br0" timeOffset="207385.3368">4763 9261 452 0,'0'0'29'0,"0"0"9"16,61-48 32-16,-44 48-10 0,-1 0-18 15,0 0-11-15,-3 6-10 0,-6 4-3 16,-2 3-6-16,-4 3-4 0,-1 7 1 0,-6 0-4 15,-3 3 0-15,-5 0-2 0,-2 0 1 16,1 0-1-16,0-5-2 0,3-3 0 16,7-5 4-16,3-7 12 15,2-3 0-15,7-3-5 0,10 0-3 0,11-4 8 16,7-6 4-16,11-6-4 0,4 2-5 16,2-3-5-16,-2-1-4 0,-1 4 0 15,-2 1-1-15,-5-1-1 0,-4 3-1 16,-11 3-4-16,-11 2 3 0,-6 2 1 15,-9 3 0-15,-1 0 2 0,0 1 0 16,-6 0-2-16,-5 0-8 0,-7 4-36 16,-6 6-35-16,-1 1-39 0,-5 2-19 15,3-1-95-15</inkml:trace>
  <inkml:trace contextRef="#ctx0" brushRef="#br0" timeOffset="207846.8382">2827 10358 238 0,'0'0'349'0,"0"0"-341"16,0 0-5-16,0 0 11 0,0 0 26 16,0 0-15-16,0 0-15 0,0 0-4 15,25 9-1-15,-1-5 5 0,8 0 5 0,8 0-1 16,3 0-5-16,12 2 4 0,7-3 2 16,9 1-3-16,8-2-3 0,6 0-2 15,8-1 3-15,0-1-2 0,0 0-6 16,0-5-1-16,-6-4-1 15,0 0 0-15,-5-2 2 0,-6-2-1 0,-5-1 0 16,-8 3 2-16,-10-2-2 0,-7 2 1 16,-12 2-1-16,-7 2-1 0,-11 1-1 15,-7 2 1-15,-5 3 0 0,-3-1 1 16,-1 2 1-16,0-2 15 0,-2 0 1 16,-4-2-10-16,-8 0-6 0,1 0-2 15,-5 2 1-15,-1 1-1 0,-3 1-2 16,-4 0-35-16,-4-2-54 0,-7-6-71 15,4-3-324-15</inkml:trace>
  <inkml:trace contextRef="#ctx0" brushRef="#br0" timeOffset="212769.4708">8637 9805 312 0,'0'0'125'0,"0"0"-73"15,0 0-25-15,-4-50 20 0,3 44 7 16,1 6-5-16,0-2-14 0,0 2-6 16,0 0-15-16,0 6-8 0,3 10-5 15,2 5 4-15,0 8 9 0,-3 9 9 16,1 5-2-16,-2 6-2 0,-1-1-5 0,-3-3-2 16,-1-6-8-16,-2-8 5 0,2-1-4 15,1-4-4-15,1-5 1 0,0-3-2 16,1-4 0-16,0-6 0 0,1-4 0 15,0-3-1-15,0-1-19 0,0 0-26 16,4-8-21-16,2-4-22 0,1-5-61 16,-3 1-122-16</inkml:trace>
  <inkml:trace contextRef="#ctx0" brushRef="#br0" timeOffset="213068.9179">8576 9790 316 0,'0'0'71'15,"0"0"-12"-15,-5-53 7 0,5 47 7 0,0 3-19 16,3-3-14-16,4 2-14 16,6 1-5-16,7-1-4 0,9 4 1 0,5 0 6 15,6 0 1-15,3 1-3 0,4 4-7 16,-2 2-2-16,-4 0-2 0,-3 2-7 16,-3 4-2-16,-9-1 0 0,-5 4-1 15,-9 0 0-15,-9 0-1 0,-4 4 0 16,-15 0 3-16,-6 2-1 15,-9-2-2-15,-7 0 1 0,-5 0 1 0,-2-5 0 16,-3 0-2-16,-2 0 2 0,0-3-1 16,4-3-1-16,8-5 0 0,9-2 0 0,14-2 0 15,7 0 0-15,7-5 0 0,1-5 1 16,13-7-1-16,9-1-10 0,13-4-37 16,11 3-43-16,7-2-42 15,-4 5-146-15</inkml:trace>
  <inkml:trace contextRef="#ctx0" brushRef="#br0" timeOffset="213518.3199">10219 9410 335 0,'0'0'71'0,"0"0"-20"16,0 0-3-16,0 0 19 0,0 0-25 16,0 0-18-16,-57-22-10 0,34 33-3 15,-5 6-5-15,-11 3-3 0,-4 10 1 16,-12 8 4-16,-6 9-2 0,-6 12 4 15,-2 7 0-15,6 11 6 16,2 5-2-16,8 3-4 0,5 5-3 16,7-3-1-16,12-1-4 0,8-4 1 0,15-8-2 15,6-5 4-15,14-6-2 0,9-3-3 16,7-4 0-16,7-2 7 0,6-4 5 16,3-8 3-16,7 1-4 0,1-5 2 15,4-6-5-15,-3-9-6 0,-3-9-2 16,0-6 20-16,-7-6-12 0,0-2-4 15,-10-2 0-15,-7-4 0 0,-8-1-1 0,-9-2-3 16,-5-2 1-16,-6-1-1 0,0-8 0 16,-4 1-48-16,-4-12-59 15,3-4-66-15,1-4-271 0</inkml:trace>
  <inkml:trace contextRef="#ctx0" brushRef="#br0" timeOffset="214485.3985">10391 9689 200 0,'0'0'128'0,"0"0"-98"0,0 0 12 0,0 0 8 15,0 0 4-15,0 0-7 0,-2-47-16 16,16 53-14-16,7 6-5 0,5 7 10 16,6 8 6-16,4 3-1 15,0 3-3-15,-3 1 1 0,-2-1-5 0,-2-4-5 16,-2-1-2-16,-7-5 3 0,0 0-7 16,-5-4-3-16,-2-2-3 0,-7-2 0 15,0-4 0-15,-5-2-3 0,0-4 0 16,-1-1 1-16,0-2-1 0,0-2-10 15,-1 0-34-15,1-4-12 0,0-8-31 16,5-1-49-16,6-5-73 0</inkml:trace>
  <inkml:trace contextRef="#ctx0" brushRef="#br0" timeOffset="214870.9728">11011 9653 198 0,'0'0'69'0,"0"0"-20"16,0 0 0-16,8-50 29 0,-8 49-10 15,0 1-2-15,0 0-22 0,-6 1-17 16,-4 7-9-16,-6 9-10 0,-9 3 1 16,-1 2 7-16,-3 3-1 0,-4 1-3 15,2-1-6-15,2 0-3 0,6-2 0 0,7-2 1 16,2-4-3-16,9 0 1 0,0-6-2 16,4-2 0-16,1-2 2 0,0 0 0 15,7 0 1-15,-3 2 2 0,7 0 2 16,-2 4 5-16,3 3 4 0,3 4-3 15,-7 2 3-15,3 3-5 0,-3 1 0 16,-2 1 0-16,0 1 0 0,-2-3-5 16,0 2 1-16,-1-2 1 0,-1 0-2 15,-1-4-3-15,0 2 2 0,1-1 0 16,-1-2-1-16,-1-3-3 0,0 1 2 16,0 0-1-16,-1-2-2 0,-1-3 0 15,0-1 0-15,0-1 0 0,-1-6 1 0,1 2-1 16,-1-4 0-16,2 0 0 15,1-3-7-15,0 0-32 0,0-4-27 16,6-10-37-16,0-7-60 0,3-1-195 16</inkml:trace>
  <inkml:trace contextRef="#ctx0" brushRef="#br0" timeOffset="215860.4492">11901 9582 257 0,'0'0'42'0,"0"0"-1"0,0 0-7 16,0 0 28-16,0 0-7 0,0 0-24 0,-19 20-5 16,-3 0 9-16,-4 4-12 0,-6 4-9 15,-1-1-5-15,-1 1 1 0,-2 1-5 16,4-3-1-16,2 2 2 0,4-5 3 15,7-2 1-15,9-3-3 0,4-6 0 16,6-1 2-16,0-5-1 0,9-2 3 16,2 1 2-16,9-3 8 0,4 2 6 15,8-2-2-15,4 1-6 0,0 0-4 16,3-1-8-16,-3 2-1 0,-4-1-1 16,0 2 3-16,-2 0-3 0,-6 0-1 15,-3-1 1-15,-4 0-4 0,-5 0-1 16,-7 0 0-16,0 0 0 0,-5 1 0 15,-3 3-41-15,-7 1-37 0,-5 1-18 16,-3-1-52-16,-2-1-133 0</inkml:trace>
  <inkml:trace contextRef="#ctx0" brushRef="#br0" timeOffset="216026.8789">11521 10113 331 0,'0'0'119'0,"0"0"-74"16,0 0-23-16,0 0 32 0,75 5-13 15,-40-5 1-15,4 0-3 0,1-2-6 16,3-1-17-16,-5 0 1 0,0 0-8 16,-3 1-7-16,1 2-2 0,1-2-2 15,6-1-54-15,1 0-29 16,0-1-119-16</inkml:trace>
  <inkml:trace contextRef="#ctx0" brushRef="#br0" timeOffset="216659.402">12679 9642 384 0,'0'0'38'0,"0"0"2"0,33-52-9 16,-23 52 21-16,-2 5-3 0,2 6-21 15,0 1 5-15,0 2-4 0,-3 4-8 0,-1 0 0 16,-2 1-5-16,-1-1-1 16,0-4-3-16,3-1-5 0,0-2-4 15,4-3-1-15,3-4 0 0,7-3-1 16,3-1 0-16,0-5 1 0,5-4 1 15,0-4-3-15,-5-3 0 0,-3 2 2 16,-4-3-2-16,-4-1 0 0,-1 2 1 0,-6 0 1 16,-2 3 0-16,-2 2 0 0,-1 5 3 15,0 2 3-15,0 0 1 16,0 4-2-16,0 0 0 0,0 0 0 0,0 6-5 16,0 4-2-16,0 6 0 0,1 6 1 15,4 4 1-15,2 7 0 16,-1 0 5-16,3 5-1 0,-3 1 2 0,1 0-2 15,-3 2-1-15,-4-3-2 0,0 1-2 0,-6-1-1 16,-4-1 2-16,-1 1-2 16,-2-4 0-16,-1-4 1 0,-3 0-1 15,-2-5 0-15,-2 0 0 0,-1-7 1 0,1-2-1 16,-5-5 2-16,3-5-2 16,-2-3 0-16,5-3 0 0,0-9 0 15,1-4 1-15,4-4 0 0,1-5 0 0,4-5 2 16,7-1-3-16,3-2 1 0,2 1-1 15,9 3 3-15,5 3 0 0,3 4-3 16,4 0 1-16,7 4 0 0,2 1-1 16,2 1-1-16,3-1 0 0,-1 0 1 15,1 1-34-15,-1-3-27 0,2 0-43 16,2-3-48-16,-7-2-120 0</inkml:trace>
  <inkml:trace contextRef="#ctx0" brushRef="#br0" timeOffset="216944.3761">13077 9303 400 0,'0'0'17'0,"0"0"31"0,0 0 1 16,0 0 8-16,0 0-30 0,0 0-1 16,74 5 6-16,-41 17-2 15,3 8-3-15,3 3-3 0,-2 7 0 16,2 6-1-16,0 7-1 0,0 2-5 0,1 6-1 15,-4 3-3-15,-3 0 0 16,-5 3-4-16,-7 0-2 0,-10-1-4 0,-7 4 2 16,-8-6-3-16,-10 1 0 0,-11-3-2 15,-6-3 2-15,-9-3 1 0,-9 0-3 0,-8-2-1 16,-7-3 1-16,-4-2 0 16,-4-1-1-16,2-7-12 0,1-1-31 15,-1-8-42-15,-2-9-64 16,14-9-302-16</inkml:trace>
  <inkml:trace contextRef="#ctx0" brushRef="#br0" timeOffset="217366.8061">8044 12036 244 0,'0'0'246'0,"0"0"-217"15,0 0-9-15,0 0 33 0,0 0-12 16,0 0-18-16,0 0 8 0,70-8-1 16,-46 12-9-16,5 1-5 0,3-1 1 15,3-1-6-15,3 0-3 0,2-1-6 16,-4 0-1-16,-4 1 0 0,-2 2-1 15,-5 0-7-15,-5 1-39 0,-5 3-16 16,-5 2-32-16,-4 2-55 0,-6-4-36 16</inkml:trace>
  <inkml:trace contextRef="#ctx0" brushRef="#br0" timeOffset="217505.8869">8043 12293 427 0,'0'0'39'0,"0"0"6"0,0 0 7 16,0 0 6-16,0 0-28 0,0 0-20 15,70-19 5-15,-21 4-3 0,7-1-9 16,8 2-1-16,1 1-2 0,1 3 0 16,0 1-22-16,2 1-102 15,1-2-113-15</inkml:trace>
  <inkml:trace contextRef="#ctx0" brushRef="#br0" timeOffset="217789.4498">9225 11932 294 0,'0'0'88'0,"-33"-54"-50"0,22 40 8 16,4 4 12-16,3 6 13 0,2 0-31 16,2 4-1-16,0 0-14 15,0 5-11-15,0 10-7 0,3 8-3 16,3 7 14-16,2 10 10 0,1 4-5 0,-1 2-5 15,-3 3-6-15,-4-1-6 0,-1-2 0 16,0-3-4-16,0-3-2 0,-1-6-1 16,0-4 1-16,-1-5 0 15,2-9-10-15,0-3-47 0,0-8-7 0,0-5-19 16,3-4-25-16,-2-8-27 0,3-4-29 16</inkml:trace>
  <inkml:trace contextRef="#ctx0" brushRef="#br0" timeOffset="218023.4035">9124 12080 228 0,'-17'-76'39'0,"1"28"8"0,7 6 17 16,5 6 3-16,4 11-8 0,6 8 1 16,7 3-21-16,5 6-15 15,5 4-1-15,4 2 1 0,4 2-3 16,4 3-1-16,-3 3-3 0,-1 5 0 0,-6 3 3 16,-8 2-14-16,-5 2-2 0,-7 5-1 15,-5 1 0-15,-5 1-1 0,-10 2 3 16,-5-1-4-16,-3 1 0 0,-3-4 0 15,2-4-1-15,4-3 2 0,6-5-2 16,4-4-3-16,5-2-1 0,5-5-33 16,7-2-7-16,10-7-28 0,8-7-52 15,5-1-105-15</inkml:trace>
  <inkml:trace contextRef="#ctx0" brushRef="#br0" timeOffset="218326.5981">10438 11786 486 0,'0'0'14'15,"0"0"-12"-15,0 0-1 0,0 0 22 16,0 0 24-16,0 0-28 0,-58-45-8 16,24 47-4-16,-2 7-1 0,-6 5-2 15,1 7 5-15,-3 6 8 0,-1 7-2 16,-1 9-2-16,-1 12-3 0,0 9 0 15,4 9 11-15,4 5-1 16,8 1 0-16,6 3 1 0,11-4-12 0,12-2 3 16,8-9-3-16,15-3-1 0,8-6-4 15,7-6 0-15,7-3-1 0,1-7 1 16,5-5 6-16,2-7-3 0,-4-5-1 16,3-9-3-16,-5-5-3 0,5-5 1 15,1-6-2-15,2-3-24 0,3-11-57 0,-3-2-43 16,-4-1-141-16</inkml:trace>
  <inkml:trace contextRef="#ctx0" brushRef="#br0" timeOffset="218618.3882">11186 12092 374 0,'0'0'105'0,"-9"-51"-101"0,9 43 6 16,0 3 35-16,0 5 17 15,1 0-27-15,9 8-18 0,7 10-13 0,5 7 19 16,8 8 7-16,1 6-4 16,1 2-1-16,-2 2 1 0,-4-1-4 15,2-3-10-15,-7-4-3 0,-2-2-2 0,-5-2-3 16,-1-4-3-16,-4-2-1 0,-2-4 1 15,-5-1-1-15,-2-6-2 0,0-3-38 16,0-2-27-16,-2-7-23 0,0-2-50 16,0-5-117-16</inkml:trace>
  <inkml:trace contextRef="#ctx0" brushRef="#br0" timeOffset="218840.6659">11409 12037 309 0,'0'0'116'0,"0"0"-102"0,0 0 23 16,0 0 12-16,0 0-3 0,0 0-23 16,-62 30 3-16,45 7 2 0,-1 7-1 15,-2 2-8-15,0 6 0 0,-2-2 0 16,-3 0-5-16,3-3-4 0,-1-3-6 16,5-2-1-16,5-9-3 15,5-2 1-15,5-6-1 0,2-6-14 0,3-4-40 16,6-11-26-16,6-5-57 0,2-10-154 15</inkml:trace>
  <inkml:trace contextRef="#ctx0" brushRef="#br0" timeOffset="219210.599">11818 11742 530 0,'0'0'11'15,"0"0"-10"-15,51-52 1 0,-35 47 15 16,-5 4 16-16,0 1-11 0,-1 1-1 16,-3 8-8-16,0 4-6 0,-3 6-3 15,-2 4 3-15,-2 4-2 0,-1 2 1 16,-6 2-3-16,-2-5 1 0,1-1 0 16,-3-3 2-16,6-6 9 0,-1-3 0 15,6-5 3-15,0-4 2 0,10-2-3 16,8-2 0-16,6-5-1 0,15-6 15 15,10-7-9-15,5-1-9 0,6-2-7 16,-2 0-1-16,1 1-3 0,-6 1 1 16,-3 4-2-16,-6 3 5 0,-8 1 2 0,-11 3-2 15,-9 2-4-15,-4 1-2 16,-10 4 1-16,-2-1-1 0,0 2 1 16,-4-3-1-16,-9 3-7 0,-1 5-41 15,-3 3-36-15,3 6-20 0,3-2-39 16,3 2-104-16</inkml:trace>
  <inkml:trace contextRef="#ctx0" brushRef="#br0" timeOffset="219618.5308">13224 12070 434 0,'0'0'39'0,"0"0"-23"0,0 0 7 16,0 0 33-16,-53-42-17 0,34 47-22 15,-2 4-2-15,1 3 1 0,1 1-2 16,-2 2-1-16,6 2-4 16,-1 1-1-16,1 2-2 0,-2 2-1 15,-1-1-3-15,-1 4 0 0,2-1-1 0,-1-3 1 16,3 0-1-16,-1-4-1 15,5-3 0-15,0-2 3 0,6-5-2 0,3-1 1 16,0-4 9-16,1 1 3 0,1-3-2 16,0 0-4-16,0 0 0 0,2 2 5 15,5 3 0-15,8 0 2 0,8 1 6 16,3 0-5-16,6 3-2 0,3-2-4 16,-2-1-3-16,0 1 2 0,0-1-3 15,-2-3-2-15,-2 4 1 0,-7-5-1 16,-3 2-2-16,-3 0-2 0,-4-3 1 0,-7 6-1 15,0-4 0-15,-1 0-16 0,-4 2-41 16,0 0-43-16,-2 0-22 16,-7-1-90-16</inkml:trace>
  <inkml:trace contextRef="#ctx0" brushRef="#br0" timeOffset="219836.331">12804 12502 436 0,'0'0'44'0,"0"0"-14"0,0 0 11 16,64 17 29-16,-32-12-22 0,6-2-3 15,0 0-11-15,-1-1-1 0,-4-1-9 16,-3-1-6-16,-7 0-3 0,-1 0-8 16,-3 0-3-16,-4 0-4 0,2 0 1 15,-3-1 0-15,1-2-1 0,1-2-40 16,3-4-66-16,1-1-70 0,-1-4-237 0</inkml:trace>
  <inkml:trace contextRef="#ctx0" brushRef="#br0" timeOffset="221177.9328">13858 12000 122 0,'0'0'183'0,"14"-50"-140"0,-6 32 7 15,-2 1 11-15,0 4-9 0,3 4-2 16,-1 2-12-16,2 0-10 0,-1 3-10 0,0 2 3 15,0 2-3-15,1 5-6 16,2 8 1-16,4 4-3 0,-1 3 2 16,-5 4-2-16,2 2 4 0,-2-1 3 15,-2 0-3-15,-1-2-3 0,-1-1-1 16,3-4-4-16,-3-2-3 0,2-4 0 0,1-1-1 16,2-2 0-16,0-6 0 0,0-1-2 15,4-2 3-15,-1 0-1 16,2-5-1-16,-2-4 1 0,1 0 0 15,0-5-1-15,-1-1-1 0,-2 1 0 0,-1-5 0 16,0-1 2-16,-2-2 0 16,-1-1 7-16,0 2 1 0,-4 3-3 0,0 4-2 15,-2 3 0-15,-1 2 2 0,1 4 1 16,-2 4-2-16,0 1 4 0,0 0-2 16,0 0-1-16,0 0-4 0,0 3-1 15,-2 4-2-15,0 6 0 0,-3 2 0 16,2 5 0-16,0 4 1 0,-1 2 0 0,3 4-1 15,0 3 0-15,-1 4 1 0,1 1-1 16,-2 1-1-16,3 1 1 16,0 0 0-16,0 1-1 0,0-1 1 0,5-3 0 15,2 0 1-15,-2-1-1 16,1-2 0-16,0 0 0 0,0-4 1 0,0 1-1 16,-1-7 0-16,-1 2 0 15,-2-5 0-15,-2-3 0 0,0 0 0 16,-4-3 0-16,-5-1 0 0,-1-2 0 0,-2-2 0 15,-6-1 1-15,-1-1-1 0,-3-3 0 16,-2-1 0-16,-4-1 1 0,-4-3 0 16,-3 0-1-16,-3-5 0 0,-5-5-1 15,2-5 1-15,-2-4-2 0,0-7 2 16,5-2 0-16,2-5 0 0,7-3 0 16,9 0 0-16,10-1 1 0,10 6-1 15,5-2 1-15,16 5-1 0,9 1 1 16,8 5-1-16,8 3 0 0,7 1 0 0,4 2 2 15,3 2-1-15,3 1-1 0,0-1 2 16,-2 1 1-16,-3 1-3 0,-4-3 0 16,-8 1-4-16,-7 1 4 15,-10 1 0-15,-6 1 1 0,-5-1-2 0,-7 0 1 16,-1-1-32-16,0-1-29 0,-1 1-43 16,3-4-32-16,0-1-123 0</inkml:trace>
  <inkml:trace contextRef="#ctx0" brushRef="#br0" timeOffset="221533.2974">14415 11381 433 0,'0'0'23'0,"0"0"8"0,0 0-11 0,65-17 11 15,-30 21 6-15,9 7-9 16,8 6 4-16,3 6-10 0,3 5 1 0,1 9-8 16,-2 5-1-16,-1 7-5 0,2 6 3 15,-5 7-5-15,1 5 1 16,-4 3 0-16,-4 6 8 0,-8 4 1 16,-7 2-7-16,-10 3-5 0,-11 2-1 0,-10 1 0 15,-4-3-1-15,-14 0-3 0,-9-4 2 16,-9-5 1-16,-7-5 5 0,-7-4 6 15,-5-4 5-15,-3-6-3 0,-3-4-4 16,2-3-7-16,2-5-3 0,-1-2-2 16,0-7-2-16,-3-3-7 0,-5-5-47 15,-5-8-41-15,-7-5-65 0,8-5-193 16</inkml:trace>
  <inkml:trace contextRef="#ctx0" brushRef="#br0" timeOffset="221994.8479">7897 14040 590 0,'0'0'19'0,"0"0"-19"0,0 0 0 16,0 0 0-16,54 0 2 0,-39 0 3 16,2 0 11-16,3 0 5 0,2 0 2 15,2 0-6-15,4 3-4 0,6 0-3 16,2 1 1-16,2-1-1 0,2 1-3 16,1-2-4-16,-1 0-1 0,0 0 0 0,-5 0-1 15,-2-2 0-15,-2 3-1 16,-6 0 0-16,-2 0 0 0,-8 2-13 15,-3 2-36-15,-6-2-22 0,-4 4-49 16,-4-1-61-16,-6-1-64 0</inkml:trace>
  <inkml:trace contextRef="#ctx0" brushRef="#br0" timeOffset="222210.5088">7883 14293 429 0,'0'0'47'0,"0"0"-44"16,0 0 5-16,0 0 15 0,0 0-4 15,0 0 32-15,81 33-2 0,-30-33-4 16,6-2-8-16,9-2-12 0,0-2-6 16,1 0 4-16,-4 0 2 0,-6 0-7 15,-5 1-3-15,-13 1-5 0,-9 0-5 16,-11 3 0-16,-8 1-3 0,-5 0-2 16,-5 0 0-16,-1 0 0 0,0 0 0 15,-1 0 0-15,-2 0-3 0,-3 4-29 16,-4 1-36-16,-7 2-31 0,-5-3-60 0,2-4-203 15</inkml:trace>
  <inkml:trace contextRef="#ctx0" brushRef="#br0" timeOffset="235039.7575">9866 14126 156 0,'0'0'70'0,"0"0"1"0,0 0-25 16,0 0-1-16,-20-53 8 15,16 45-2-15,-1 4-8 0,3 1 0 0,2 0-9 16,0 3-5-16,-1 0-3 0,1 0-8 16,0 11-10-16,0 9-3 0,0 8-1 15,0 10 14-15,1 8 15 0,5 6-7 16,-1 1-9-16,-1 7-1 0,-3-8-5 15,-1-2-5-15,0-8-5 0,-1-9 1 16,-1-4 0-16,1-6-1 0,1-5 0 16,-1-5-1-16,1-7 1 0,0-1-1 15,0-5-7-15,-2 0-31 0,2-2-24 16,0-9-36-16,0-1-77 0,0 0-82 16</inkml:trace>
  <inkml:trace contextRef="#ctx0" brushRef="#br0" timeOffset="235324.8865">9741 14043 431 0,'0'0'27'0,"0"0"5"16,22-56-3-16,-11 52 38 0,6 4-32 16,5 0-7-16,1 6-1 0,7 2-5 15,0 4 0-15,-5 5-4 0,0 2 4 16,-7 1 0-16,-8 4-9 0,-2 0-9 15,-8 2-3-15,0 1 3 0,-8 0-3 16,-7 0 1-16,-5-2-2 0,-4 1 2 16,-3-4-1-16,-2-6 0 0,2 1-1 15,1-6 1-15,4-3 1 0,1-2-2 16,4-5 0-16,4-1 1 0,4-4-1 16,4-7-2-16,5-2-36 0,4-8-23 15,11-3-56-15,6 0-167 0</inkml:trace>
  <inkml:trace contextRef="#ctx0" brushRef="#br0" timeOffset="235776.5879">11188 13848 265 0,'0'0'102'15,"0"0"-83"-15,0 0 15 0,0 0 30 16,-23-53-16-16,13 51-11 0,-5 0-12 16,-3 2-9-16,1 5-4 0,-6 3 0 15,0 9 2-15,-3 4 6 0,-1 6-6 16,-3 8-3-16,-3 11-1 0,3 9 1 0,-1 8-1 16,-1 8 0-16,2 8 2 0,-1 0 1 15,4 8-2-15,7-2 3 16,6 0 3-16,11-3-4 0,3-5-6 15,10-7-3-15,6-6 0 0,8-5 2 16,8-5-2-16,4-5-4 0,12-1 0 16,3-7 1-16,12-2-1 0,7-3-1 15,8-10-25-15,8-6-76 0,9-13-121 16</inkml:trace>
  <inkml:trace contextRef="#ctx0" brushRef="#br0" timeOffset="236627.4026">18855 13769 279 0,'0'0'70'0,"0"0"-45"0,0 0-10 16,0 0 15-16,20 56 34 0,-10-22-11 15,4 14-2-15,-1 9-10 0,-3 13-4 16,-3 8-7-16,-7 7 11 0,-11 4-2 15,-8 2-8-15,-11 3-15 0,-11 1-9 16,-14 3-3-16,-20 2-4 0,-22-1-25 0,-21-4-99 16,-21-15-204-16</inkml:trace>
  <inkml:trace contextRef="#ctx0" brushRef="#br0" timeOffset="240895.2171">13912 14106 239 0,'0'0'55'0,"0"0"51"15,0 0-64-15,0 0 2 0,-21-56 1 16,19 49 15-16,0 4-19 0,2 0-3 0,-1 3-8 15,1 0-3-15,0 0-5 16,0 0-4-16,0 0-10 0,4 4-3 16,8 12-5-16,8 9 0 0,9 9 6 15,4 11 11-15,1 1 2 0,1 5-8 0,-3-4-6 16,1-4-1-16,-2-2 0 0,0-9 2 16,3-1 1-16,-2-2 0 0,1-5-3 15,-2-3-3-15,-6-3 3 16,-4-4-2-16,-5-4 1 0,-8-5-3 0,-6-2 1 15,-2-3 0-15,0 0-1 0,-3 0 0 16,-6-5-8-16,-6 0-21 0,-5-4-24 16,0-1-22-16,1-3-18 15,2-3-39-15,1-5-66 0</inkml:trace>
  <inkml:trace contextRef="#ctx0" brushRef="#br0" timeOffset="241213.2541">14283 14040 248 0,'0'0'85'16,"0"0"-35"-16,0 0-2 15,18-51 16-15,-18 48-7 0,0 3-3 0,0 0-13 16,0 0-9-16,-3 9-16 0,-5 7-7 16,-3 13 0-16,-11 11-2 0,-3 6 8 15,-3 5 3-15,-3 1-8 0,1-2-4 16,0-2 1-16,0-3-1 0,2-1 2 15,4-4-6-15,-1-2 1 0,5-4 1 16,2-4 0-16,2-2-3 0,3-7 1 16,2-5 0-16,5-5 0 0,2-4 0 0,3-2 1 15,0-5 0-15,1 0-2 16,0 0 2-16,0 0 1 0,0-4 3 16,3-2-2-16,1-3-5 0,5-2 1 15,1-1-1-15,5-3-32 0,6-1-39 0,4-5-37 16,1 0-147-16</inkml:trace>
  <inkml:trace contextRef="#ctx0" brushRef="#br0" timeOffset="241933.1317">15500 13977 212 0,'0'0'47'16,"0"0"-8"-16,0 0-11 16,56-45 13-16,-52 40 6 0,-3 5-6 15,-1 0-14-15,0 0-3 0,-6 11 0 0,-5 6-3 16,-11 11 5-16,-9 7-4 0,-8 6-4 16,-10 5-7-16,-7 2-3 15,-2 1-3-15,0 0-1 0,3-2-2 0,7-2 1 16,9-4-2-16,8-4 0 0,6-10 0 15,8-2-1-15,5-9 0 0,6-7-2 16,4-3 2-16,2-4 3 0,0-2 3 16,4 0 7-16,8 0 0 0,11-2 2 15,7-2 5-15,7 4 0 0,4 0-7 0,1 3-1 16,0 6-4-16,2-1-1 16,1 3 1-16,1 1 4 0,1 2-2 15,2-3 2-15,-2 0-5 0,3 1 5 16,-7-1 5-16,0 0-8 0,-6-3-2 15,-5 0 0-15,-5-1 0 0,-9-2-3 16,-5-1-1-16,-8-3-1 0,-4-1 0 16,-1 1-2-16,0-1 0 0,0 0 1 15,0 0 1-15,-5 0-2 0,-3 0 0 0,-4-2-2 16,-1-3-26-16,1 1-26 16,3-5-28-16,8 1-22 0,1-3-98 0</inkml:trace>
  <inkml:trace contextRef="#ctx0" brushRef="#br0" timeOffset="242684.665">16162 14211 363 0,'0'0'18'0,"0"0"7"0,0 0 16 16,0 0 1-16,0 0-22 0,0 0-5 15,0 0 20-15,57 42-3 0,-42-11-13 16,1 3-2-16,-1 1 8 0,-1 1-1 0,-4-3-10 16,-1-1-3-16,1-5-3 0,-2-2-3 15,0-4-3-15,-1-3 0 0,-1-4 0 16,2-7 1-16,-5-2-2 0,-1-3 2 15,0-2 2-15,0 0-2 16,1-9 3-16,2-5 12 0,-1-7-11 0,0-2-4 16,-3-1-3-16,-1-2 3 0,-5-1-2 15,1-4 1-15,-3-1-2 0,0-4 1 16,0-7 0-16,-3-4-1 0,1-3 0 16,1-4 0-16,-1-2 1 0,1 2-1 15,4-2 1-15,-1 5-1 0,4 5 2 16,1 9-2-16,0 4 0 0,0 8 1 15,0 7 0-15,2 4-1 0,2 2 0 16,-2 4 7-16,0 3-2 0,1 2-2 0,2 0 0 16,6 1 2-16,6 1-2 0,11 0-2 15,6 1-1-15,6 0 4 0,5 1-2 16,2 0 2-16,6 1 2 0,7-1 2 16,3 1 3-16,10-2-4 0,-2 0 3 15,6 0 0-15,-7-2-2 0,-1 0-2 16,-6-3-1-16,-3 0 0 0,-7 1 1 15,-14-3-4-15,-8 3 1 0,-9-1-1 16,-13 4 0-16,-6 1-2 16,-3 0 0-16,0-1 3 0,-3-1 1 0,-8 1-4 0,-8 1-3 15,-7 0-9-15,-6 1-22 16,-4 9-17-16,2 5-4 0,2 3-3 0,1 2-30 16,2 1-62-16,2-3-55 15</inkml:trace>
  <inkml:trace contextRef="#ctx0" brushRef="#br0" timeOffset="243517.7549">16625 14024 360 0,'0'0'19'0,"12"-61"23"0,-2 43 16 16,1 2-5-16,-2 5 5 0,4 3-21 0,1 2-4 16,0 4-8-16,-2 1-6 15,1 1 0-15,2 6 1 0,0 2-2 16,0 4-1-16,1 2-2 0,0 2 0 0,-2-1-1 15,-2 2-4-15,-1-1 1 0,1-2 0 16,1 1-2-16,-3-2 0 0,3-2-3 16,-1-3-1-16,-5 0-1 0,3-5-4 15,-6-1 0-15,1-1 2 0,0-1 0 16,-2 0-2-16,0 0 0 0,1-3 0 16,3-6 0-16,-3 0 0 0,-1-2 0 15,0 0 0-15,-2 1-2 0,0-3 1 16,-1 0 1-16,1-1 0 0,-1-2 0 15,2 2 1-15,-1-1-1 0,1 0 0 16,-1 4 0-16,0-1 0 0,0 4 0 0,-1 2 2 16,0 0-2-16,0 4 0 15,2 0 0-15,-2 2 1 0,0 0-1 16,0 0 0-16,0 0 0 0,0 3 2 16,0 2-2-16,0 5-3 0,0 5 3 0,0 4 1 15,0 4 1-15,0 2-1 0,0 4 6 16,0 2 1-16,0 3 0 0,-3 1-2 15,1 1-1-15,-1-1-1 0,-1 1-1 16,1-4-3-16,3-1 3 0,0-1-1 16,0 0-2-16,1-5 1 0,3 1 0 15,1-2 0-15,0-4-1 0,1 1 0 16,1-2 1-16,-2 0 1 16,0-2-1-16,0-2-1 0,-4-4 1 0,1 0-1 15,-2 0 1-15,0-3-1 0,0 1 1 16,0-3-1-16,-2-1 0 0,0-1 0 0,-2-1 0 15,0-1 1-15,-2 0 0 0,-4-2 0 16,-1 0 0-16,-4 0 1 0,-3-6-2 16,-5 1 0-16,0-2 1 15,-2-3-1-15,-1 0 1 0,-3-2-2 0,-3 1 0 16,5-2-1-16,1-2 0 0,4 0 2 16,10 0 2-16,6-2 0 0,6 0-2 15,6-2 4-15,11-5 5 0,7 0-5 16,10-5-4-16,12 6 2 0,5 0 0 15,6 3-1-15,-2 2-1 0,2-1 0 16,0 6-1-16,-5 1-4 0,-4 3-31 16,-5 9-14-16,-10-1-65 0,-10 1-60 0,-13 0-204 15</inkml:trace>
  <inkml:trace contextRef="#ctx0" brushRef="#br0" timeOffset="244075.0541">15185 14683 198 0,'0'0'77'0,"0"0"-26"0,0 0 6 15,0 0 19-15,0 0-22 0,0 0 0 16,-27-18-10-16,27 18-12 0,0 0-4 16,0 0-6-16,6 6-1 0,5 3-6 15,5 1 12-15,4 4 6 0,4-2-5 16,-1 1-6-16,2-1-2 0,1-1-6 0,-1-1-2 15,1-2-4-15,3 1-1 16,-6-1 2-16,2-2-1 0,-4-4-1 16,-6-2 0-16,-2 0-1 0,-9 0-1 15,-1 0-3-15,-3 0 0 0,0 0 0 0,0 0 1 16,-2 0-2-16,0 0 2 0,-6-2-3 16,-3-2-3-16,-3 4-19 0,-3 0-19 15,1 0-41-15,-1 0-45 16,3 1-129-16</inkml:trace>
  <inkml:trace contextRef="#ctx0" brushRef="#br0" timeOffset="258179.4808">23991 8236 288 0,'0'0'65'0,"0"0"-52"0,0 0-6 0,1-60 6 16,-1 48 17-16,-2 4 6 16,1 0-4-16,-1 2-5 0,2 3-3 15,-1 2 4-15,1 1-4 0,0 0-7 16,0 0-10-16,0 0-4 0,0 5-2 15,0 6-1-15,0 5 3 0,2 3 2 0,2 6 7 16,0 3-2-16,-1 2 1 0,-1 1 0 16,-1 3-4-16,-1 0 0 15,0 2-3-15,0 1 1 0,0 1-1 0,0 1 0 16,0 1-1-16,0 0-1 0,0 4 0 16,0 1-1-16,2 7 2 0,3 0-1 15,-4 2 1-15,0 4 5 0,1-2 1 16,-2 3-1-16,0 1-4 0,0 2-1 15,0 2-2-15,-4 1 1 0,-1 2 2 16,3-3-1-16,0 0 0 0,0 0-1 0,0-5-2 16,0 5-1-16,2-3 1 0,0 0 1 15,0 3 0-15,0-5 2 16,0 3-2-16,0-2 3 0,0 1-1 0,0 1-2 16,0-5 3-16,0 0-2 15,0 0 0-15,0-3-2 0,2-2 3 0,-1-4-3 16,0 0 2-16,2-4 0 0,-1-4 3 15,6-2-1-15,-1-4-1 0,-2-2 2 16,4-6-2-16,-2-1 0 16,2-7-1-16,-4-6-1 0,1-2 0 0,-1-9-1 15,-2-1 0-15,0-3-2 0,-2-7-20 16,1-1-17-16,-2-1-23 0,-4-3-33 16,-11-1-105-16</inkml:trace>
  <inkml:trace contextRef="#ctx0" brushRef="#br0" timeOffset="259047.8648">19490 10618 342 0,'0'0'4'16,"0"0"-2"-16,0 0-2 0,69 11 1 16,-46-11 0-16,2 1-1 15,2 0 2-15,-1-1-2 0,6 0 0 16,0 0 1-16,8 0-1 0,3-2 4 0,4 1-4 16,3-1 1-16,3-2 0 15,2 2 0-15,2 1-1 0,3-1 3 16,1 1-3-16,5 0 0 0,2 1 0 0,5-2 3 15,2 0 6-15,4 1 7 0,5-2 0 16,4 1-1-16,2 0-4 0,3 0-3 16,2 2-4-16,1 0 1 0,3 3 0 15,4 0-3-15,-1 1-1 0,3 1 0 16,1 0 0-16,3 0-1 0,2-1-3 16,1 1 3-16,1-1 1 0,3 1-1 15,1 1 2-15,3-2 0 0,-1-1-2 16,4 0 4-16,3-2-3 0,4 2 4 15,-2-2 4-15,4 2-1 0,4 1 1 0,-1-2-1 16,6 2-3-16,3-3-5 0,3 0 3 16,3 2 0-16,-1 0 2 0,3-2-2 15,3 1 0-15,1-2-3 0,3 0 0 16,-2 0 1-16,7-3 0 0,2 0 0 16,3-2-1-16,7 1-3 0,3-2 3 15,1 3 2-15,0 0 0 0,1 1 1 16,1 2-3-16,0-3-4 15,2 3 4-15,-2 0 2 0,-1 0 1 0,0 3-3 16,-2-2-5-16,-4 4 5 0,-1-1 2 16,-3 1 1-16,-4 0-3 0,-1 1-3 15,-3 0 3-15,-5-1 0 0,-5 1 3 16,-6-2-3-16,-9 0-7 0,-5-3-20 16,-7-1-61-16,-10-1-80 0</inkml:trace>
  <inkml:trace contextRef="#ctx0" brushRef="#br0" timeOffset="260536.1785">29176 10393 289 0,'0'0'95'0,"0"0"-47"15,0 0-25-15,0 0 17 0,0 0-17 16,0 0-9-16,0 0 2 0,0 0 13 15,0 0 2-15,38 25-5 0,-26-10-5 16,3 1 0-16,0-2-4 16,0 1 0-16,2-3-5 0,2 3 0 15,-2-3-2-15,3-1-1 0,-1-1-1 0,1-1-1 16,1 0-1-16,-2-1 0 0,-1-1-1 16,-1-2 0-16,-4 0 2 15,-7-1-3-15,-2-1-4 0,-3 1 1 0,-1 1-1 16,-4 2 1-16,-4 1 2 0,-8 3 2 15,-5 2 1-15,-6 1-3 0,-5 1-1 16,-7 0 1-16,-3 3-3 0,-2 1 1 0,-1-3-1 16,0 2-1-16,-1-2 1 15,5 0-15-15,4 1-41 0,5-3-28 0,7-2-82 16,8-3-172-16</inkml:trace>
  <inkml:trace contextRef="#ctx0" brushRef="#br0" timeOffset="260967.3777">29147 11157 299 0,'0'0'123'0,"0"0"-74"16,0 0-20-16,0 0 25 0,0 0 2 15,0 0-26-15,0 0-5 0,69-21-3 16,-47 42 2-16,-1 8-2 0,0 3 1 16,-2 1 0-16,-1 1-5 0,-2-2-5 15,1-2-5-15,-4 1-1 0,-1-5-5 16,-4-2 0-16,-1-6-2 0,-5-5 0 16,0-4 0-16,1-2-2 0,-3-1-24 15,0-1-18-15,-4-4-25 0,1-1-41 16,-4 0-58-16,1-7-103 0</inkml:trace>
  <inkml:trace contextRef="#ctx0" brushRef="#br0" timeOffset="261133.3">29389 11189 436 0,'0'0'24'0,"0"0"14"15,0 0 14-15,0 0 8 0,0 0-26 16,0 0-5-16,0 0 0 0,-79 58 0 15,41-30-5-15,-8 1-10 0,-4 5-7 16,-2 2-4-16,-6 2-3 0,1 0-1 16,-2-1-18-16,-5-3-82 0,5-11-212 15</inkml:trace>
  <inkml:trace contextRef="#ctx0" brushRef="#br0" timeOffset="261944.8121">23903 8121 214 0,'0'0'129'0,"0"0"-76"16,0 0-13-16,0 0 19 0,0 0-1 15,0 0-24-15,0 0-22 0,0 0-2 16,0 0 5-16,-46 71 10 0,30-39-4 16,-2-4-8-16,-1 3-7 0,1-2-2 15,-2-2-1-15,-3 0-3 0,2-4 1 16,6-4 0-16,-1-5 0 0,7-4-2 16,1-3-11-16,6-7-46 0,2 0-37 15,5-8-56-15,6-5-76 0</inkml:trace>
  <inkml:trace contextRef="#ctx0" brushRef="#br0" timeOffset="262125.7004">23904 8036 345 0,'0'0'23'0,"0"0"15"0,0 0 3 0,0 0 14 16,53-39-12-16,-35 49 3 0,6 5-15 15,-1 5-9-15,1 0 2 0,-3 6-3 16,-1-3 3-16,2 1-9 0,-2-1-8 15,1-4-4-15,-1 0-2 0,3-4-1 16,1 1-1-16,3-7-34 0,0-2-34 16,1-4-115-16</inkml:trace>
  <inkml:trace contextRef="#ctx0" brushRef="#br0" timeOffset="262396.1687">24427 7599 413 0,'0'0'24'16,"0"0"4"-16,0 0-6 0,0 0 38 16,0 0-13-16,52-25-22 0,-34 37 0 15,3 8 1-15,0-1-11 0,2 6-3 16,-4-1 0-16,-2 1-5 0,-1-2-3 15,-3-3-3-15,-3 1 1 0,0-1-2 16,-5-3 0-16,4 0 0 0,-5-6-5 16,1 0-44-16,3-5-30 0,1-6-70 15,1 0-76-15</inkml:trace>
  <inkml:trace contextRef="#ctx0" brushRef="#br0" timeOffset="262700.7976">24904 7567 336 0,'0'0'12'0,"0"0"11"0,0 0 36 16,0 0 6-16,0 0-31 0,0 0-4 15,0 0-8-15,-61-35-11 0,46 35-4 16,0 2 1-16,0 4-5 0,2 1 1 0,1 4-1 16,-1-1 1-16,0 1-1 15,-2 4 0-15,2 0 1 0,1 1 2 16,0 4 3-16,-3 0 1 0,4 3 3 15,3 2-2-15,-2 4-2 0,6-2 3 16,2 2-1-16,2 2-2 0,0 2 4 16,5 2 2-16,6 3-1 0,-4-2-5 15,4 1 1-15,-2-1 1 0,-1-1-4 0,-1 0-3 16,-2 2-3-16,-2 2 0 0,-3 2 0 16,-3 2-1-16,-6 5-3 0,-4-2-69 15,-4-2-78-15,0-6-262 0</inkml:trace>
  <inkml:trace contextRef="#ctx0" brushRef="#br0" timeOffset="263601.4514">29152 11114 193 0,'0'0'44'15,"0"0"28"-15,0 0-37 0,0 0 4 0,0 0 18 16,0 0-19-16,0 0-7 0,0 0 0 16,57 48 2-16,-40-21-5 0,0 0-1 15,-1 1 1-15,1 3-6 0,-1-6-7 16,2 1-2-16,-1-4-4 0,1-2-2 16,-3-3-2-16,0-4-3 0,-3 0 0 15,-5-3-1-15,2-1-1 0,-5-3 0 16,-2-1-4-16,-1-2-29 0,-1-1-16 15,0-2-32-15,-2 0-68 0,1-4-22 16</inkml:trace>
  <inkml:trace contextRef="#ctx0" brushRef="#br0" timeOffset="263779.455">29400 11143 340 0,'0'0'56'0,"0"0"-36"15,0 0 0-15,0 0 51 0,-40 59-6 16,22-31-30-16,-3 2-15 16,-7 2-6-16,-3 1-8 0,-5 2-4 0,-4-1 0 15,-5 3-2-15,-1-1-9 0,-2-5-88 16,5-7-159-16</inkml:trace>
  <inkml:trace contextRef="#ctx0" brushRef="#br0" timeOffset="269391.2458">24024 10703 135 0,'0'0'0'0,"0"0"23"16,0 0 52-16,0 0-41 0,-15 2-3 15,14-5 5-15,0 3 2 0,1 0-5 16,-3-2-5-16,3 2-8 0,0-1-3 16,0 1-5-16,0 0-1 0,0 0 2 15,0 0-5-15,7 0 0 0,0-1 1 16,0-1 4-16,4-1 5 0,0-1-4 16,-2 1-3-16,4 0-1 0,-3 0-1 15,-1 2-4-15,5 0-2 0,-3-1-1 0,0 2 0 16,2-1 0-16,1-1-1 0,2 0 1 15,-3-1 2-15,0 0-3 0,-1-1 2 16,1 0-1-16,4-2-1 0,-2 1 1 16,3 0 1-16,-1-1 1 0,0 0 0 15,3-1 0-15,-2 0-1 0,5-1-1 16,-2-1 2-16,0-2-1 0,6 2 0 16,0-3 3-16,-2 1 0 0,4 0-3 15,-3-1 1-15,2 1 0 0,1-2 0 16,1 1-2-16,-1-1-1 0,3-1 1 15,0 0 0-15,0-1 0 0,1 0-1 16,-1 1 0-16,1-1 0 0,0-1 0 16,-1 1 1-16,1-1-1 0,-2 2 0 15,-1-2-1-15,1 1 0 0,-4-1-1 16,3 2 1-16,0-3 1 0,-2 0-1 16,-2 3 2-16,3-5 1 0,-5 4 1 15,2-3 0-15,-3-1 0 0,1-1 0 0,-3-2 0 16,1 3 0-16,4-4 0 0,-3 2-1 15,4-1 0-15,4-5 0 0,2 1 1 16,3-2 0-16,7-2-3 0,2 1 2 16,5-4-1-16,7-3 1 0,-1-2-1 15,6 0 2-15,3-3 1 0,2-3-2 16,5 0 1-16,-1-2-4 0,2 0-1 16,-1 0 1-16,1-1 0 0,-3-2 0 15,0-2 1-15,-1 0 4 0,2-5-5 16,-2 0-2-16,3 0 2 0,-1-3 2 15,1 1-2-15,-3-4 0 0,1-2-5 16,-2 1 5-16,-1-2 0 0,-1 0 0 16,-5 3 5-16,-1-1-5 0,-3-1 2 15,-3 1 0-15,-1 2 1 0,-4 0-1 16,-3 1-1-16,-3 2 3 0,-2 1-3 16,-3 1 2-16,-4 1-3 0,-4 2 1 0,-2 0-1 15,-6 3 0-15,-2 3 3 0,-2 3 1 16,-4 4-1-16,-2 5-1 15,-7 3 0-15,-3 6-2 0,-3 6 1 0,-9 5-1 16,-5 4 0-16,-4 4-14 0,-3 6-23 16,0 1-10-16,-5 0-38 15,0 0-82-15,2-3-239 0</inkml:trace>
  <inkml:trace contextRef="#ctx0" brushRef="#br0" timeOffset="272865.5004">19745 7636 93 0,'0'0'11'0,"0"0"3"15,0 0-14-15,0 0 17 0,0 0 43 16,0 0-40-16,0 0 2 0,-12-14 1 16,12 14-9-16,0 0-2 0,-1 0 2 15,1 0 1-15,0 0-2 0,0 0-5 16,0 2-2-16,0-1-3 15,0 2-2-15,1 1 4 0,3 4 4 0,-2 2 3 16,3-1 5-16,1 1 0 0,-1 2 0 0,1-1-2 16,1 1-1-16,0-1-4 15,-2 0-6-15,0 1 0 0,1-1-2 16,0 0 2-16,1 1-2 0,-2 1 2 16,5 0 3-16,-3-2 1 0,4 4-1 15,-1-3-4-15,2 3 1 0,1-2-1 16,2-1 0-16,-2 2-1 0,3-2 1 15,-3 0-1-15,2 1 2 0,-1-2-3 16,-3 0 1-16,2-1-1 16,-4-1 2-16,1 1-1 0,-1-2 2 0,-1 2 0 0,3-2 2 15,-4 0-2-15,0 1 0 16,1 1 0-16,-2-5 0 0,4 6-1 16,-3-5-2-16,2 1 2 0,-2 1 0 0,4 0-2 15,0 1 0-15,-2-2 0 0,2 0-1 16,-3 1 0-16,1-1 1 0,0 3-1 15,-2-2 1-15,1 2-2 0,-2-1 2 16,0-1-1-16,1 2 0 0,1-5 0 16,-3 2 0-16,0-2 1 0,1-1-1 0,1 2 2 15,-2-2-1-15,1 0 0 16,-1 0 2-16,1-1 1 0,0 3-3 16,-1-1 0-16,0-1 2 0,0 0-1 15,-2-1 1-15,1 0-3 0,1 1 4 16,1-1-3-16,-3 1 0 0,0 0 2 15,2-1-2-15,-1 2 0 0,0 1 0 16,-1-2 2-16,4-1-3 0,-4 1 1 16,2 0 0-16,0 0-1 0,0 0 1 0,-1 0-1 15,0 1 1-15,4 0-1 0,-3 1 1 16,2 1-1-16,-1-1 0 0,2-1 0 16,0 2 1-16,-1-1-1 0,1 0 0 15,1 2 0-15,1-1 2 0,-2 2-2 16,4-3 0-16,-1 3 0 0,-1 0 0 15,4-1 0-15,-2 2 0 0,4-1 1 16,-2 0 0-16,2-1 1 0,0 0-2 16,0 1 1-16,-2 2-1 0,1-1 0 15,-1 2 1-15,-1-2-1 0,1 3 0 16,0-3 1-16,-1 1-1 0,0 0 0 16,0 0 1-16,0 0 0 0,1 0-1 15,-1-1 0-15,1 2 0 0,1-1 0 16,-2 1 1-16,1-1 0 0,0 0-1 15,-1 0 0-15,-1 0 1 0,-1-1-1 16,3 2 0-16,-4-3 1 0,3 3-1 0,-1-1 0 16,0-2 1-16,1 4-1 15,-2-3 1-15,3 0-1 0,-2 1 0 0,0-1 0 16,3 1 1-16,-3-2-1 0,3 1 0 16,-4 0 1-16,1 0 0 0,2 1-1 15,-2-1 0-15,3 1 0 0,-3-2 0 16,1 2 0-16,-2-2 0 0,1-1 0 15,1 2 1-15,0-2-2 0,0 1 2 16,1 1-1-16,-1-2 0 0,0 1 0 16,-1 1 0-16,2-2 0 0,0 3 1 15,0-2-1-15,1 0 0 0,0 1 1 16,-1-2-1-16,2 3 0 0,-3-1 0 0,0-1 0 16,1 2 0-16,-2-2 0 0,1 3 0 15,-1-1 0-15,2-2 0 16,-3 2 0-16,-1 1 0 0,2-3 0 15,-3 3 0-15,1-3-1 0,2 0 0 16,-1 2 2-16,0-2-1 0,1 2 0 16,-2 0 0-16,0-1 0 0,1 2 0 0,-2-2 0 15,0 0 0-15,0 0 1 0,1 0-2 16,-2 1 2-16,0-3-2 0,3 1 1 16,-2 1 0-16,0 2 0 0,2-1 0 15,-1-2 1-15,0 1-2 0,3-1 2 16,-3 2-2-16,3-2 1 0,-3 0 0 15,0 0 0-15,3 2 0 0,-3-3 0 16,1 4 0-16,1-4 0 0,-2 2 0 0,0 0 0 16,1 0 0-16,-1-1 0 0,1 0 0 15,1 0 0-15,0 1 0 0,-1 0 0 16,3 0 0-16,-2-1 0 0,0 0 0 16,-1 2 0-16,1-2 0 15,0 1 1-15,-3-2-1 0,2 1 0 0,-4 0 0 16,3 0 0-16,-2 0 0 0,1-1 0 15,-1 2 0-15,0 0 0 0,-1 0 0 16,4 1 1-16,-4-2-1 0,1 1-1 16,-1-1 1-16,3 0 0 0,-3 0 0 15,2-1 0-15,-2-1 0 0,0 1 0 16,0-1 0-16,2 3 0 0,-2-2 0 16,-1 0 0-16,1 1 0 0,-2-2 0 15,1 2 0-15,1-2 0 0,-1 1 0 16,-1-3 0-16,1 0 0 0,-1 3 0 0,1-1 1 15,2 0-1-15,-2 0 0 0,1-1 0 16,-1 1 1-16,-1-2-2 0,3 2 1 16,-4-2 0-16,1 2 0 0,1 0 1 15,-2-1-2-15,3 2 1 0,-1-1 0 16,0 1 1-16,2-1-1 0,-3 0 0 16,6 0-1-16,-3-1 1 15,1 1 1-15,0-2 0 0,1 1-1 0,-1 0-1 16,2 1 1-16,0 3 1 0,-3-4-1 15,1 0 0-15,0 2 0 0,-1-1 0 16,0 0 0-16,2 1 0 0,-1-1 0 16,0 1-1-16,1-2 1 0,0 3 0 15,0-2 0-15,1 0 0 0,-1 2 0 0,0-1 1 16,-1 0-2-16,2 0 1 0,-3 1 0 16,2 1 0-16,2-3 1 0,-3 2-1 15,2 0 0-15,-1 0 0 0,1 1 0 16,1 0 0-16,-1-2 0 15,1 1 0-15,0-1 0 0,2 0 0 0,-3 1 0 16,2 0 0-16,-2-1 0 0,3 0 0 16,-2 0 0-16,1-1 0 0,-1 3 0 15,0-1-1-15,0 0 2 16,0-1-1-16,0 0 0 0,3-2 0 0,0 3 0 16,-2-3 0-16,1 0 0 0,1-1 1 15,-1 1-1-15,0 1 0 0,0-2 0 16,0 2 1-16,-4 0-1 0,3-1 0 15,1 1 0-15,1-2 0 0,1 1 1 16,-2 1 0-16,1-2-1 0,-1 2 0 16,2-2 0-16,0 3 0 0,1-3 1 15,-1 2-1-15,-1 0 0 0,1-1 0 16,-1-1 1-16,1 2-1 0,0-2 0 0,-1 0 1 16,1 2-1-16,-1-1 0 0,2 1 2 15,0 1-2-15,0-1 1 0,0 1 2 16,-1-1-1-16,2-1 0 0,-1 0-2 15,1-1 1-15,1 1-1 0,0-3 1 0,2 3 0 16,-3 0 1-16,0 0 0 16,-1 1 1-16,0-2 0 15,0 0-1-15,-2 0 1 0,-2-2 0 0,1 2 1 16,-1 0-4-16,2-2 2 0,0 1 1 16,0-1-1-16,2 1 0 0,0-1 0 15,2 0-1-15,1-1 2 0,1 0-1 16,1 1 1-16,-4-2-1 0,7 0-1 15,-3 1 1-15,-4-2-1 0,5 2 2 16,1-1-2-16,-3 0 3 0,4 2-1 0,-3-3 0 16,5 0 0-16,-4 0-1 0,0 1 1 15,3-1 0-15,1 0-1 16,-2 0-1-16,4 0 1 0,-5 0 1 0,4 0-3 16,-4-1 2-16,2 1-2 0,0 0 2 15,-1 0-2-15,5 0 0 0,0 0 0 16,2 0-1-16,3 0 0 0,2 0 0 15,6 0-15-15,0 0-37 0,4 0-19 16,2 0-30-16,0 0-59 0,-8 0-50 16</inkml:trace>
  <inkml:trace contextRef="#ctx0" brushRef="#br0" timeOffset="284877.7473">19672 9248 200 0,'0'0'61'16,"0"0"-61"-16,0 0 0 0,0 0 7 16,55 28 7-16,-25-23 12 0,10-1 7 15,3-2 0-15,7-1 0 0,7 0-10 0,1-1-3 16,7 1-4-16,5-1-2 16,9 0-2-16,7 0-1 0,7 0-1 15,11 0 0-15,9 0-5 0,9 0-3 16,11 0-2-16,8 0-1 0,9 0 1 15,9 0 0-15,10-2 2 0,13-3 0 0,12 0-2 16,14-1 2-16,10-1 6 0,13-2 3 16,13 1 0-16,15-1 0 0,12-3-10 15,20 1 7-15,6-2 1 0,15 0-8 16,9-1 8-16,11-1 1 16,19-1-8-16,11 2 3 0,14-3 1 15,18 2-4-15,11 0 3 0,14 2-4 0,11 3-1 16,11 4 1-16,9 2-1 0,6 4 0 15,6 1 0-15,6 4-2 0,2 3-9 16,1 2-14-16,3 7-16 0,-4-1-14 16,-9 5-32-16,-7 0-55 0</inkml:trace>
  <inkml:trace contextRef="#ctx0" brushRef="#br0" timeOffset="286277.1556">23361 8869 154 0,'0'0'120'0,"10"-62"-75"0,-7 36-4 15,2 5 13-15,1 6 9 0,-4 4-21 16,0 6 4-16,0 5-11 0,-2 0-10 16,0 2-7-16,2 6-7 0,2 6-4 15,2 7 4-15,-3 3 6 0,0 3-5 16,-1 0 2-16,2-2-3 0,1-2-6 15,-2-4-3-15,2 1-1 0,3-6 1 0,-2-2-1 16,5-5 0-16,-4-1 0 0,5-5 0 16,-3-1 0-16,4-7 2 0,1-2 0 15,1-4-1-15,-2 0-1 16,-4-4 1-16,2 0 0 0,-4-3-1 0,1 0 0 16,-3-1 2-16,-2-2 1 0,3-1 0 15,-4 4 4-15,-1 5-2 0,0 5 0 16,-1 5-1-16,0 4 2 0,0 1 2 15,0 0 1-15,-1 5-3 0,-6 3-6 16,3 6-1-16,-3 5 1 0,-1 4 0 16,3 2 0-16,2 1 0 0,1 6 0 15,-2 4 0-15,2 3 1 0,-1 5-2 16,0 6 5-16,1 4-2 0,-3 2-1 16,-1 1 0-16,2-1-1 0,2-4 0 0,1 1 0 15,0-4 0-15,1-3 0 16,0-3-1-16,0-3-1 0,1-3 0 15,0-5 1-15,0 0 0 0,-1-5 0 0,0-4 0 16,0-2 0-16,-5-6 0 0,-1-2 0 16,1-6 0-16,-1-4 0 0,-3 0 0 15,-1-3 0-15,1-1 0 0,-4-7 1 16,-3-4-1-16,0-1 1 0,-4-7-1 16,-1 2 0-16,-3-7 2 0,1-4-1 15,-4-1-1-15,3-8 1 0,1-2 0 16,5-4 1-16,8-2 2 15,3 1 0-15,7-2 3 0,17-1 1 0,11-1-2 16,16-3-4-16,18-4-2 0,21-2 0 16,17-2-2-16,19 1 2 0,12-3-1 15,16 1 1-15,10-5-32 0,3-12-63 16,-6 4-209-16</inkml:trace>
  <inkml:trace contextRef="#ctx0" brushRef="#br0" timeOffset="289653.9897">21503 9231 116 0,'0'0'57'0,"0"0"19"15,0 0-38-15,0 0 6 0,0 0 0 16,0 0 2-16,0 0 0 0,0 0-9 16,3-41-8-16,-3 41 6 0,0 0-12 15,0 0-5-15,0 0-5 0,0 0-3 16,0 3-5-16,0 7-4 0,1 4 0 15,3 6 0-15,0 3 1 0,-1 4 0 0,0 3-1 16,-2 0 0-16,0 2 0 16,-1 2-1-16,0-3 0 0,0 3-19 15,0-4-48-15,0 0-23 0,0-4-44 0,0-7-42 16</inkml:trace>
  <inkml:trace contextRef="#ctx0" brushRef="#br0" timeOffset="289944.4294">21526 9734 70 0,'0'0'136'0,"0"0"-93"16,0 0 1-16,-2 58 3 0,2-49-3 0,2 2-1 16,0-1-4-16,0 0-3 0,1 3-10 15,-3 0-2-15,0 1-11 0,0 1-7 16,0 1-4-16,0 1 0 0,-4 2-2 16,2 0 0-16,-1 2 0 0,1-1 0 15,0 2-2-15,0 0-10 0,1-2-10 16,1 1 0-16,0-4-2 0,0 0 6 15,2-2 12-15,2-4 5 0,-1 2 1 0,1 1-1 16,1 0 0-16,-1 1-9 0,1 2-6 16,-3 0-1-16,0 4-9 15,0 0-8-15,-2 2-2 0,0 0 4 0,-2 1 14 16,0-2 16-16,0-3-2 0,-1 1 1 16,2-4-1-16,-1 1 2 15,1 0 2-15,-2-3 0 0,2 3-2 0,-2 1-79 16</inkml:trace>
  <inkml:trace contextRef="#ctx0" brushRef="#br0" timeOffset="290078.6271">21542 10692 66 0,'0'0'237'0,"0"0"-185"16,0 0 1-16,0 0 1 0,0 0-11 16,0 0-16-16,0 0-7 0,0 0-14 15,-28 54-5-15,28-53-1 0,0-1-3 0,0 0-44 16,3-8-95-16</inkml:trace>
  <inkml:trace contextRef="#ctx0" brushRef="#br0" timeOffset="290771.5135">26561 9022 216 0,'0'0'134'0,"0"0"-79"15,0 0-5-15,0 0 6 0,0 0-6 16,0 0-24-16,0 0-15 0,-3 16-6 15,3 1 7-15,0 0 4 0,0 4-4 16,0 1-4-16,2 1-4 0,3 3-2 16,0 0-2-16,1 5 0 0,-1 1-17 0,0 1-53 15,-2-1-80-15,-1-4-121 0</inkml:trace>
  <inkml:trace contextRef="#ctx0" brushRef="#br0" timeOffset="291037.5266">26551 9737 264 0,'0'0'57'16,"0"0"-2"-16,0 0 17 16,0 0-25-16,-12 58-18 0,12-47 2 0,0-4-15 15,1 1-9-15,3-1-2 0,0-2-2 16,-1 4-1-16,1-2 0 0,2 2-2 0,0 3 0 16,-1 3-3-16,1-1-22 15,-2 2-11-15,1 2 0 0,0 2-20 16,1 0-8-16,-3 1 3 0,0-2 23 15,-2 1 26-15,0-4 12 0,-1-2 0 16,0-1 1-16,0-2 1 0,3-1 1 16,-1-1 1-16,1 1 5 0,-1 2-7 0,0-2 0 15,1 3-2-15,1 1-1 0,-2 2-29 16,0-3-46-16,-1 4-17 0</inkml:trace>
  <inkml:trace contextRef="#ctx0" brushRef="#br0" timeOffset="291297.6072">26628 10286 80 0,'0'0'63'0,"0"0"1"16,0 0-2-16,-11 62 5 0,8-48-14 15,1 0-6-15,-1-1-10 0,0-2-15 0,1 2-11 16,-1-1-6-16,0 0-2 16,0 0-3-16,-3 0 0 0,4 0-16 15,-2-1-29-15,2 2-3 0,-1 2 8 16,0-2 9-16,1 1 12 0,2 0 12 0,0-3 6 16,0 0 1-16,2-4 1 15,0 2-1-15,-1-4 2 0,1 0 5 16,-1-2 7-16,0 0 4 0,2 3 3 0,0-2-7 15,-2 2-2-15,2 0-6 0,-1 1 0 16,-1 3 5-16,-1-2 1 0,0 2-2 16,0 0 7-16,0-4 6 15,0 1 3-15,1-1-2 0,0-2-5 0,-1 1-14 16,0-3-5-16,-3-2-60 0,-5-2-195 16</inkml:trace>
  <inkml:trace contextRef="#ctx0" brushRef="#br0" timeOffset="293982.2981">20532 11307 137 0,'0'0'82'0,"0"0"30"15,0 0-84-15,0 0 10 0,0 0 8 16,0 0-9-16,-11-14-6 0,10 13-7 16,1 1 0-16,0-1-7 0,0 1-1 0,0 0-2 15,0-1-1-15,0 1-4 0,0 0 0 16,0 0 0-16,0 0-2 15,2 0 3-15,8 2-4 0,5 2-1 0,2 0 6 16,4 2 8-16,2 2-2 0,2 0-4 16,-3-1-3-16,1-1-2 0,-2 0-1 15,-2-1-5-15,-3-2 2 0,-3-1-2 16,-4 1-1-16,-3-3 2 16,-4 0-2-16,-1 0 2 0,-1 0-1 0,0 0 0 15,0 0 0-15,-1-5 0 0,-1 3-2 16,-1-3-2-16,0 2-35 0,1 0-26 15,2-1-57-15,2 1-115 0</inkml:trace>
  <inkml:trace contextRef="#ctx0" brushRef="#br0" timeOffset="294401.6783">21057 11267 379 0,'0'0'37'15,"0"0"7"-15,52 37-7 16,-30-15-1-16,-1 3 9 0,-3 0-13 0,-1-3-13 16,-5-1-6-16,-2-4-6 0,-3-3-2 15,-2-3-3-15,-2-5 2 0,-2-4-3 16,-1-2 5-16,0-2 1 0,2-7 8 16,0-7 22-16,1-3-23 15,2-5-8-15,-1-1-3 0,-2-2-1 0,1 2 3 16,-2-1 0-16,-1-2 0 0,0-3 1 0,0-4 3 15,-3-2-3-15,-1-5-1 16,0-3-3-16,2 0-1 0,2-1-1 16,2 6 0-16,3 4 3 0,-1 7-1 15,3 9 0-15,-1 4-1 0,0 6 0 0,4 0 2 16,1 5-2-16,8 1 0 0,5-1 0 16,5 1 1-16,9 2 0 15,1-1 7-15,5 2 2 0,3-2-5 0,3 1-2 16,1-2 10-16,1 0-5 15,-4-2 0-15,-6-1-2 0,-10 5-1 0,-10-2-4 16,-9 1 1-16,-10 3-3 0,-3 0 0 16,0 0 0-16,-2 1 0 15,-9 7-27-15,-8 5-36 0,-6 2-23 0,-2-1-31 16,1 0-104-16</inkml:trace>
  <inkml:trace contextRef="#ctx0" brushRef="#br0" timeOffset="294866.5337">21487 10964 303 0,'0'0'85'0,"0"0"-17"15,0 0-26-15,0 0-22 0,0 0 35 16,0 0-5-16,37 66-13 0,-21-50-4 16,0-1-11-16,0-1-3 0,-1-2-10 15,-5-1-6-15,2-2-1 0,-3-4-2 16,0 0 0-16,3-2 0 0,-2-3-14 15,0 0-15-15,2-6-4 0,-1 0 2 16,-3-1 2-16,2-1 11 0,-3-2 16 16,-1-4 2-16,-1 0 2 0,-2 0-1 15,0-3 2-15,1 0 2 16,-4 1 6-16,1 3 0 0,-1 0 0 0,0 6-1 16,-1 4 2-16,-2 2 4 0,2 1 4 15,-1 2 2-15,-2 7-9 0,-3 5-7 16,0 8 1-16,-1 7 6 0,1 2 4 15,6 8 1-15,0 2-3 0,1 3-2 0,0 3-3 16,0 1 4-16,0 2-9 0,0 1 0 16,0-1-1-16,-1 3 1 15,-2-2-3-15,0 2 1 0,-3-1 2 0,-1-3 1 16,-2-3 0-16,0-8-2 0,-1-6 2 16,-3-5 4-16,3-10-1 0,0-5-4 15,-3-8-2-15,3-4-1 0,-7-3 0 16,-1-7-2-16,-3-5 2 0,-4-3-2 15,-3 2-6-15,-2 2-32 0,0 1-40 16,0 7-46-16,3 2-127 0</inkml:trace>
  <inkml:trace contextRef="#ctx0" brushRef="#br0" timeOffset="295414.6097">25992 11258 308 0,'0'0'97'0,"0"0"-47"0,0 0-4 16,0 0-12-16,0 0 12 0,0 0-16 15,0 0-7-15,0 0 8 16,52 25-8-16,-31-23-9 0,-1-1-5 0,-1 0-5 16,-2-1-2-16,2 0-2 15,-3 0 0-15,-1 0 0 0,-1 0-23 0,-2-4-38 16,-4-1-44-16,-2-4-72 16,-4 0-33-16</inkml:trace>
  <inkml:trace contextRef="#ctx0" brushRef="#br0" timeOffset="295608.5516">26102 11049 235 0,'0'0'91'0,"0"0"-39"0,0 0-1 15,0 0 13-15,0 0-11 0,0 0-22 16,0 0-14-16,0 0-9 0,0 0 21 16,13 45-4-16,-10-11-1 0,-2 2-1 15,0 2-7-15,0 1-6 0,-1-2-6 16,3-1-2-16,-3-4-2 0,4-2 0 15,0-3 0-15,0-2 0 0,2-5-48 0,1-4-44 16,0-8-128-16</inkml:trace>
  <inkml:trace contextRef="#ctx0" brushRef="#br0" timeOffset="296036.5858">26380 11282 394 0,'0'0'8'0,"0"0"11"0,0 0 13 0,49 66 16 16,-38-44-17-16,-3-1 5 15,-2-1-19-15,-1-6-10 0,0-2-3 0,-2-5-1 16,-1-1-1-16,2-2 0 0,-3-4 1 16,3 0-1-16,0-7 4 15,0-4 11-15,3-6-7 0,-3-5-7 16,-1-1-2-16,0-3-1 0,-2-1 2 15,-1-1 1-15,0-3 3 0,0-1 5 16,-4-5 1-16,0-3-2 0,-2-2-3 16,2-2-1-16,1-1-2 0,2 2-1 0,1 3-1 15,2 4 1-15,3 7 1 0,3 9 4 16,-1 6 1-16,1 3 4 0,1 6-2 16,4 0-3-16,5 4-1 0,3 1 0 0,5-1 2 15,5 1 1-15,2 0 1 16,1 0 3-16,3-2-5 0,-2 1-1 15,-1-1-4-15,-5 0-1 0,-3 0 0 16,-6 2-3-16,-7 0-4 0,-6 3 4 16,-3 4-1-16,-4 3-4 0,-8 5-53 0,-7 0-13 15,-4 2-24-15,-5-2-72 0,3-4-73 16</inkml:trace>
  <inkml:trace contextRef="#ctx0" brushRef="#br0" timeOffset="296417.3515">26636 10942 367 0,'0'0'31'0,"0"0"7"16,0 0 24-16,0 0-3 0,0 0-20 15,0 0-8-15,63 29-4 0,-50-15 0 16,-1 0-6-16,-5-1-5 0,-1 3-8 16,0-5-5-16,0-1 0 0,0-1-3 15,0-3 1-15,0 0-1 0,2-3-2 16,1-3-10-16,2 1-19 0,1-1-10 0,1-3 3 15,-1-1-10-15,-2-2 15 0,-4 0 20 16,-2-3 13-16,-2 0 2 16,-2-2 0-16,0 0 5 0,-2 1 7 0,-3 1 7 15,2 2-4-15,-2 1-1 0,1 4-1 16,2 2 0-16,-2 0-1 16,0 8 0-16,-2 4 0 0,0 4-1 15,3 8 1-15,-1 0 1 0,2 7-3 0,2-1 1 16,-2 2 6-16,-2 1 3 0,-2-1-2 15,-3 2-3-15,-5-1-1 0,-4-1-2 16,-3-3 0-16,-6-4-7 0,-1-2-3 16,-1-2-2-16,-3-5-1 0,1-2-1 15,0-4 0-15,1-3-7 0,1-5-36 16,1-1-24-16,-3-1-28 0,-3-8-93 16</inkml:trace>
  <inkml:trace contextRef="#ctx0" brushRef="#br0" timeOffset="296971.6687">23960 11079 334 0,'0'0'115'0,"0"0"-76"0,0 0-2 15,0 0 30-15,0 0-37 0,0 0-14 16,0 0 2-16,0 0 9 0,-35 64-7 0,25-40 0 16,-2 5-7-16,3-2-4 15,2 1-4-15,5 0 0 0,2-4-3 16,0-2 0-16,2-3-1 0,8-3 0 0,0-4 1 15,7-4-2-15,0-3 2 0,5-5-1 16,1 0 2-16,-1-4-2 16,1-3 0-16,-2-5 1 0,-2-3-2 15,-2-3 3-15,0-4 4 0,-3-1 6 16,-4-5-3-16,-3-2-3 0,-4-3 3 0,-3-3 3 16,-3 0-4-16,-8 4-5 0,-1 4-3 15,-5 9-1-15,-6 8 0 0,0 9 0 16,-8 2-11-16,-7 4-64 0,-7 1-69 15,-3-2-308-15</inkml:trace>
  <inkml:trace contextRef="#ctx0" brushRef="#br0" timeOffset="302758.1487">13421 14009 119 0,'0'0'69'0,"0"0"-55"16,0 0 71-16,0 0-6 0,0 0-15 15,0 0-15-15,0 0-14 0,-53 28 3 16,20-3-4-16,-5 3-19 0,-4 4-3 15,-5 0-4-15,0 3-4 0,5-3-4 16,2 1-1-16,8-1 1 0,7-4 1 16,7-3 1-16,5-7-2 0,6-4 0 15,5-6 1-15,2-5 3 0,5-1 11 16,4-2 1-16,10 3 5 0,5-1 5 16,6-1-7-16,3 5-2 0,-3-1-3 15,1 2-5-15,-1 0-1 0,-4-3 1 16,-4 1-2-16,-2 0-5 0,-5 0-1 0,-5-2 1 15,-3 0-2-15,-5 0-1 0,-2-1-37 16,-3 1-27-16,-9 4-49 0,2-3-130 16</inkml:trace>
  <inkml:trace contextRef="#ctx0" brushRef="#br0" timeOffset="302910.3997">12936 14541 403 0,'0'0'57'0,"0"0"-4"15,0 0-16-15,0 0-1 0,0 0-1 16,0 0-3-16,63 25 0 0,-26-20-11 16,3 0-5-16,3-2-7 0,-4-3-4 15,-2 0-2-15,-4 0-2 0,-5 0-1 0,-6 0-53 16,-4-4-90-16,-7-1-148 16</inkml:trace>
  <inkml:trace contextRef="#ctx0" brushRef="#br0" timeOffset="303266.0794">11078 14495 523 0,'0'0'63'15,"0"0"-22"-15,0 0 8 0,0 0-1 0,0 0-17 16,0 0-6-16,0 0-4 0,0 0-3 15,49 2-4-15,-24 3-5 16,-1 0-4-16,2-1-4 0,0 1-1 0,1-1-1 16,-2 2-47-16,2-1-40 0,-3-3-68 15,-4 1-157-15</inkml:trace>
  <inkml:trace contextRef="#ctx0" brushRef="#br0" timeOffset="303665.7129">11437 14457 348 0,'0'0'60'16,"0"0"-17"-16,0 0-28 0,0 0 25 16,34 53-11-16,-16-32 10 0,-1 0-9 0,-1-3-7 15,1 4-4-15,-2-1 4 0,3-5-7 16,-3-4-13-16,2-5 3 0,-5-4 4 16,-4-4-5-16,4-9 0 0,-4-5 0 15,1-8 2-15,-1-3-2 16,-3-5-2-16,-2-1 1 0,-2-3 3 0,-1-3 1 15,0-4 3-15,-5-3-1 0,-5-6-4 16,0-4-2-16,-3-6-1 16,-2-2 0-16,1-1-1 0,-2 2-1 15,6 5 1-15,4 9 1 0,6 11 0 0,0 11-2 16,3 9 0-16,6 6 1 0,-2 6 5 16,7 2 2-16,4 1-1 0,13 2-1 15,5 2 1-15,11 3 2 0,5 2 4 16,6 0-1-16,2-1 0 0,3-1 1 0,3-1-1 15,1-2-3-15,-2-1-3 0,-4-1-2 16,-8 0-2-16,-13 0 0 0,-9 0-2 16,-13 2-1-16,-9-1 0 0,-9 5-1 15,-1 1-19-15,-9 1-37 16,-4 4-16-16,-3 1-26 0,-5-2-39 0,0-3-104 16</inkml:trace>
  <inkml:trace contextRef="#ctx0" brushRef="#br0" timeOffset="304174.9531">11989 13938 255 0,'0'0'72'0,"0"0"-31"0,0 0 12 15,0 0 23-15,-17 57-9 0,17-41-16 16,8 3-12-16,3-1-6 0,4-1-8 0,4 0-4 16,5-3-7-16,-1-4-5 15,4 0-4-15,-5-1-3 0,-2-6-1 16,1-2 0-16,-9-1-1 0,1-4 1 15,-2-6-1-15,-6-1 1 0,-1 0 0 16,-1-4 1-16,-3-1 0 0,0 0 0 16,0-1 0-16,-1-1 3 0,-3 2 11 15,2 3 1-15,0 3-6 0,1 6-3 0,1 1 2 16,0 3 1-16,0 0 0 0,0 1-4 16,0 9-6-16,0 9-1 15,0 6 0-15,1 8 2 0,2 5 0 0,0 5 7 16,3 1 1-16,-2 5-2 0,2 3 0 15,2 1-1-15,0 2-2 0,2-2-3 16,1 2-1-16,-4 0 0 0,3-5 1 16,-5 0-2-16,-5-4 1 0,0-6 0 15,-4-3 0-15,-8-6-1 0,1-9-1 16,-1-3-1-16,-5-5 1 0,-3-5 1 16,-1-4-2-16,-1-3 2 0,-8-2 0 0,-1-5 1 15,-2-4-1-15,-1-5 1 16,1-8 1-16,3-1-1 15,9-6 3-15,8-5 10 0,10-4 1 0,3-6-4 0,13-6-8 16,7 0 1-16,9-2 0 0,7 1 0 16,8 2-3-16,8 3 1 0,6 5-1 15,9 0-1-15,6 8 1 0,8 7-1 16,7 3-24-16,12 4-59 0,11 1-134 16</inkml:trace>
  <inkml:trace contextRef="#ctx0" brushRef="#br0" timeOffset="306016.4716">11405 14479 108 0,'0'0'65'0,"0"0"84"15,0 0-96-15,0 0 4 0,0 0 4 16,0 0-3-16,0 0-12 0,0 0-14 15,3-31-6-15,-3 31-5 0,0 0-8 16,3 2-7-16,2 7-2 0,0 0 0 16,2 5 12-16,2 4 3 0,-1 1-2 15,1 5-6-15,-1-1-3 0,0 4-2 16,1 0 0-16,-1-1 0 0,-2-2-1 16,2 1-3-16,-2-4 0 0,3-1-1 15,-4 1 0-15,3-5 1 0,1 0-2 16,-3 0 0-16,1-3 0 0,-3-4 0 15,2 0 0-15,-1-4 1 0,-3-2-1 0,-1-2 0 16,-1 1 0-16,0-2 1 16,0 0 0-16,0 0 1 0,0 0 5 15,0-6 23-15,0-3-6 0,-2-5-9 0,1 0-2 16,0-6 0-16,1 0-3 16,0-4-1-16,0-5-3 0,2-3 2 15,1-7 0-15,0-3-4 0,2-5 0 16,1-2 0-16,-2 3-1 0,0 4-3 15,3 5 1-15,-4 7 0 0,-1 7-1 0,-2 4 1 16,0 7-1-16,-2 5 0 0,-2 1-9 16,-2 6-39-16,3 0-33 0,1 0-71 15,2 0-181-15</inkml:trace>
  <inkml:trace contextRef="#ctx0" brushRef="#br0" timeOffset="316710.763">9157 16027 363 0,'0'0'132'0,"0"0"-80"0,0 0-7 15,0 0 2-15,0 0 14 0,0 0-20 16,0 0-7-16,0 0 6 0,0 0-5 16,10-5-30-16,6 5-1 0,8-2 5 15,4 2 4-15,5-3-3 0,2 0-6 16,0 1-1-16,-1 1-2 0,-5 1 0 0,-2 0 0 16,-3 0-2-16,-4 6 0 15,-4 3-22-15,0 1-15 0,-5 4-45 16,-8-1-27-16,-3 4-52 0,-7-3-100 15</inkml:trace>
  <inkml:trace contextRef="#ctx0" brushRef="#br0" timeOffset="316855.3731">9142 16265 460 0,'0'0'44'0,"0"0"10"16,0 0 0-16,0 0 18 0,0 0-18 16,0 0-16-16,0 0-13 0,0 0-11 15,90-47-1-15,-38 28-4 0,7 4-4 16,5-1-5-16,6 2 0 0,1 2-4 15,2 0-93-15,6-5-70 0,-10 1-141 16</inkml:trace>
  <inkml:trace contextRef="#ctx0" brushRef="#br0" timeOffset="317522.1135">10771 15978 88 0,'0'0'36'0,"0"0"181"16,0 0-176-16,-4-56 25 0,2 47-4 15,-1 1 3-15,2 4-21 0,1 2 2 16,0 2-9-16,0 0-8 0,0 1-9 16,0 10-9-16,0 11-7 0,0 11 1 15,0 12 22-15,0 11 2 0,0 13-9 0,0 6-2 16,-1 4-4-16,-1-3-6 0,0-8-8 16,0-8 4-16,2-6 0 0,0-5-2 15,4-13-1-15,-1-6 0 0,3-6 2 16,0-6-2-16,-3-3-1 15,0-6 1-15,0-5 1 0,-1-2 0 16,-2-2-1-16,0-1 1 0,0-5 0 0,-1-3-2 16,-4-8-25-16,2-2-19 0,-3-1-41 15,3-5-28-15,0-1-75 0,3 0-150 16</inkml:trace>
  <inkml:trace contextRef="#ctx0" brushRef="#br0" timeOffset="317823.0086">10694 16043 251 0,'0'0'164'0,"0"0"-121"16,0 0 2-16,0 0 22 0,-11-52-6 16,17 44-12-16,2 1-9 0,7 0-9 15,4 1-4-15,7 2-1 0,5 0-4 16,7 3-1-16,2-3-3 0,6 1 1 15,2 1-3-15,3-2-3 0,1 0 0 16,-2-2 1-16,0 0-2 0,-3 0-1 16,-2 0-4-16,-7 2-2 0,-7 0 1 15,-11 3-3-15,-8 1-2 0,-9 0-1 16,-3 0 0-16,0 0-1 0,-4 0-1 16,-9 5-8-16,-3 2-31 0,-4 2-13 0,-2 0-26 15,0 2-24-15,-1-1-48 0,2-3-98 16</inkml:trace>
  <inkml:trace contextRef="#ctx0" brushRef="#br0" timeOffset="318160.4752">10725 16217 371 0,'0'0'44'0,"0"0"30"16,0 0-18-16,0 0 7 0,0 0-23 15,0 0-3-15,0 0-7 0,0 0-5 16,0 0-1-16,26 20 7 0,-6-17-3 16,2 0-6-16,8 0-5 0,1 2-4 15,5-4 3-15,1-1-5 0,3 0-2 16,2 0-1-16,4 0 1 0,-6-3 0 16,3 0 1-16,-9 0-3 0,-5-2 0 15,-8 4-1-15,-7 0 0 0,-9 1-3 0,-4 0-2 16,-1 0 0-16,0 0 2 0,0 0-1 15,-4 0 1-15,-7-2-1 0,-3 1-2 16,-1-2 0-16,-1 1 0 16,5 2-1-16,-4 0 0 0,4 0-1 0,-2 0-6 0,3 0-19 15,-1 0-13-15,1-3-31 16,0-4-57-16,1-6-129 0</inkml:trace>
  <inkml:trace contextRef="#ctx0" brushRef="#br0" timeOffset="325147.629">11114 16581 79 0,'0'0'104'16,"0"0"78"-16,0 0-108 0,0 0-4 0,-58-38 2 15,46 28-16-15,4 2-7 0,2 3 16 16,4 2-21-16,0 0-16 15,2 3-9-15,0 0-7 0,0 3-8 0,11 7-4 16,7 3 5-16,7 12 4 16,7 3 15-16,-3 2-8 0,1 4-4 0,-8-1-9 15,2 0 1-15,-2 3-3 16,-3-1-1-16,-2-2 0 0,-1-3 2 16,-2-1-1-16,-3-6-1 0,-3-4 0 0,1-3 1 15,-4-4 0-15,-1-1-1 0,0-3 0 16,-3-1 0-16,3-3 0 0,-4-2 0 15,0-2 0-15,0 0 0 0,0-2 0 16,0-6-20-16,-1-5-25 0,-2-3-34 16,1-4-41-16,2-11-69 0,0 0-150 15</inkml:trace>
  <inkml:trace contextRef="#ctx0" brushRef="#br0" timeOffset="325403.3424">11399 16442 342 0,'0'0'66'0,"0"0"13"16,0 0-5-16,0 0-2 0,0 0-21 16,0 0-13-16,0 0-12 0,0 0-11 15,-61 31-6-15,42 5 8 0,-7 6 2 16,4 4-5-16,-2-5-3 0,1 5 0 16,2 3 1-16,-3 1-3 0,-1 7-4 15,-2-3 2-15,6-5-3 0,2-4-1 16,0-3-1-16,5-6 1 0,-1-5-1 15,5-6 0-15,4-7-2 0,3-7 1 16,2-6-1-16,1-3-1 0,0-2 0 16,5-10-7-16,4-7-27 0,11-9-28 15,2-9-33-15,11-16-71 0,1-1-206 16</inkml:trace>
  <inkml:trace contextRef="#ctx0" brushRef="#br0" timeOffset="325780.8137">12314 15705 432 0,'0'0'105'0,"0"0"-92"0,-2-56 4 15,1 52 25-15,-1 4 10 16,-3 0-16-16,-1 6-16 0,-8 9-9 0,-5 14-8 16,-9 9-1-16,-2 13 3 15,1 10 10-15,-2 7-3 0,4 8 2 0,2 11 3 16,0 7-1-16,5 6-3 0,3 3 0 16,3-3-2-16,9-17-2 0,3-2-2 15,3-5 5-15,4-4 2 0,11 8-3 16,0-2-8-16,7-6 4 0,4 0-2 15,0-7 5-15,-1-6-6 0,0-14 14 16,-3-10-6-16,4-9-9 0,-2-10-1 16,1-8-2-16,-6-7 0 0,3-3-9 15,-3-12-44-15,-4-12-29 0,-3-22-71 16,-4-6-213-16</inkml:trace>
  <inkml:trace contextRef="#ctx0" brushRef="#br0" timeOffset="326299.4273">12511 16338 275 0,'0'0'227'0,"0"0"-205"15,0 0-18-15,17 80 30 0,-11-44 19 16,5 3-12-16,-4-1-10 0,2-2-16 15,-5-5-2-15,0-3-5 0,2-5-1 16,-4-2-1-16,0-3 1 0,1-4-1 16,-3 0-1-16,2-8 2 0,-2-2 3 15,1-4 2-15,0 0-2 0,1-12 4 16,1-9 2-16,-1-7-10 0,0-6-2 16,-2-2-3-16,1-3-1 0,-1-6 0 0,0-9 0 15,-3-9 0-15,-3-9 0 0,1-6 0 16,-2-5 0-16,-3 1 0 15,3 7 1-15,-3 8 0 0,5 16 1 0,-1 13 1 16,3 13-2-16,3 9 0 0,-1 6 1 16,1 4 0-16,0 2 2 0,0 1-1 15,8 2 1-15,2-2-4 0,14 3 1 16,9 0-1-16,11 0 2 16,14 3 1-16,4-3 9 0,7 0 1 0,1 0-1 15,5-3 0-15,1-1 1 0,3-3-1 16,-3 0-1-16,-1 0 1 0,-7 1-2 15,-7 0-1-15,-10-3-7 0,-11 4-1 16,-11 2 0-16,-14-1 1 0,-9 2-2 16,-6 2 1-16,0 0 0 0,-3 0 2 0,-6 0-3 15,-12 6-3-15,-7 2-10 16,-7 10-25-16,-4 3-14 0,2 4-31 0,3 3-30 16,2 0-67-16,6-7-154 0</inkml:trace>
  <inkml:trace contextRef="#ctx0" brushRef="#br0" timeOffset="326867.2068">12940 16020 341 0,'0'0'150'16,"6"-52"-106"-16,-3 38 17 0,2 4 9 15,-5 5-14-15,0 5-10 0,0 0-9 16,2 2-16-16,2 7-15 0,-1 6-4 0,5 7 4 15,-3 1-1-15,-1 1 5 16,3-2-2-16,-3-2-2 0,1-2-3 16,5-4-1-16,0 0-2 0,3-3 0 0,4-8 0 15,2-1 1-15,5-3 0 0,-1-7 0 16,2-4 0-16,-5-1 1 0,-1 0-1 16,-5-2 0-16,-5-1-1 0,0 0 2 15,-5-6-1-15,-1 1 1 0,0 1 8 16,-3 0 4-16,0 8-5 0,0 1-2 15,0 6-1-15,0 4-1 0,0 0 1 16,0 1 1-16,0 0-1 0,0 10-6 16,0 6-3-16,0 8 2 0,2 8 1 15,-1 6 0-15,1 5 0 0,-1 4 0 16,-1 2 1-16,1 4 0 0,-1 1-1 16,0-1 0-16,-2-3 2 0,-4-1-2 15,-1-3 0-15,-2-3 1 0,-2-2-1 16,-3-5 0-16,0-6 0 0,3-5 0 0,-2-1 0 15,0-7 0-15,-2-2-1 0,2-6 1 16,4-7 0-16,-2-2 0 16,-1-7 1-16,0-8 0 0,-2-6 1 0,-1-4-1 15,0-7 1-15,2-3-1 0,5-6 1 16,0-7 1-16,6-2 4 0,2 1 0 16,5 4-3-16,7 6-1 0,7 9-1 15,4 3-1-15,2 4 0 0,6 3-1 16,1-1 0-16,0 4 2 0,2-1-2 15,-1-1-2-15,3-2-41 0,-1-2-36 16,0-1-68-16,-4-2-109 0</inkml:trace>
  <inkml:trace contextRef="#ctx0" brushRef="#br0" timeOffset="327258.7329">13589 15431 302 0,'0'0'112'0,"0"0"-33"0,0 0-10 16,0 0 8-16,0 0-23 0,0 0-21 15,0 0-21-15,0 0-8 0,15 2-1 16,4 29 18-16,8 9 5 0,-1 2-4 16,3 7-7-16,0 8-5 15,-2 4-2-15,0 6-1 0,-5 7 1 0,0-3-5 16,-5 4-1-16,-8 1-2 0,-1 0 2 15,-7 0-2-15,-1-4 2 0,-9-5-2 16,-7-5 1-16,-2-7 0 0,-6-5 0 16,-5-4 0-16,0-8 0 0,-2-4 0 15,3-1 0-15,-3-1 5 0,-1-2 11 16,1-7-4-16,4-2 0 0,7-8-1 0,2-5-1 16,6-3-1-16,4-4-2 0,2-1-2 15,1 0 3-15,1-4-2 0,1-2-5 16,-1-1 0-16,-1-2-2 15,1-4 1-15,2-2-1 0,1-1-5 0,1-9-32 16,7-1-24-16,7-6-62 0,5-10-72 16,3 2-338-16</inkml:trace>
  <inkml:trace contextRef="#ctx0" brushRef="#br0" timeOffset="336191.4239">25528 13800 378 0,'0'0'142'0,"0"0"-98"15,0 0-18-15,0 0 18 0,0 0 5 16,0 0-34-16,0 0-11 0,0 0 6 15,10 57 14-15,-10-6 10 0,0 9-7 16,0-1-12-16,-5-4-10 0,-3-5-2 16,3-5 4-16,-4-2-2 0,3-4-2 15,-3-1-3-15,1-4 1 0,-3-2-1 0,1-6 0 16,-2-1-13-16,-3-6-43 0,2-6-22 16,1-2-50-16,5-9-76 0,-1-2-37 15</inkml:trace>
  <inkml:trace contextRef="#ctx0" brushRef="#br0" timeOffset="336440.8765">25441 13893 275 0,'0'-93'125'0,"0"55"-79"0,0 9 28 16,3 9-5-16,8 8-15 0,-3 7-15 16,7 4-11-16,4 1-11 0,3 5 5 15,2 4 2-15,1 5 0 0,-2 4-5 16,-2 1 1-16,-3 4 2 0,-3 1-10 15,-6 2-7-15,-7 3 1 0,-4 2-3 0,-12 2-2 16,-7 2 0-16,-9-1-2 16,-4 0 1-16,-3-5 0 0,-1-3 0 15,8-8 0-15,4-5 1 0,7-5-1 16,8-5 0-16,5-3-1 0,6-5-12 16,1-9-12-16,9-6-22 0,10-6-34 15,7-5-34-15,4 2-119 0</inkml:trace>
  <inkml:trace contextRef="#ctx0" brushRef="#br0" timeOffset="336740.6328">26327 13441 193 0,'0'0'320'16,"23"-51"-310"-16,-20 43 18 0,-3 4 40 15,0 3-10-15,0 1-24 0,-8 7-13 16,-7 10-4-16,-12 9-7 0,-9 9-6 15,-6 11 9-15,0 6 4 0,-1 9-4 0,-4 11 0 16,0 10-2-16,-6 14 0 16,-1 6 0-16,3 8 2 0,1 4-5 0,11 0-6 15,8 3-2-15,11-2-1 16,12-4 1-16,8-6 3 0,13-8-2 16,10-8 4-16,7-13-2 0,7-6-3 0,8-9 13 15,3-8-5-15,6-7-3 0,3-10-5 16,0-9-1-16,3-12-1 15,1-8-19-15,0-7-33 0,3-13-51 0,2-9-98 16,-4-6-323-16</inkml:trace>
  <inkml:trace contextRef="#ctx0" brushRef="#br0" timeOffset="337075.277">28704 13795 509 0,'0'0'64'16,"0"0"-57"-16,0 0 13 0,0 0 30 15,0 0-10-15,0 0-30 0,52 26 13 0,-21 4 2 16,4 5 2-16,4 6-1 16,0 4-6-16,4 1-5 0,-1 0 0 15,1-5 0-15,-4-2-4 0,-1-5-4 16,-9-3-4-16,-4-3-1 0,-7-6-2 16,-3-2 0-16,-11-6-2 0,-2-4-32 15,-2-2-35-15,-4-6-29 0,-1-2-59 0,-5-6-107 16</inkml:trace>
  <inkml:trace contextRef="#ctx0" brushRef="#br0" timeOffset="337275.3836">29218 13785 459 0,'0'0'16'16,"0"-53"28"-16,0 50 23 0,-1 2-3 15,-2 1-18-15,-3 7-20 0,-8 11-7 0,-7 8-8 16,-11 8 3-16,-1 5 2 15,-5 6 0-15,1 1-9 0,-4 1-1 0,-2 2-6 16,-7 1 1-16,-3-1-1 0,-4-3 1 16,-2-1-1-16,5-5-28 15,-1-6-27-15,1-4-39 0,1-6-113 0,4-9-210 16</inkml:trace>
  <inkml:trace contextRef="#ctx0" brushRef="#br0" timeOffset="337658.5398">28012 13889 505 0,'0'0'5'0,"0"0"11"0,0 0 50 0,0 0-16 16,0 0-25-16,0 0-13 0,-74 44-2 15,35-12-1-15,-5 1 3 0,0 2-2 16,2-3 4-16,1 1-1 0,9-1 0 16,10-6 3-16,7-4 2 0,9-5-1 15,6-4-3-15,3-1 1 0,8 1 3 16,9-2-6-16,7 2-1 0,10 0 2 15,5-1-5-15,8-1-5 0,3-1-3 16,4 2 0-16,-3-1 0 0,-3-1 0 16,-5-2 0-16,-10 1-3 0,-9-1-23 0,-13 0-20 15,-11 0-17-15,-6-1-24 16,-15 2-79-16,-7-2-139 0</inkml:trace>
  <inkml:trace contextRef="#ctx0" brushRef="#br0" timeOffset="337830.4486">27461 14615 420 0,'0'0'133'15,"0"0"-118"-15,77 28 28 0,-42-19 21 16,1-1-17-16,6 2-17 0,0-3-7 16,3-2-5-16,-4-3-12 0,1-2-6 15,0 0 0-15,-5-1-2 0,-4-5-46 16,-7 0-35-16,-13-7-88 0,-4 0-227 15</inkml:trace>
  <inkml:trace contextRef="#ctx0" brushRef="#br0" timeOffset="338342.4222">26832 14176 274 0,'9'-55'139'16,"-9"20"-115"-16,-2 2 14 0,-8 6 12 15,-5 4 7-15,-1 6-20 0,1 5-5 16,-2 6-5-16,2 3-4 0,-4 3-1 15,0 7 0-15,3 7 0 0,-3 7-9 0,1 5 0 16,-1 5 0-16,0 5-3 0,2 1-4 16,0 3-1-16,1-1-1 15,-1-3-1-15,2 0-3 0,5-5 2 0,3-4 0 16,5-5-1-16,2-7 0 0,1-4 0 16,6-7 0-16,3-4-1 0,5-4 0 15,3-12 2-15,7-7 2 16,-2-5-3-16,4-4 0 0,-6 0 1 0,-4 1 1 15,-5 4 9-15,-4 8 5 0,-4 6 1 16,-3 6-1-16,-1 7-5 0,0 3-1 16,0 8-8-16,2 12-2 0,0 8 1 15,2 3-1-15,0 0 4 0,1-3 0 16,6-5-2-16,6-3-1 0,5-7 0 0,9-1-1 16,5-5-1-16,9-3-1 15,7-3-6-15,12-4-15 0,10-3-14 16,9-8-54-16,9-2-87 0,-8-4-205 0</inkml:trace>
  <inkml:trace contextRef="#ctx0" brushRef="#br0" timeOffset="338679.3012">29957 13782 609 0,'0'0'3'0,"0"0"3"16,0 0 33-16,0 0 26 0,0 0-25 16,0 0-27-16,-61 40 2 0,32-10 6 0,0 4 2 15,3-4 2-15,7 1-7 0,9-5-4 16,4-4-4-16,6-3 0 0,10-6 0 15,5-1 3-15,3-5-2 0,6-2 1 16,8-1-5-16,1-4-1 0,2 0-5 16,-6 0-1-16,-5 0 1 0,-10 2-1 15,-5 3-29-15,-8 4-20 0,-6 6-35 16,-11 1-16-16,-9 4-20 0,-7-1-38 16,-6 1-8-16</inkml:trace>
  <inkml:trace contextRef="#ctx0" brushRef="#br0" timeOffset="338792.8098">29655 14266 228 0,'0'0'114'0,"0"0"-34"0,0 0-14 16,0 0 16-16,69 17-21 0,-30-18-19 16,11-2-12-16,3-2-12 0,-1 1-9 0,0 2-6 15,-2 0-1-15,-1-1-2 16,-3-3-15-16,-3 0-58 0,2-1-43 16,-10-1-106-16</inkml:trace>
  <inkml:trace contextRef="#ctx0" brushRef="#br0" timeOffset="339162.9959">30588 13757 462 0,'2'-57'4'0,"2"46"28"0,-2 6 28 16,-2 5 9-16,0 3-22 0,0 8-28 16,-2 6-7-16,-5 9 22 0,2 2-4 15,-3 3-4-15,1 1-6 0,-3 2-6 16,3-2-1-16,0 0-5 0,-2-1-5 15,7-5-1-15,0-2-1 0,2-2 1 0,1-7-1 16,2 1-1-16,3-5 0 16,3-3 0-16,-1-4 0 0,4-4-1 15,3 0 1-15,2-1 0 0,3-5 1 0,1 3 0 16,-3 1 0-16,0 2-1 16,-2 1 2-16,0 6 5 0,-3 0 2 0,-1 1 1 15,-1 2-2-15,-5-2 1 0,-2 1-4 16,-2-2-2-16,-2 1-1 0,-2 0 0 15,-7 1 0-15,-2 0-1 0,-6 1 2 16,-3 0-3-16,-6-3 0 16,-1-2 1-16,-3-2-1 0,0-3-12 0,5 0-15 15,2 0-24-15,3-6-37 0,8-3-1 16,4-7-52-16,3-1-83 0</inkml:trace>
  <inkml:trace contextRef="#ctx0" brushRef="#br0" timeOffset="339392.6656">30665 13551 429 0,'25'-53'26'16,"6"44"7"-16,3 7 9 0,4 2 24 0,1 9-21 15,9 6 2-15,-1 4-5 0,3 8-6 16,-3 3-5-16,3 9-12 0,-8 5-1 16,0 7 0-16,-10 5 0 15,-8 6-2-15,-9 6-2 0,-13 5 3 0,-6 5-7 16,-15 7-7-16,-12 1-1 15,-7 3-2-15,-9 0 0 0,-10-3 0 0,-2-3 1 16,-6-9-1-16,-2-8 0 0,-2-4-5 16,-4-4-8-16,-3-5-23 0,-9-1-41 15,-7-5-50-15,-13-9-118 0</inkml:trace>
  <inkml:trace contextRef="#ctx0" brushRef="#br0" timeOffset="339757.9275">25677 15850 29 0,'0'0'518'16,"0"0"-513"-16,0 0 7 0,0 0 13 15,0 0 22-15,61 40-11 0,-30-37-13 16,6-3-2-16,2 0-6 0,4 0-7 15,-6-3-4-15,-3 1-2 0,-5 2-2 16,-7 5 0-16,-7 3-22 0,-10 6-41 16,-8 3-36-16,-14 5-79 0,-6-1-82 15</inkml:trace>
  <inkml:trace contextRef="#ctx0" brushRef="#br0" timeOffset="339876.7961">25630 16177 473 0,'0'0'29'0,"0"0"17"0,0 0 22 0,0 0-19 16,0 0-13-16,0 0-10 15,0 0-11-15,85-3 2 0,-40-12-11 0,3 3-4 16,-6 2-2-16,-1 2-4 0,-4 1-86 16,5-9-115-16,-3 2-141 0</inkml:trace>
  <inkml:trace contextRef="#ctx0" brushRef="#br0" timeOffset="340120.8648">26599 15650 422 0,'0'0'168'0,"0"0"-157"0,0 0 27 0,0 0 32 15,0 0-20-15,0 0-26 0,0 0-9 16,0 0 12-16,-7 76 4 0,2-37-11 0,2 3-7 16,2 0-2-16,1-2 0 15,0-1-6-15,1-2-2 0,3-2-1 16,0-3 1-16,-1-4-3 0,-1-4-5 0,-2-4-28 15,0-2-31-15,-5-9-36 0,0-4-58 16,2-5-138-16</inkml:trace>
  <inkml:trace contextRef="#ctx0" brushRef="#br0" timeOffset="340295.1984">26520 15629 458 0,'18'-56'20'0,"10"42"22"0,9 6 29 15,10 0-22-15,8 4-4 0,8 3-10 16,1 0-1-16,-1-2-8 0,-7-1-8 16,-7 4-16-16,-13 0-1 0,-11 6-1 15,-12 5-1-15,-12 5-56 0,-5 1-18 16,-15 4-47-16,-5 1-48 0,-2-2-33 0</inkml:trace>
  <inkml:trace contextRef="#ctx0" brushRef="#br0" timeOffset="340415.9508">26678 15779 253 0,'0'0'106'0,"-53"26"-27"15,43-23 2-15,9-2-4 0,1-1-24 16,6-1-12-16,9-3-10 0,6-5-13 16,8 0 8-16,5-1-13 0,2 0-7 15,-3 5-5-15,3 2-1 0,-4 2-26 16,-1 1-57-16,-3 0-98 0,-4 2-177 16</inkml:trace>
  <inkml:trace contextRef="#ctx0" brushRef="#br0" timeOffset="340714.2156">26990 16054 486 0,'0'0'7'0,"0"0"36"15,0 0 25-15,0 0-11 0,0 0-20 16,0 0-25-16,0 0 8 0,0 0 20 16,80 39-9-16,-46-5-4 0,0 2-2 15,-1 3-5-15,-5-1-6 0,-1 0-3 16,-6-3-3-16,-4-4-5 0,-2 0-1 16,-5-5-2-16,-2-2 1 0,-2-2-1 15,-4-4-3-15,-2-3-24 0,0-5-20 16,-2-3-33-16,-5-7-28 0,3-2-88 15,3-9-103-15</inkml:trace>
  <inkml:trace contextRef="#ctx0" brushRef="#br0" timeOffset="340914.4135">27343 16049 439 0,'0'0'20'16,"-9"-57"36"-16,3 53 24 0,-2 4-19 0,-3 0-15 15,-5 11-18-15,-3 5-2 16,-3 8-4-16,-3 9-3 0,4 8-2 15,3 3-5-15,-1 5-1 0,4 1 0 16,-3-2-4-16,4-1-4 0,1-5-1 16,3-6 0-16,5-7-1 0,4-7-2 15,1-6-3-15,1-5-41 0,6-6-29 16,4-5-20-16,2-7-80 0,0-5-149 16</inkml:trace>
  <inkml:trace contextRef="#ctx0" brushRef="#br0" timeOffset="341297.4582">27981 15679 523 0,'0'0'8'0,"0"0"7"0,0 0 50 15,0 0-1-15,0 0-39 0,0 0-17 0,0 0 13 16,0 0 11-16,-3 70 1 15,-5-44-2-15,-1 1-8 0,-1-2-7 0,0-1-5 16,3-1-6-16,5-3-2 16,1-1-2-16,1-5 0 0,3-3 1 15,3-2-2-15,4-2 0 0,0-4 2 16,3 3 0-16,5 1 1 0,-2 3 11 0,4 4 3 16,-2 1 0-16,0 5 0 15,0-1-4-15,-8-1-2 0,0-1 0 16,-5-2-4-16,-4-1-5 0,-1 1 0 0,-9-1 1 15,-3 0-2-15,-8-2 0 0,-2-2 2 16,-4-3-3-16,-3-4 0 16,2-3-10-16,1-6-12 0,5-3-6 0,5-9-5 15,5-2-7-15,7-2-19 0,4-2-15 16,1-4 6-16,9-2-16 0,3-5-64 16,0 2-54-16</inkml:trace>
  <inkml:trace contextRef="#ctx0" brushRef="#br0" timeOffset="341499.6418">28121 15625 350 0,'0'0'66'0,"0"0"6"16,0 0 10-16,69-49-19 0,-47 55-13 16,1 3-10-16,5 9-2 15,-1 2-1-15,0 5-8 0,2 5 2 0,-6 5-8 16,-2 2-4-16,-8 5-5 16,-3 0-8-16,-10 2-4 0,-6 0 0 0,-7 3-2 15,-10-2 0-15,-3 1 0 16,-7 0 0-16,-4-2 0 0,-3 0-20 0,-3-4-12 15,-1-5-15-15,-3-8-12 0,1-4-14 16,3-8-31-16,-4-12-111 0</inkml:trace>
  <inkml:trace contextRef="#ctx0" brushRef="#br0" timeOffset="341712.45">27629 15440 528 0,'0'0'4'16,"0"0"1"-16,0 0 20 0,0 0-13 16,-31 79 2-16,11-26-3 0,0 9 8 15,-1 5 1-15,0 4 5 0,3 0-3 16,4-1-5-16,5-2-6 0,8-2-6 16,8-2-3-16,10-5-1 15,9-4 2-15,7-7-3 0,6-9-35 0,9-10-44 16,5-9-89-16,1-11-239 0</inkml:trace>
  <inkml:trace contextRef="#ctx0" brushRef="#br0" timeOffset="341872.4882">29049 16184 558 0,'0'0'11'0,"0"0"5"16,0 0 18-16,0 0 31 0,66-28-30 15,-38 15-25-15,4 1-7 0,-1-1-3 16,2 1-1-16,-4 2-54 0,-4-2-78 16,-5 3-173-16</inkml:trace>
  <inkml:trace contextRef="#ctx0" brushRef="#br0" timeOffset="342166.3563">30004 15749 335 0,'0'0'287'15,"-6"-73"-272"-15,3 59 16 0,2 8 28 16,1 6 3-16,0 12-29 0,0 12-27 15,4 11 1-15,-1 14 12 0,-2 6-2 16,-1 7-5-16,0 1-6 0,-7-3-4 16,-1 0-1-16,-5-5 1 0,0-2-2 15,1-7 0-15,-1-8-5 0,-1-4-41 16,1-9-42-16,4-8-52 0,-1-9-165 16</inkml:trace>
  <inkml:trace contextRef="#ctx0" brushRef="#br0" timeOffset="342348.0916">29923 15843 488 0,'31'-56'71'0,"4"39"-57"0,9 3 24 16,1 5 18-16,8 0-23 0,0 5-13 16,-2 3-4-16,-3 1-8 0,-12 3-7 15,-3 7-1-15,-10 5 0 0,-8 1-19 16,-7 7-55-16,-8-1-39 0,-14 3-42 15,-5-4-85-15</inkml:trace>
  <inkml:trace contextRef="#ctx0" brushRef="#br0" timeOffset="342458.7281">29969 16044 438 0,'0'0'64'16,"0"0"15"-16,0 0-33 16,53-18-21-16,-12 3-6 0,9 1-12 15,4 4-3-15,-2 4-4 0,-3 5 0 16,-11 3-40-16,-9 9-113 0,-11 0-156 15</inkml:trace>
  <inkml:trace contextRef="#ctx0" brushRef="#br0" timeOffset="342680.9686">30512 16250 614 0,'0'0'8'0,"0"0"18"15,0 0 36-15,0 0-6 0,0 0-40 16,0 0-13-16,52 24 5 0,-22-4 9 16,3 1 0-16,0 0-6 0,-3 2-5 15,-1-1-5-15,0 1 0 0,-3 3-1 16,-1-2-1-16,-4 1-26 0,-3-5-20 0,-3 1 2 16,-5-5-52-16,-4-8-31 0,-4-5-101 15</inkml:trace>
  <inkml:trace contextRef="#ctx0" brushRef="#br0" timeOffset="342842.8691">30897 16277 447 0,'0'0'55'0,"0"0"-40"15,-30-50 37-15,18 52 2 16,-6 7-27-16,0 7-20 0,-4 5 4 0,-3 4 4 16,2 4-5-16,-1 4-7 0,-3 3-1 15,-2-2-1-15,3 2 1 0,0-5-1 0,3-2 0 16,3-3-1-16,2-5-37 15,6-6-61-15,2-7-149 0</inkml:trace>
  <inkml:trace contextRef="#ctx0" brushRef="#br0" timeOffset="343332.4485">31624 15822 63 0,'0'0'387'0,"0"0"-364"0,18-57 7 16,-15 41 31-16,-3-1-9 0,0 4-17 15,-5 2-6-15,1 4-6 0,-3 1-3 16,0 5 5-16,-4 1-4 0,-4 8-5 16,-6 8-6-16,-7 6-5 0,-3 4 2 0,2 5-2 15,-2-2 0-15,5 1-2 16,5-2 0-16,6-2-3 0,8-5 0 0,3-5 2 16,4-2-2-16,8-6-2 0,5-2 0 15,4-5 1-15,4-2 1 0,7-7 1 16,-1-5 0-16,1-3 0 0,1 0 2 15,-8 0-2-15,-1 3 3 0,-5 3 8 16,-3 5 7-16,-3 4-7 0,-2 1-4 16,-2 7-4-16,3 3 1 0,-2 7-5 0,-2 2 1 15,2 2 1-15,-3-2-1 0,0-3-1 16,1-2 0-16,3-4 0 16,1-5 0-16,8-1-11 0,4-4-15 0,6-8-22 15,5-6-26-15,2-7-18 16,-2-3-60-16,-8 0-76 0</inkml:trace>
  <inkml:trace contextRef="#ctx0" brushRef="#br0" timeOffset="343514.4921">31927 15704 266 0,'-1'-54'78'0,"1"27"-7"15,0 9 2-15,0 7-4 0,5 5-15 16,1 6-22-16,4 5-9 0,4 10 1 16,7 6 6-16,1 8 5 0,0 6-1 15,-6 1-8-15,-1 3-2 0,-12 0-7 16,-3 1-9-16,-9-1-5 0,-8-3-3 15,-8-3 1-15,-7 0 1 0,-6-3-2 16,-8-4-3-16,-7-3-31 0,-4-6-24 16,-1-1-22-16,5-8-21 0,5-6-69 0,12-2-77 15</inkml:trace>
  <inkml:trace contextRef="#ctx0" brushRef="#br0" timeOffset="343682.1224">31206 15525 563 0,'0'0'1'0,"0"0"10"16,0 0 23-16,0 0-15 0,-46 87-2 16,36-31-4-16,6 3 7 15,1 4-16-15,1 1-2 0,2-3-2 16,0-1 1-16,6-2-1 0,9-2 0 0,6 0-20 16,8-7-44-16,6-5-84 0,-2-12-155 15</inkml:trace>
  <inkml:trace contextRef="#ctx0" brushRef="#br0" timeOffset="344489.7522">14397 16484 535 0,'0'0'34'0,"0"0"6"15,0 0-18-15,0 0 17 0,50-9-11 16,-19 7 2-16,2-1 5 0,4-1-6 16,1 0-8-16,0-1-4 0,-4-1 0 15,-5 0-6-15,-3 2-3 0,-9 0-4 16,-4 1-1-16,-8 3-3 0,-4 0 1 15,-1 0-1-15,0 0-2 0,0 0-41 16,-2 0-49-16,-1-3-47 0,1-2-149 0</inkml:trace>
  <inkml:trace contextRef="#ctx0" brushRef="#br0" timeOffset="344799.9527">15705 16075 501 0,'0'0'9'0,"0"0"39"0,-12-53 7 16,9 53 9-16,1 11-19 15,1 10-30-15,-1 16-11 0,-2 10 19 0,1 9 5 16,2 1-12-16,1 1-8 0,0-2-4 16,0-7-1-16,1-4-1 0,2-6-2 15,0-6 0-15,0-7-22 16,2-8-47-16,-1-7-26 0,-2-10-78 0,-2-1-119 16</inkml:trace>
  <inkml:trace contextRef="#ctx0" brushRef="#br0" timeOffset="345116.5383">15602 16033 518 0,'5'-61'6'0,"8"43"46"16,4 2-1-16,3 4 3 0,5-1-20 0,9 1-1 16,4 1-5-16,5 0-10 0,-3 4-9 15,1 0-6-15,-5 1-1 16,-4 4 0-16,-6 2-2 0,-2 5 0 0,-7 6-4 15,-5 6-47-15,-5 4-8 16,-7 4-12-16,-11 7-16 0,-10 0-40 0,-10 5 1 16,-8 1-4-16,-6-4-24 0,-6 1 154 15,-3-4 41-15,2-4 42 0,-2-3 13 16,6-7 14-16,8-3-10 16,11-6-22-16,16-3-4 0,9-2-24 0,5-3-10 15,13-1-11-15,7-6-11 0,14-6-9 16,11-1 3-16,12 2-7 0,4-1-4 15,1 6-1-15,-1 6 0 0,-9 1-47 16,-1 10-70-16,-10 2-138 0</inkml:trace>
  <inkml:trace contextRef="#ctx0" brushRef="#br0" timeOffset="345329.0102">16244 16452 363 0,'0'0'150'0,"0"0"-101"0,0 0 13 16,0 0 9-16,0 0-35 0,52-3-3 16,-26 14-1-16,-1 3-5 0,0 2-6 15,-1 3-3-15,-2 2-6 0,2 4-5 0,-7-1-1 16,0 2-4-16,-7-3 0 16,0-3-2-16,-3-5-5 0,1-3-36 15,-2 0-14-15,-1-4-16 0,1-1-20 16,-4-7-84-16,0-1-83 0</inkml:trace>
  <inkml:trace contextRef="#ctx0" brushRef="#br0" timeOffset="345511.2359">16545 16438 53 0,'-7'-57'358'0,"1"30"-304"16,1 10 1-16,3 10 23 16,-5 5-29-16,2 3-2 0,-2 10-14 15,-6 6-9-15,-4 12-10 0,-6 5 6 0,3 4 5 16,0 3-10-16,-4-2-10 0,-1 2 1 15,1-5-3-15,-1 0-2 0,0-2 0 16,5-2-1-16,6-1 0 0,8-6-34 16,6-7-51-16,13-11-68 0,3-7-176 15</inkml:trace>
  <inkml:trace contextRef="#ctx0" brushRef="#br0" timeOffset="346024.6242">17311 16336 443 0,'0'0'14'0,"0"0"8"15,13 64 49-15,-3-40-25 0,1 1-13 16,5 0 5-16,-3-4-12 0,3 1-7 15,-1-6-9-15,-1 1 2 0,-3-4 3 16,-2-2-5-16,0-4-5 0,-3-1-3 16,-5-6 2-16,0 0-3 0,-1-6 1 15,0-6 11-15,0-6 6 0,0-8-16 0,-4-3-2 16,-6-4 0-16,3-5 0 0,-3-6 0 16,2-6-1-16,-2-8 1 0,1-11 0 15,3-5-1-15,2-6 0 0,-3-1 0 16,4 3 1-16,-1 3 0 15,4 14-1-15,0 12 1 0,1 13 2 0,7 14-1 16,-1 5 1-16,3 8 1 16,1 1-1-16,7 3-2 0,8 3 0 0,8 2 2 15,9 0 4-15,9 3 2 0,3 2-1 16,10-1 2-16,1-1 0 0,7-3 0 16,3 0 3-16,-4 0-3 0,2-6-6 15,-7 0 4-15,-5 0 3 0,-11 1-3 16,-9-3-2-16,-12 5-4 0,-12-1 0 15,-8 3 0-15,-10 1-2 0,0 0 0 0,-9 0 0 16,-8 0-4-16,-5 5-28 0,-10 6-24 16,-5 3-29-16,0 1-27 15,-1 4-79-15,10-5-186 0</inkml:trace>
  <inkml:trace contextRef="#ctx0" brushRef="#br0" timeOffset="347200.5365">17598 16109 440 0,'0'0'22'0,"0"0"31"0,0 0 24 15,0 0-18-15,0 0-14 0,-8-2-13 0,12 2-3 16,7-1-2-16,4 0-7 0,3 1 1 16,1 0 1-16,2 0-3 0,-1 0-4 15,-2 0-1-15,-1 0-1 0,-1 0-4 16,-3-1-6-16,1-1-3 0,-1 0 0 16,0-1 0-16,-5 2-4 0,1 0-26 15,-6 1-36-15,2 0-45 0,0 0-69 16,-1-1-157-16</inkml:trace>
  <inkml:trace contextRef="#ctx0" brushRef="#br0" timeOffset="348168.6254">17944 15886 353 0,'0'0'66'0,"0"0"6"0,0 0-8 16,-3-60 8-16,3 53-14 16,0 4-15-16,0 2-1 0,0 1-5 0,0 1-11 15,0 9-12-15,0 8-9 0,5 7-1 16,0 7 7-16,0 0 6 0,6-4-3 16,-2-5-6-16,3-3-3 0,6-2-2 15,-3-4-3-15,5-1 1 0,0-6-1 16,0-2 0-16,0-4 0 0,-4-2 0 15,2-6 1-15,-3-3 0 0,0-2-1 16,-5-1 0-16,-2-1 0 0,0 0 1 16,-1-2-1-16,-5-2 2 0,0-2-2 15,-2-2 1-15,1 0 0 0,-1 3 1 16,0 4-2-16,0 5 1 0,0 4 1 16,0 2-2-16,0 2 1 0,0 2 1 15,-1 0 0-15,1 0 1 0,0 0-1 0,-1 0-2 16,1 0 0-16,0 0-1 0,0 0 1 15,0 4-2-15,-1-2 2 0,1 1 0 16,-2 1 0-16,0-2 1 0,1 3-1 16,-3-3 0-16,2 2 1 0,-2 0-1 15,2-3 2-15,0 1-2 0,-1-2 0 16,3 2 1-16,-1-2 0 0,1 0-1 16,0 0 0-16,0 0 0 0,0 0 0 15,0 1 1-15,0-1-1 0,0 1 1 16,0-1-1-16,0 0 1 0,0 0 0 0,0 0-1 15,0 0 0-15,0 0 0 16,0 0 0-16,0 0 0 0,0 0 0 0,0 0 0 16,0 0 0-16,0 1-1 15,0-1 1-15,0 0 0 0,0 0 1 0,0 0-1 16,0 0-1-16,0 0 1 0,0 0 0 16,0 0 0-16,0 0 0 0,0 0 1 15,0 0-1-15,0 0 0 0,0 0 0 16,0 0 0-16,0 0 0 0,0 0-1 15,0 0 1-15,0 0 0 0,0 0 0 16,0 0 0-16,0 0 0 0,0 0 0 16,0 0 0-16,0 0 0 0,0 0 1 15,0 0-1-15,0 0 0 0,0 0 0 16,0 0 0-16,0 0 0 0,0 0 0 0,0 0 0 16,0 0 0-16,0 0-1 15,0 0 1-15,0 0-1 0,0 0 2 16,0 0-2-16,0 0 2 0,0 0-1 15,0 0 0-15,0 0 0 0,0 0 0 16,0 0 0-16,0 0 0 0,0 0 0 0,0 0 0 16,0 0 0-16,0 0 0 0,0 0 0 15,0-1 0-15,0 1-1 0,0 0 0 16,0 0 0-16,0 0-1 0,0 0 2 16,0 0-1-16,0 0 0 15,0 0 1-15,0 0 0 0,0 0 0 0,0 0 0 16,0 0 0-16,0 0 0 0,0 0 0 15,0 0 0-15,0 0-1 0,0 0 1 16,0 0 1-16,0 0-1 0,0 0-1 16,0 0-2-16,0 0-11 0,0 0 1 15,1 0-7-15,-1 0-9 0,0 0-16 16,0 3-29-16,-1 1-22 0,-4 2-52 0,1-4-110 16</inkml:trace>
  <inkml:trace contextRef="#ctx0" brushRef="#br0" timeOffset="348717.7637">16791 16105 411 0,'0'0'36'16,"0"0"21"-16,0 0 10 15,0 0-1-15,0 0-14 0,0 0-13 0,-30 8-6 16,31-8-8-16,11 1-4 0,6 1 1 16,7-2 11-16,6 0-6 0,4 0-4 0,1-3-4 15,0-2-3-15,-3-2-6 16,-5-1-4-16,-2 2-2 0,-7 0-3 0,-4 2 0 16,-7 2-1-16,-5-1 1 15,-3 3-1-15,0 0 0 0,0 0-19 0,0 0-26 16,0 0-40-16,-1 0-56 0,-1-4-126 15</inkml:trace>
  <inkml:trace contextRef="#ctx0" brushRef="#br0" timeOffset="349636.7701">17588 16016 132 0,'0'0'109'16,"0"0"-40"-16,0 0-7 0,0 0 9 16,-22-57-9-16,22 45-3 0,0-3-13 15,7-1-13-15,5 1 0 0,-1 1-9 16,6 0-1-16,2 3 0 0,-1 3 5 16,2 1-2-16,-3 3 0 0,0 4-4 15,-1 0-1-15,0 3-4 0,0 7-5 0,-2 7-5 16,-4 9 1-16,1 1 0 15,-8 7-2-15,-2 3-2 0,-1-1 2 16,-4-1-3-16,0-2 0 0,-1-1-3 16,4-4 0-16,1 1 1 0,0-7-1 0,5-3 0 15,1-7 0-15,4-4 0 0,-2-7 1 16,6-1 0-16,2-3-1 0,1-10 2 16,1-1-2-16,-1-8 1 0,-2-1-1 15,1-3 1-15,-2 2 0 0,-3-2-1 16,-2-2 0-16,3 0 1 0,-4-1 0 15,1-4-1-15,-2 0 2 0,2-4 1 16,-1 7 1-16,0 4 1 0,-2 9-1 0,-1 6 2 16,-1 5 0-16,-2 3 1 15,-2 2-2-15,0 1 1 0,0 1-3 16,0 9-1-16,0 9-1 0,-2 8 1 16,-4 6 0-16,1 5 1 0,1-1 6 15,2 2-9-15,0 3 0 0,2 4 0 16,0 4 0-16,5 7 0 0,-2 2 0 15,-2 0 0-15,0-2 0 0,0-4 0 16,1-3 0-16,3-2 0 0,-2-1 0 0,1-7 0 16,-2-2 0-16,0-2 0 0,-1-1 0 15,-1 0 0-15,-3-2 0 0,-4-5 0 16,-4-5 0-16,-4-5 0 0,-3-2 0 16,0-5 0-16,1-4-3 0,-5-4 1 15,-3-3 1-15,5-3 1 0,-4-7 1 0,1-3 0 16,1-5-1-16,-1 0 1 15,1-7 2-15,3-1-3 0,-1-5 0 16,-3-6 0-16,2-2 0 0,4-3 0 16,-1 3 0-16,4 4 0 0,3 5 0 0,5 4-4 15,6 1 4-15,0 5 0 16,13 1 4-16,4-2-4 0,9 1 0 16,9-4 0-16,10 0 0 15,5-4 0-15,11 2 0 0,1-1 0 0,-2-1 0 16,2 4 0-16,-6 0 0 0,-5 5 0 0,-9 4 0 15,-9-1 0-15,-4 5 0 0,-12 0-13 16,-7 1-32-16,-3 2-21 16,-5-7-43-16,-1 5-48 0,-1-3-132 0</inkml:trace>
  <inkml:trace contextRef="#ctx0" brushRef="#br0" timeOffset="349953.94">18150 15336 515 0,'0'0'13'16,"61"-22"3"-16,-20 21 52 0,6 3-13 15,5 12-9-15,4 8-6 0,2 9 0 16,-3 7-12-16,0 8-2 0,-4 8 5 15,-9 5-8-15,-4 4-3 0,-10 7-4 16,-3 5-2-16,-8 6-6 0,-11 5-5 16,-4 3-1-16,-3 2-1 0,-8 1 0 15,-8-2 0-15,-8-9 0 0,-4-5-1 16,-9-12-1-16,0-8-11 0,-11-5-6 16,-10-1-6-16,-8 1-12 0,-31 15-16 15,-15-4-31-15,-9-4-11 0,-11-14-63 0,12-20-127 16</inkml:trace>
  <inkml:trace contextRef="#ctx0" brushRef="#br0" timeOffset="350306.0052">16614 15451 463 0,'0'0'4'16,"0"0"-1"-16,0 0 25 0,0 0-2 0,0 0-9 15,-27 64 5-15,20-17 5 0,3 10-7 16,2 12-2-16,-2 9-4 0,4 10 12 15,0 3-6-15,0 7-7 0,5 3-1 16,2 0-5-16,9-3 1 0,7-10 3 16,7-10-3-16,6-13-4 0,2-16-2 15,1-9 2-15,8-8-4 0,-1-8 0 0,9-2-20 16,7-9-34-16,4-7-50 16,11-12 0-16,-4-11-265 0</inkml:trace>
  <inkml:trace contextRef="#ctx0" brushRef="#br0" timeOffset="351189.4574">17598 15932 239 0,'0'0'16'0,"0"0"15"0,0 0 19 15,-22-54 0-15,22 44 1 0,2-1-15 0,8 3-11 16,-3 0-7-16,4 3-2 16,2-1 5-16,-3 1 2 0,2 4-3 15,0 1-1-15,0 1 2 0,-3 7-6 16,1 2 0-16,-3 4-3 0,2 4-4 16,-4 2-3-16,4 3 2 0,-3 0 1 0,0 2 1 15,2-2-4-15,-1-1 1 16,2 0-2-16,-1-4-2 0,3 0-1 0,-3-3-1 15,2 0 1-15,-2-3-1 0,0 0 1 16,-2-2 0-16,3-3-1 0,-5-2 1 16,1-1-1-16,0-3 1 0,-1 1 0 15,-1-2-1-15,2 0 0 0,4-2 1 16,-4-5 1-16,5 0 0 0,-3-5-2 16,4-2 1-16,-5 0-1 0,4-2 1 15,-1 0 0-15,-1-3-1 0,-2 0 1 16,2-3 1-16,-3-2-2 0,3 1 2 15,-4 3 2-15,-2 0 1 0,-2 3 7 0,1 4 1 16,1 1 0-16,-1 5-4 0,0 2 0 16,-1 3 1-16,0 2 2 15,0-2 0-15,0 2-2 0,0 0-1 0,0 0-2 16,0 0-4-16,0 0 0 0,0 0-2 16,1 2 0-16,0-1-1 15,3 5 0-15,-1 1 0 0,-1 2 1 16,1 1-1-16,-1 1 0 0,2 2 1 0,1 3 1 15,-2 1 0-15,-2 4 1 0,1 2 1 16,0 5 3-16,-2 3-3 0,0 1 2 16,-1 7-3-16,-3-3 0 0,1 5 0 15,-3 0-3-15,-1-2 1 0,3 1-1 16,-4-2 0-16,2 2 1 0,-5 1-1 16,0 1 0-16,-2 2-31 0,-6-1-49 15,-1-4-89-15,6-10-252 0</inkml:trace>
  <inkml:trace contextRef="#ctx0" brushRef="#br0" timeOffset="367556.1412">6216 16037 184 0,'0'0'96'0,"-1"-50"-28"16,1 29-3-16,-1 0 3 0,-1 2-12 15,1 3-7-15,0 3-11 0,0 7 1 0,-1 2-5 16,0 4 3-16,2 0-3 0,-1 2-17 16,1 14-10-16,0 9-5 0,0 13 3 15,0 10 21-15,0 8 1 0,0 6-8 16,0 2-5-16,-2 1 1 0,-1-2-3 15,-2-5-6-15,-1-6-3 0,1-5 0 16,1-8-1-16,-3-6-2 16,2-8 2-16,2-4-1 0,0-7-1 0,1-2 1 15,-1-4-1-15,3-5-1 0,0-3 1 16,0 0-36-16,3-9-35 0,3-7-58 16,0-3-139-16</inkml:trace>
  <inkml:trace contextRef="#ctx0" brushRef="#br0" timeOffset="367806.1074">6083 15950 352 0,'0'0'62'0,"0"0"10"16,0 0 18-16,0 0-18 0,0 0-25 15,0 0-18-15,0 0-1 0,0 0 7 16,82-32-2-16,-38 26-6 0,5 1-4 15,3-1-2-15,0 1-9 0,-1 2-2 16,-5-2-4-16,-5 3-1 0,-7 2-3 16,-4 0 0-16,-8 0-2 0,-8 0 0 15,-2 2 0-15,-9 3-1 0,-1 2-23 16,-2 5-29-16,-3 2-28 0,-4 4-21 16,-8-1-78-16,2-3-147 0</inkml:trace>
  <inkml:trace contextRef="#ctx0" brushRef="#br0" timeOffset="367954.6236">6081 16231 473 0,'0'0'9'15,"0"0"33"-15,0 0 24 16,59 23-2-16,-27-23-20 0,5 0-19 0,1 0-19 16,-4 0-6-16,1 0 0 0,-3-7-74 0,-4-3-148 15</inkml:trace>
  <inkml:trace contextRef="#ctx0" brushRef="#br0" timeOffset="368384.1644">6583 16394 252 0,'0'0'75'0,"0"0"-4"16,-2-61-9-16,2 53-7 0,0 5 8 15,0 1-14-15,2 2-10 0,4 2-18 0,2 7-8 16,7 4 6-16,-1 4 8 16,3 2-3-16,0 2-1 0,0 3-6 15,0 0-2-15,-1 0-4 0,-3-2 0 16,-1-2 0-16,-2-2-5 0,-2-3-2 0,-2-1-3 15,-2-2 0-15,-1-3 0 0,-2-5-1 16,0 0 0-16,-1-2-37 16,3-2-50-16,1-6-39 0,0-6-111 0</inkml:trace>
  <inkml:trace contextRef="#ctx0" brushRef="#br0" timeOffset="368689.6157">6973 16268 328 0,'0'0'78'0,"0"0"6"0,0 0-2 16,0 0-25-16,0 0-12 16,0 0-15-16,-60 0-10 0,43 9-6 15,-1 2-1-15,3 3-1 0,0 0 1 0,4-2 0 16,1 1-3-16,-4 0 0 16,7 2 1-16,-2-3-2 0,4-1 1 0,0-2 0 15,0-3-1-15,3 0 2 16,1-1-3-16,-1 0 0 0,2 1-1 0,-3 1-1 15,0 5-1-15,-2 4-2 0,2 6 0 16,1 3-1-16,-3 5 1 0,0 3 0 16,2 2-2-16,1-3 1 0,0 1 0 15,1 2-2-15,1-1 0 0,0 3-1 0,0 1 1 16,3-2-2-16,1-4-3 0,2-3-54 16,-5-4-88-16,-1-7-174 15</inkml:trace>
  <inkml:trace contextRef="#ctx0" brushRef="#br0" timeOffset="369225.1446">2217 16039 330 0,'0'0'7'0,"0"0"-7"0,0 0 19 15,0 0 65-15,0 0-27 0,0 0-28 16,0 0 6-16,0 0-5 0,-5 33 1 16,6-36-1-16,3-5-5 0,0-4-13 15,3 0-6-15,-5 1 1 0,-2-3 0 0,0 6-1 16,-3-2 2-16,-4 3 1 15,-3 1-1-15,-3 0-1 0,-4 4-3 16,-5 2 1-16,0 3-2 0,-1 5-1 16,-1 3 0-16,3 6 1 0,3 4 7 0,2 7-3 15,3 7-1-15,4 6-1 0,2 5 1 16,3 2-2-16,4 0 4 0,0-5 1 16,8-2-1-16,2-6 3 15,2-6-6-15,3-4-1 0,4-4-3 0,4-8-1 16,5-4 0-16,4-6-2 0,6-4-19 15,1-10-67-15,-1-7-96 0,-4-2-201 16</inkml:trace>
  <inkml:trace contextRef="#ctx0" brushRef="#br0" timeOffset="369437.7199">2489 16057 419 0,'0'0'70'0,"0"0"4"0,0 0 4 15,0 0-20-15,0 0-29 0,0 0 0 16,0 0-2-16,29 57 6 0,-28-24-6 16,-1 7 0-16,0 0-6 0,-3 2-10 15,-1 4-7-15,-3-5-4 0,2 2 1 16,0-6-1-16,5-3 0 0,0-5-29 16,0-4-34-16,4-5-43 0,2-7-60 15,0-7-149-15</inkml:trace>
  <inkml:trace contextRef="#ctx0" brushRef="#br0" timeOffset="369713.0904">2477 16002 396 0,'-15'-66'76'0,"6"49"-34"16,5 8 23-16,1 6 6 0,3 3-21 15,3 0-15-15,7 8-23 0,7 5 8 16,7 4 5-16,5 6 6 0,5 1 2 0,1 1 2 15,-2 3-13-15,-4 2-5 16,-2 0-2-16,-7 1-5 0,-7 6-1 0,-6 1-4 16,-7 1-3-16,-8 2 0 0,-8-1-1 15,-6-1 1-15,-7-1-2 16,-3-4 1-16,0-4 0 0,-1-6 0 0,4-3 1 16,4-8-2-16,5-3 0 15,4-7-4-15,7-3-13 0,4-5-11 0,5-9-13 16,7-5-31-16,11-9-49 15,11-4-84-15</inkml:trace>
  <inkml:trace contextRef="#ctx0" brushRef="#br0" timeOffset="369937.6709">3012 16059 463 0,'0'0'79'0,"0"0"-17"0,0 0 8 0,0 0 0 15,0 0-11-15,0 0-24 0,0 0-12 16,0 0-3-16,0 0 0 0,54 46 1 16,-50-11-4-16,-4 1-4 0,0 0-6 15,-5 1-4-15,-1-3-2 0,2-2-1 16,1-6 0-16,1 1 0 0,2-5-1 16,2-4-24-16,3-6-28 0,6-5-32 0,-4-7-40 15,0-3-115-15</inkml:trace>
  <inkml:trace contextRef="#ctx0" brushRef="#br0" timeOffset="370139.0814">2979 16068 497 0,'4'-52'28'0,"9"33"39"16,6 5-14-16,3 1-3 0,2 3-16 0,8 1 1 15,-1 1-4-15,1 1-6 0,2-2-6 16,-3 4-6-16,0 1-4 0,-5 2-3 15,-3 2-5-15,-4 1 0 0,-6 6-2 16,-3 6 1-16,-4 0-22 0,-6 6-42 16,-4 4-15-16,-11 2-24 0,-7 5-85 15,0-4-89-15</inkml:trace>
  <inkml:trace contextRef="#ctx0" brushRef="#br0" timeOffset="370257.8588">2982 16286 403 0,'0'0'70'0,"0"0"22"0,0 0-12 16,0 0-25-16,0 0-17 0,0 0 20 15,68 2-25-15,-34-18-13 0,4-7-7 16,0 3-7-16,-1-3-5 0,-1 4-1 16,-2-1-30-16,-4-1-105 0,-4 5-150 15</inkml:trace>
  <inkml:trace contextRef="#ctx0" brushRef="#br0" timeOffset="370815.6884">3862 16007 211 0,'0'0'165'0,"0"0"-100"0,0 0-2 16,0 0 12-16,0 0-25 0,0 0-13 16,-58 2-15-16,39 12 2 0,-4 8 1 15,-1 0 2-15,1 4-9 0,0 3-3 16,0-4-3-16,6 1-4 0,2-6-4 16,8-4-2-16,2-1 0 0,3-9-2 15,2 0 0-15,3-6 0 0,6 0 0 16,6-6 0-16,5-6 2 0,10-4-1 15,3 0 0-15,2-3-1 0,3 1-1 16,-2 0 1-16,2 3-2 0,-5 1 1 16,-1 0 1-16,-9 2 0 0,-5-5 0 15,-3 2 0-15,-5-2 0 0,-5-2 1 16,-3 2 0-16,-2-2 1 0,0 2 0 0,-3 3 0 16,-1 1 1-16,-2 4 1 0,1 5 5 15,1 2 9-15,-2 2-3 0,-2 6-6 16,0 9-7-16,-1 5-1 0,-2 10 1 15,2 3-1-15,-2 6 1 16,5 7 2-16,-4 1 1 0,6 4 4 16,1-2 2-16,3 1 2 0,0-4-3 0,2 0-3 15,5-5-3-15,4-1-1 0,0-7-2 16,0-5-1-16,2 1 0 0,-1-7-2 16,-6-1-41-16,0-4-25 0,-6-5-84 15,0-3-145-15</inkml:trace>
  <inkml:trace contextRef="#ctx0" brushRef="#br0" timeOffset="370934.5726">3682 16509 189 0,'0'0'303'0,"39"-69"-277"0,-3 46 13 16,8-1-7-16,7 1-14 0,6 0-13 16,2-2-4-16,-2 0-1 0,-10-4-72 15,-10 4-232-15</inkml:trace>
  <inkml:trace contextRef="#ctx0" brushRef="#br0" timeOffset="371726.5763">2134 16984 161 0,'0'0'246'0,"0"0"-188"15,0 0 2-15,0 0 10 0,0 0-16 16,0 0-13-16,0 0-14 0,0 0-6 16,-19-28-7-16,30 40-3 0,4 7 7 15,4 4 3-15,2 5-3 0,1 0-1 16,-2 1-1-16,0-4-3 0,-2-2-3 16,-1 0 0-16,-3-2-3 0,-2-3-2 15,-3-3-3-15,-2-2 0 0,-3-6-2 0,-1-1 0 16,-2-3 0-16,-1-3-11 0,2 0-51 15,1-6-47-15,4-13-74 0,0-3-188 16</inkml:trace>
  <inkml:trace contextRef="#ctx0" brushRef="#br0" timeOffset="372067.1453">2482 16912 145 0,'0'0'225'0,"0"0"-130"16,0 0-15-16,0 0-1 0,0 0-23 15,0 0-19-15,0 0-4 0,0 0-5 16,-62 37-3-16,41-21-6 0,0 4-6 16,-2-3 0-16,3 3-1 0,1-1 1 15,4-2 1-15,3-1 0 0,3 0-1 16,3-4-2-16,2 2 2 0,2-1-1 16,2 0-2-16,0 1-2 0,0 4 1 15,1 0 0-15,3 3-2 0,0 3 2 16,2 0 1-16,1 3-4 0,1 1-1 15,1 2-5-15,0 2 0 0,2 0 0 16,-1-1 0-16,2 1 0 0,2-1 0 16,-3 0 0-16,-1-1 0 0,0-4 0 15,-3-2 0-15,-1-2 0 0,0-3 0 0,1-2 0 16,-2-3 0-16,-2-1 0 0,-1-5-22 16,1-1-35-16,-1-6-31 15,1-2-66-15,1-11-148 0</inkml:trace>
  <inkml:trace contextRef="#ctx0" brushRef="#br0" timeOffset="372727.5514">7319 15879 160 0,'0'0'204'15,"4"-65"-143"-15,-4 46 5 0,0 3 8 0,0 2-16 16,-2 4-11-16,-3 4-9 0,-1 0-4 15,0 5 1-15,-4 1-7 0,2 3-6 16,-8 10-12-16,-3 9-5 16,-3 11-4-16,0 10 2 0,2 8 3 0,-2 5 7 15,1 8 1-15,2 2 0 0,2 0 0 16,3 3-4-16,4-9-3 16,4-7 0-16,5-6-4 0,1-8-2 15,3-5-1-15,7-8 1 0,3-6-1 16,-1-5-1-16,5-7-5 0,1-5-32 15,1-5-23-15,-1-7-51 0,-2-6-101 0</inkml:trace>
  <inkml:trace contextRef="#ctx0" brushRef="#br0" timeOffset="373216.6016">7318 15972 406 0,'0'0'41'0,"0"0"17"0,0 0 18 15,0 0-12-15,0 0-25 0,0 0-10 16,0 0-1-16,0 0 2 0,0 0 0 16,42 6-3-16,-37 11-3 0,0-2-6 15,-1 1-5-15,5 0-4 0,0-4-5 16,3 2-1-16,2-3 0 0,-1-3-3 16,1-1 1-16,0-5-1 0,3-1 1 15,-3-1-2-15,1-6 1 0,-2-1-3 16,-6-2 0-16,3-2 0 15,-5 1 3-15,-2-5 0 0,1 2 1 0,-2-6 0 16,0-1-1-16,-2-2 1 0,1-2-1 16,1 2 2-16,-1 4-1 0,1 5 0 15,-1 8 1-15,-1 1 0 0,1 4 3 0,-1 1 7 16,3 8-6-16,0 7-5 16,1 6 1-16,0 5-2 0,-2 3 2 0,4 0 6 15,-4 1 0-15,0 4 0 0,0 2-4 16,-2 0 0-16,0 1-1 15,-5-1-1-15,-5-1-1 0,-3-4-1 0,-2 0 0 16,-1-2 0-16,-2-6 0 16,-1-3 0-16,2-5 1 0,-2-5 1 0,4-6-2 15,0-4 0-15,3-1 1 0,2-8 0 16,0-3 0-16,6-6 0 16,-2-1 1-16,1-1-2 0,4-4 0 15,1 1-1-15,0 2 1 0,8 1-11 0,5 2-30 16,6-3-30-16,3-1-66 0,-1-2-190 15</inkml:trace>
  <inkml:trace contextRef="#ctx0" brushRef="#br0" timeOffset="373537.8676">7931 15779 392 0,'0'0'137'0,"0"0"-52"15,0 0-18-15,0 0 3 0,0 0-10 16,0 0-34-16,0 0-3 0,58 25-2 16,-35 2-4-16,-4 9-2 0,-3 3-4 15,-1 5-5-15,-7 3-3 0,-5 6-1 16,-3 3-1-16,-7 6 1 0,-11 1-1 0,-6 1 0 16,-2-4-1-16,-4-4 2 15,-2-7-1-15,-2-5 1 0,-3-8-1 16,0-6 1-16,1-5-1 0,6-5-1 15,6-4 0-15,9-6 20 16,6-4-10-16,3-3-5 0,5-3-2 0,1 0 0 16,0-1 3-16,0-7-4 0,0 2-2 0,0-2-2 15,2 0-24-15,2 1-28 0,2-4-51 16,-5-3-78-16,-1 1-229 16</inkml:trace>
  <inkml:trace contextRef="#ctx0" brushRef="#br0" timeOffset="374547.5319">384 18147 473 0,'0'0'0'0,"0"0"-20"0,56 31 19 16,-28-30 1-16,8-1 1 0,8 0 1 16,10-2-1-16,11-5 5 15,27-5-3-15,9 1-3 0,14-1 0 16,7 1-2-16,-8-2 2 0,10 2 2 0,5-1 0 15,7 0 2-15,11 1 3 16,6 0 3-16,12 1-3 0,13 0 3 0,8-2 1 16,12 0 8-16,10-1-2 0,14 1-8 15,12-4-8-15,13 0 2 0,11-1 3 16,6-4-6-16,5 4 4 16,4-5-4-16,8 1 2 0,3 1 0 0,3-4-2 15,7 4 12-15,-3 1-6 0,9 1 6 16,2 1 3-16,4 0-5 0,7 3-3 15,0-2 4-15,6 2-8 0,6-1 0 16,2 1 6-16,4 0-8 0,1 1 1 0,-1 2-2 16,-1 3 0-16,5-1 0 0,-1 3 3 15,7 0 0-15,4 0-2 0,0 2 1 16,2 4 6-16,0-2 7 16,4 1-8-16,-1 1 6 0,4-2 2 0,4 1-9 15,4 0 12-15,6-1-11 0,5 2 2 16,1 0-4-16,3 0-2 0,2 5 4 15,2-1-6-15,0 0 2 16,-2 1-3-16,3 1 2 0,-4 1-4 0,8 5 7 16,-3 3-10-16,0 3 6 0,-1 7-1 15,-5-1 0-15,-7 2-3 0,-4-3-46 16,-12-7-39-16,-12-8-71 0,-17-8-213 16</inkml:trace>
  <inkml:trace contextRef="#ctx0" brushRef="#br0" timeOffset="375464.7072">5582 18140 345 0,'0'0'38'0,"0"0"3"0,2-50 15 15,-2 43 15-15,-2 3-13 0,0 3-18 16,-1 1-6-16,2 0-9 0,0 5-11 15,1 10-9-15,0 9-2 0,0 7 5 16,2 7 3-16,1 1 5 0,-2 1 3 16,-1-7-3-16,0-5 0 0,0-1-1 0,-4-1-5 15,0 2-1-15,1 2-6 0,-1-1 0 16,-1-8-1-16,-2-2-2 16,5-4 0-16,-2-7 0 0,-2-4 0 15,3-2-12-15,1-4-31 0,1-5-39 16,1-13-49-16,0-3-156 0</inkml:trace>
  <inkml:trace contextRef="#ctx0" brushRef="#br0" timeOffset="375748.7535">5544 18078 45 0,'0'0'418'0,"-8"-63"-370"0,7 50 12 15,1 3 4-15,0 4-2 0,3 3-24 16,9 1-12-16,2 2-2 0,4 0 1 0,3 2-2 15,1 3-3-15,5 6-1 0,-6 0-4 16,0 3-2-16,-5 2-6 16,-3-1-2-16,-4 0-2 0,-6 5-1 15,-3-1-1-15,-3 2 0 0,-9-1 1 16,-6 1 1-16,0-4-3 0,-7-1 1 0,-1-1 0 16,-4-4 0-16,2-1 0 0,2-3-1 15,0-1 1-15,10-4-1 0,9-1 1 16,2-1-1-16,4 0 1 0,1 0-1 15,0-1-1-15,4-3-1 0,3-1-25 16,7 0-34-16,4-1-53 0,7-2-88 16,-2 1-261-16</inkml:trace>
  <inkml:trace contextRef="#ctx0" brushRef="#br0" timeOffset="378699.3936">5770 18059 285 0,'0'-24'102'0,"1"9"-30"0,-1 1-11 0,0 1 13 16,0 1-18-16,0 1-15 0,-3 4-9 16,2 2-1-16,-4 1-2 0,-1 1-3 15,1 0-7-15,-6 2-6 0,0 1-4 16,-9 2-1-16,-2 7-5 0,-1 9 2 15,-5 5 1-15,-6 19 4 16,1 8-1-16,-1 6 9 0,2 2-10 16,10-9 0-16,2-5-1 0,5-8 0 0,3 1 0 15,1 0 1-15,4-3 0 16,-1 3-2-16,4-6-4 0,3-7 0 16,1 9 0-16,0 4 0 0,0 7-1 15,0 5 1-15,0 0 3 0,4 0 1 16,-1 0-4-16,-1-1 2 0,-2-3 8 15,0 0-7-15,-6-1-2 0,-4-21 4 0,-31-23-7 16,-9 0 0-16,-5 0 0 16,-9 0 0-16,18 0 0 0,-2 0 0 15,1 0 0-15,0 0 0 0,6 0 0 16,7 0 0-16,8 0-11 0,8 0-16 0,6 0-24 16,4 0-23-16,2 0-39 0,-1 0-14 15,4 0-72-15,3-44-85 0</inkml:trace>
  <inkml:trace contextRef="#ctx0" brushRef="#br0" timeOffset="378865.8936">4882 18580 312 0,'0'0'72'0,"0"0"3"16,0 0-14-16,0 0-2 0,0 0-24 16,0 0 16-16,0 0 0 0,0 0-5 15,44 23-5-15,-12-23-9 0,16-2-9 16,15-8-8-16,14-4-15 0,16-5-2 15,2-3 1-15,-5 2-2 0,-4 1-53 16,25-6-60-16,-9 2-130 0</inkml:trace>
  <inkml:trace contextRef="#ctx0" brushRef="#br0" timeOffset="379359.4739">5884 18506 348 0,'0'0'51'15,"0"0"10"-15,0 0-6 0,0 0 16 0,0 0-28 16,0 0-8-16,0 0-17 16,0 0-1-16,33-12 5 0,-21 24 4 0,-3 3 3 15,2-1 1-15,1 6-9 16,1 4-7-16,2 3-1 0,4 5-4 0,1-1 0 16,-4 0-5-16,2-4-2 0,-4-3-1 15,-1-4-1-15,-2-4 0 0,-1-3 0 16,-3-3-1-16,-2-3-2 0,-1-2-33 15,-2-3-29-15,-1-2-37 0,-1-8-80 16,0-8-110-16</inkml:trace>
  <inkml:trace contextRef="#ctx0" brushRef="#br0" timeOffset="379768.508">6183 18453 281 0,'0'0'101'0,"0"0"-31"15,0 0 2-15,0 0 13 0,0 0-21 0,0 0-27 16,0 0-19-16,0 0-7 0,0 0-1 16,-24-4-4-16,5 24 1 0,1-2 4 15,1-1-3-15,6-2 4 0,1-3 0 16,-2 4 0-16,2 4-1 16,-5 1-3-16,2 5 1 0,2-4-2 0,4 0 1 15,1-4 2-15,1 0 0 16,3-6-2-16,2-3 0 0,0-2 2 15,0-1 0-15,0 0 0 0,0 1 0 16,2-1 0-16,1 2 1 0,1 2-2 16,0 1-2-16,-2 3-1 0,4 2 2 0,1 2-3 15,-4 3 1-15,2 0-1 0,1 5-4 16,-2-2 0-16,1 2 0 0,-1 1-1 16,0-1 0-16,-2-1 0 0,0-1 0 15,-2-19 1-15,1-5-1 0,-1 0 0 16,0 0 0-16,0 0 0 0,0 0 0 15,0 0-2-15,0 0-1 0,0 0-1 0,-1 0-8 16,1 0-6-16,0 0-15 0,0 0-14 16,0 0-42-16,8 0-38 0,3 0-124 15</inkml:trace>
  <inkml:trace contextRef="#ctx0" brushRef="#br0" timeOffset="380875.8766">6757 18038 278 0,'0'0'80'16,"6"-51"-21"-16,-4 29 4 0,-2 5 11 15,0 0-13-15,-2 4-21 0,0 3-5 16,-3 1-5-16,-1 2-4 0,1 3 0 0,-1 3-5 15,-3 1-8-15,-1 6-2 16,-2 9-7-16,-3 6-2 0,0 9 2 0,-2 10-1 16,3 6 4-16,2 8 0 15,6 5 4-15,1 0 1 0,2-7 2 16,0-9 0-16,1-1-2 16,1-1-4-16,1-1 1 0,-1 1-6 0,1-11 2 15,0-5-3-15,2 4-1 0,1 3-1 16,3 2 0-16,-1 1-1 0,4-5 1 0,-1-6 0 15,3-6-1-15,-2-7-1 0,3-6-10 16,0-5-27-16,-1 0-39 16,12-28-60-16,-2-6-122 0</inkml:trace>
  <inkml:trace contextRef="#ctx0" brushRef="#br0" timeOffset="381428.6331">6849 18172 269 0,'8'-53'144'0,"0"32"-115"0,3 2 26 16,0 5 13-16,-3 8-8 0,1 6-15 16,-1 4-17-16,2 12-4 0,-3 3 6 0,2 5 1 15,-1 1 0-15,-1 1-4 16,-2-2-5-16,-1-4-4 0,0-2-8 0,3-4-1 16,-1-2-1-16,6-3-4 15,-2-2-2-15,3-4-1 0,1 0 1 16,4-3-2-16,0-3 0 0,5-3 2 15,-3-3-2-15,-3-2 1 0,-2 2-1 0,-4-2 0 16,-3 0 0-16,-1-3 1 16,-1-2 0-16,-3-3 1 0,0-2-2 0,-1 0 1 15,0-1 0-15,0 7 0 0,-1 5 1 16,-1 6 1-16,0 2 2 0,0 2 2 16,0 0-2-16,0 4-1 0,0 7-4 15,-3 5 0-15,0 6 0 0,2 4 0 16,-2 2 0-16,2 1 1 0,-2 1-1 15,0-1-1-15,0-4 1 0,1-3 1 0,2-2-1 16,-1 1 0-16,1 4 0 0,-3 1 1 16,-1-1 1-16,-2 2-2 15,2-7 0-15,-1-2 0 0,0-5 0 0,-2-3 0 16,3 1 0-16,-4 1 0 0,1 0 0 16,-4 1 0-16,4-2 0 0,-5-4 0 15,3-1 1-15,-2-3-1 16,0-1 0-16,2-2 1 0,-3-2 0 0,1-5 0 15,-1-4-1-15,1-5 1 0,-2-9-1 16,8-1 2-16,4-2 3 0,1 3-1 16,7 2 0-16,5 4-3 0,5-1 0 15,3 3-1-15,5 0 0 0,-2 2 0 16,-3 1-1-16,1 3-4 0,-2 0-55 16,2-3-50-16,4-5-59 0,-3 0-200 15</inkml:trace>
  <inkml:trace contextRef="#ctx0" brushRef="#br0" timeOffset="381768.6291">7327 17967 413 0,'0'0'91'0,"0"0"-10"0,0 0-19 0,0 0 2 15,0 0-11-15,0 0-31 0,0 0-7 16,50-8 9-16,-16 21 0 15,3 3-2-15,-2 8-5 0,0 6-1 0,-5 6-4 16,-4 2-2-16,-5 4-4 0,-8-2-1 0,-3-1-2 16,-8 1 0-16,-2-5-3 15,-1-6 0-15,-8 1 2 0,1-2-1 16,-7 6-1-16,-2-1 1 0,0-8 0 16,2-1 0-16,0-7-1 0,-3 6 0 0,-4 3 1 15,-4 4-1-15,-3 3 0 16,2-4 0-16,0-3 2 0,6-5-2 0,1-4-1 15,5-3 1-15,3-6 0 0,3-4 0 16,5-2-5-16,3-2-29 0,1-4-24 16,1-4-50-16,16-32-59 0,8-4-226 15</inkml:trace>
  <inkml:trace contextRef="#ctx0" brushRef="#br0" timeOffset="382126.61">8787 18237 529 0,'0'0'62'15,"0"0"-32"-15,0 0 19 0,0 0 17 16,0 0-9-16,0 0-23 0,0 0-12 16,0 0 1-16,62-31-6 0,-39 29-8 15,2 1-6-15,1-4-1 0,1 2 0 16,-2 1-2-16,3 2 0 0,-3 0-3 15,-1 5-35-15,-4 5-37 0,-7-1-31 16,-8 6-52-16,-5-2-92 0</inkml:trace>
  <inkml:trace contextRef="#ctx0" brushRef="#br0" timeOffset="382253.4296">8748 18459 416 0,'0'0'74'0,"0"0"6"0,0 0-26 0,0 0-3 0,51 10-5 16,-15-21-18-16,9-5-5 15,17-5-12-15,12-4-7 0,0 0-2 0,-1-1-2 16,-13 3-57-16,-4-6-102 0,-11 4-344 16</inkml:trace>
  <inkml:trace contextRef="#ctx0" brushRef="#br0" timeOffset="383868.0727">4344 18158 79 0,'0'0'407'15,"0"0"-356"-15,0 0-23 0,0 0 13 16,0 0 14-16,0 0-20 0,0 0-20 15,0 0-11-15,-1-28-2 0,1 27-2 16,0-1-1-16,0-2-42 0,4-8-77 0,8-1-185 16</inkml:trace>
  <inkml:trace contextRef="#ctx0" brushRef="#br0" timeOffset="384809.8249">2718 17970 269 0,'0'0'114'0,"-4"-54"-85"0,0 37 15 0,-1 6 4 15,0 6 21-15,2 5-17 0,-1 3-8 16,-1 10-23-16,-1 11-12 0,0 11 6 16,-2 11 10-16,-1 8-3 15,2 4-4-15,2 0-5 0,1-3-6 0,0-12-3 16,1-10-1-16,-2-3-2 0,2-3 0 16,1 1 0-16,-2 1-1 15,1-7 0-15,2-3 0 0,0-7-1 16,1-5 0-16,0-5 0 0,0-2-6 0,0-7-14 15,0-4-5-15,0-7 7 0,0-3 13 16,0-7 2-16,-1 0 4 0,1-2-1 16,0 0 1-16,0 2 1 0,0-5 0 15,3-4 4-15,2-1 3 0,1-3 5 16,4 4 1-16,0 6-2 0,2 9 1 16,3 9-2-16,-2 4-5 0,0 7 2 0,-1 2 1 15,1 3 1-15,0 8-3 16,-2 1-4-16,-1 4 3 0,-3 6 0 15,-4 5-2-15,-3 0-1 0,-3 3 1 16,-7 0-3-16,-7-2 0 0,-4-2 1 16,-2-1-1-16,-1-4 1 0,-1-4-2 15,4-6-4-15,6-7-6 0,3-4 1 16,5 0-8-16,5-3-5 0,2-4-5 16,1-1-9-16,11 0-19 0,6-5-26 0,14-1-76 15,3-2-98-15</inkml:trace>
  <inkml:trace contextRef="#ctx0" brushRef="#br0" timeOffset="385040.7876">3180 18113 288 0,'0'0'172'0,"0"0"-137"16,0 0 25-16,0 0 1 0,-17-54-8 16,13 53-10-16,1 1-7 0,0 0-3 15,0 5-10-15,-1 12-11 0,0 7-8 16,0 10 1-16,-1 4 2 0,1 1 0 0,-1-1-1 15,3-4-3-15,-1-6 0 0,1-6-2 16,0 1 1-16,0-3-2 16,0 1 0-16,0 1 0 0,1-4-1 0,1-3-14 15,0-5-22-15,-1-5-18 0,1-4-5 16,0-1-27-16,0-9-64 0,0-6-44 16</inkml:trace>
  <inkml:trace contextRef="#ctx0" brushRef="#br0" timeOffset="385273.0444">3087 18276 0 0,'0'0'267'0,"-4"-83"-227"0,4 46 16 16,1 5 23-16,7 4-14 0,5 8-3 16,1 4-20-16,5 8-3 0,2 6-3 0,3 2-6 15,0 8-2-15,2 4 2 16,1 6-3-16,-3 3 1 0,-5 4-6 16,-3 1-8-16,-7 1-3 0,-4 0-5 15,-5 1-2-15,-6-1-2 0,-9-3 1 0,-3 1-3 16,-1-7 1-16,-3 1-1 0,-3-1 0 15,-3-1-1-15,-5 3 1 0,4-4-6 16,3-7-14-16,6-4-5 0,7-5-23 16,8-2-22-16,5-8-28 0,15-10-76 15,9-4-124-15</inkml:trace>
  <inkml:trace contextRef="#ctx0" brushRef="#br0" timeOffset="385628.3045">3620 18255 310 0,'0'0'46'0,"0"0"18"15,0 0 14-15,0 0-1 0,-59 32-30 16,52-20-5-16,3 5-15 0,1 0-2 16,1-3-3-16,1 2 1 0,0 0-6 15,1-1-6-15,0 2-5 0,0-1-2 16,2-3-2-16,2-2-2 15,0-2 2-15,2-3-2 0,0-3 0 0,-1-3 0 16,2-2 1-16,-1-6 0 16,0-6-1-16,-2-1-1 0,0-6 1 0,-4-7 1 15,0 0-1 1,-4-3 0-16,2-3 1 0,2 0 0 0,0-5 3 0,8-3 4 16,3-1 2-16,6 4-3 0,3 4-2 15,4 10-2-15,5 4-1 0,0 7-1 16,-2 3-1-16,2 6 0 0,-4 1 0 0,-5 4-1 15,-4 5-8-15,-6 7-50 16,-4 5-15-16,-6 7-20 0,-6 2-51 0,-11 9-40 16,-4-2-95-16</inkml:trace>
  <inkml:trace contextRef="#ctx0" brushRef="#br0" timeOffset="385735.0654">3564 18337 226 0,'0'0'188'0,"0"0"-115"0,0 0-2 15,0 0-14-15,0 0-12 0,0 0-6 16,0 0-21-16,79-32-14 0,-36 7-4 15,3-4 0-15,5 1 0 0,-2-3-6 16,6 0-72-16,-8 5-149 0</inkml:trace>
  <inkml:trace contextRef="#ctx0" brushRef="#br0" timeOffset="386306.6832">4037 18142 441 0,'0'0'32'16,"0"0"1"-16,0 0 24 0,-36 59-9 15,22-33-12-15,0 1-5 0,3-2-7 16,-1-5-6-16,4-1-2 0,3-6-7 16,3-3-6-16,2-4-3 0,3-5 0 0,6-1-3 15,6-7-19-15,1-4 0 16,2-3 8-16,1 0 5 0,3 0 9 16,-2 2 1-16,-1 2 0 0,-1 2 2 15,2 1 4-15,-2 3 1 0,1 0 2 16,-2 2-3-16,-2 1-1 0,-3 1 1 15,-4 0-3-15,-1 0 1 0,-5 0 0 0,-1 0 2 16,-1 0 0-16,0 3-1 0,0 2 2 16,-3 2-2-16,-7 8 0 0,2 3-2 15,-3 2 2-15,0-1 1 0,2 3 1 16,0 2-2-16,1 4-3 0,1 6-1 16,4-6 0-16,3-3-2 0,0-7 2 15,2-5-1-15,1 3-1 0,2 3-2 16,-1 0 1-16,-2 2-2 0,1-3-11 15,-3-6-15-15,0-2-2 0,-4-4 23 16,-2-4 7-16,-6-2 1 0,1-5 0 16,-3-3 1-16,2-2 1 0,-4-4-2 15,3-1 0-15,5-2 0 0,7-5-1 16,7 0 0-16,15-2-41 0,12-4-70 16,29-15-75-16,2 0-138 0</inkml:trace>
  <inkml:trace contextRef="#ctx0" brushRef="#br0" timeOffset="386504.5152">4575 18132 443 0,'0'0'39'0,"0"0"8"0,0 0 18 16,0 0-12-16,0 0-4 0,0 0-11 0,0 0-12 16,0 0-9-16,2-6 3 0,15 23 1 15,4 4 1-15,-2 2-4 16,-3-1-4-16,-5 0-3 0,0 0-6 0,-6-3-2 15,-1-3-2-15,0-5-1 0,1-2 0 16,-2-1-7-16,0-6-53 16,5-2-37-16,0-2-34 0,4-8-135 0</inkml:trace>
  <inkml:trace contextRef="#ctx0" brushRef="#br0" timeOffset="386774.5257">4827 18068 357 0,'0'0'56'15,"0"0"10"-15,0 0 9 0,0 0-8 16,0 0-13-16,0 0-24 0,0 0-3 16,0 0 9-16,0 0 2 0,-52 31-9 15,45-13-5-15,2 2-1 0,2-3-2 0,-1 1 6 16,1-2 0-16,0 0-5 0,0 2-1 16,1-2 2-16,-1 4-23 0,0 3 0 15,-2-2 0-15,2 0 0 0,-2-1 0 16,1 5 0-16,-4 5 0 15,1 3 0-15,0-4 0 0,0-1 0 0,4-5 0 16,-2 4-46-16,1 8-39 0,-4 34-60 16,-5-5-107-16</inkml:trace>
  <inkml:trace contextRef="#ctx0" brushRef="#br0" timeOffset="409350.7499">12785 16990 66 0,'0'0'31'0,"0"0"132"0,0 0-85 15,0 0-4-15,0 0-6 0,0 0-12 16,0 0-3-16,0 0-17 0,-8 8 0 16,8-7-4-16,0-1-6 0,0 0-3 15,0 1-2-15,0-1-2 0,0 2-5 16,0 0-4-16,3 2-2 0,4-2 0 0,4 1 4 16,3 0 1-16,4-1 2 15,2-1-2-15,2-1 1 0,0 0-3 0,-2 1-1 16,2-1-2-16,-1 0 1 0,-4 0 1 15,-3-1-3-15,-4 1-1 0,-1-2 1 16,-5 2-2-16,-1-1 4 16,-2 0-4-16,-1-1 1 0,0 2-1 0,0 0 0 15,0 0-2-15,0 0 0 0,0 0-1 16,0 0-1-16,0 0 0 0,0 0 1 16,-2 0-2-16,-4-3 0 0,-3 1 0 15,-1-1 0-15,-2 0-1 0,0 3 0 0,3-2-6 16,-3 0-16-16,1-1-17 0,4-1-29 15,-2-3-50-15,9-10-73 0</inkml:trace>
  <inkml:trace contextRef="#ctx0" brushRef="#br0" timeOffset="409923.33">17590 17112 42 0,'0'0'159'0,"0"0"73"0,0 0-155 15,0 0-4-15,0 0-5 0,0 0-10 16,0 0-14-16,-2 17 1 0,12-17-10 16,2 2-10-16,5-1-2 0,2 0-3 0,4-1-6 15,-3 0 2-15,5 0-1 16,-2 0-1-16,1-2-4 0,-1 0 0 15,-4 0 0-15,-2 0-3 0,-1 1-3 16,-8 1 0-16,-1-1-4 0,-5 1 2 16,-2 0 0-16,0 0 0 0,0 0 0 0,0-4 0 15,-1 0-2-15,-7-1 0 0,0 0-2 16,-5 1-15-16,-1-2-25 0,-2 1-25 16,-6-7-66-16,4-1-110 0</inkml:trace>
  <inkml:trace contextRef="#ctx0" brushRef="#br0" timeOffset="414701.5284">10559 18049 116 0,'0'0'176'0,"0"0"-72"0,0 0-45 16,0 0-4-16,0 0 8 0,0 0-28 15,0 0-12-15,0 0-4 0,-26-55 3 16,19 42-5-16,-7 1-1 0,2 1-2 0,-1 5-4 16,-2 2 0-16,-2 2-1 0,3 2 0 15,-1 0-1-15,-2 6 1 0,0 2-5 16,2 4 0-16,-2 4 3 0,4 2-4 16,2 3 1-16,4 0-3 0,3-1 1 15,1 2-1-15,3-4 0 0,4-2 0 16,5-5-1-16,3-1 1 0,6-2 0 15,5-6 1-15,2-2 0 0,5-1 0 16,-2-6-1-16,0-3 0 0,0-5-1 16,-3-3 1-16,-4-3 0 0,-2-3-1 15,-5-1 2-15,-3-4-2 0,-2-3 1 16,-4-3 0-16,-4-4-1 0,-1-6 2 16,-2-3 7-16,-3-3 4 0,-3 0-2 15,2 3-1-15,-3 8-1 0,3 10 1 16,2 8 2-16,-1 10-2 0,2 3 0 15,0 4 3-15,2 5-1 0,-1 0-3 0,2 0-5 16,-1 5-4-16,-1 8-2 16,1 8 1-16,-2 7 1 0,2 4 2 0,1 4 2 15,3 2 2-15,1-1-2 0,1 1 3 16,3 2 0-16,-3 0-5 0,0 2-2 16,2 1-3-16,-2-1 3 0,1 0-1 15,-1-1-15-15,-2-7-49 0,-1-2-57 16,1-9-78-16,-1-8-336 0</inkml:trace>
  <inkml:trace contextRef="#ctx0" brushRef="#br0" timeOffset="414987.3296">10171 18254 213 0,'0'0'293'0,"0"0"-251"15,0 0 11-15,0 0-6 0,0 0 0 16,0 0-22-16,0 0-13 0,0 0 0 16,5 26 14-16,13-20 2 0,11 0-5 15,7 0 3-15,5-1-7 0,5 0-5 16,3-2-3-16,0 0-3 0,2-3 0 16,-2 0-2-16,-3 0-2 0,-6-1-1 15,-4-3-1-15,-6 1-2 0,-5 0-5 16,-10-2 5-16,-7 0 1 0,-4 2-1 0,-4-1-21 15,0 1-26-15,-3 0-43 0,-2-3-27 16,-8 1-105-16,3-2-183 0</inkml:trace>
  <inkml:trace contextRef="#ctx0" brushRef="#br0" timeOffset="415869.3">10252 18450 422 0,'0'0'58'16,"0"0"-24"-16,0 0 34 0,0 0-16 16,-63 23-15-16,51-17-14 0,0 2-5 15,2 2-4-15,1 1 0 0,2-2 2 16,2 1 3-16,3-2-2 0,-1 2-11 16,1 1-1-16,-2 2-1 0,3 0-1 15,1 0-2-15,0 0 1 0,7-2 0 16,2-1 0-16,3-5-2 0,3-1 0 15,3-4 2-15,3 0-1 0,2-4 1 16,1-6-2-16,5-8 0 0,2-4 0 0,-2-6 0 16,-5 1 0-16,-7 1 0 0,-5-1 1 15,-6 0-1-15,-3-4 2 0,-3-6-1 16,-3 2 0-16,-3 6 1 0,-1 10 5 16,3 11 6-16,2 5-2 0,0 3 0 15,0 0-2-15,-4 9-7 0,1 3-2 16,0 4 0-16,-2 4 1 0,2 2 7 15,1 3 1-15,0 5-5 16,2-2-1-16,2-1 0 0,0-6-2 16,2-3-1-16,2-6 2 0,0-3-2 0,3 0 0 15,3 2 0-15,4 0-2 0,2-2-21 16,2-3-1-16,7-4-2 0,6-2-4 16,4-8-1-16,3-5 19 0,-6-5 11 0,-9 2 0 15,-6 1 0-15,-6-1 1 0,-3 1 0 16,-2 1 11-16,-1-4 8 15,-2 5-6-15,1 1 0 0,1 2-4 0,-2 4-3 16,1 4-1-16,1 2-3 0,2 1-1 16,-2 5 3-16,1 1 0 0,0 3 0 15,-2-2 1-15,1 2-2 0,2 0-1 16,-1-3 0-16,3 0-1 0,-2-2 0 16,6-1 0-16,2-2 0 0,1-2-1 15,0-1 0-15,2-5-3 0,-3-1-2 16,0-3 2-16,-5 0 3 15,1-1 0-15,-4 1 0 0,0-1 0 0,-4 1 1 16,0-2 0-16,1 2 2 0,-1 2 2 16,1 1 1-16,-3 2 0 0,0 3-1 15,0 2-4-15,0 0-1 0,0 3 0 16,2 5 0-16,-1 3 1 0,1 2 0 16,-2 4 0-16,-1 3 1 0,0 2-2 0,0-3 0 15,0 0 0-15,0-2 1 0,-1-4-1 16,-2 5 0-16,-1 6 1 0,1 1 1 15,-1 5-2-15,-6 1 0 0,4-3 0 16,-4 2 1-16,0-3 0 0,-2-2 0 16,-1-2-1-16,-2-3 2 0,0-4-1 15,-2-2 0-15,3-5 5 16,1-4 4-16,1-3 9 0,0-2-8 0,5-4-4 16,0-5 0-16,3-4-6 0,2-4 2 0,1-2-1 15,1-4-1-15,1-2-1 16,5-11 0-16,5-3 0 0,5-4-1 15,4-2-13-15,6 8-27 0,1 7-14 16,0 6-49-16,5-7-48 0,0 1-219 16</inkml:trace>
  <inkml:trace contextRef="#ctx0" brushRef="#br0" timeOffset="416302.7066">11659 17650 293 0,'0'0'110'0,"2"-56"-84"16,-5 41 7-16,-2 4 27 0,-1 6 14 0,-4 5-26 15,-3 2-18-15,-2 10-17 16,-5 13-3-16,1 10 4 0,-7 12 6 0,3 13 1 16,4 9 2-16,1 9 7 0,2 3-7 15,5 3-7-15,8-3-1 0,3-7-3 16,1-15-4-16,6-15-3 0,8-6-2 15,2-3 1-15,8 4-1 0,0-5-1 16,2-7-1-16,-5-9-1 0,1-7 0 16,1 2 0-16,7 0 1 0,3 1-1 15,7 0 0-15,-4-5 0 0,-2-5 0 16,-7-2-2-16,-3-2-29 0,-4-5-15 16,-6-8-30-16,-15-18-40 0,-3-5-152 15</inkml:trace>
  <inkml:trace contextRef="#ctx0" brushRef="#br0" timeOffset="416807.8347">17985 17735 319 0,'0'0'130'0,"0"0"-114"0,58-17-8 16,-29 30 25-16,3 9 22 0,3 10-15 0,6 11-4 15,-2 10 0-15,3 11-5 16,-6 6-4-16,-6 3 1 0,-7-3 7 15,-7-2-6-15,-5-15-8 0,-9-11-1 16,-3-1-7-16,-11-1-5 0,-3-1-2 16,-3-1-4-16,0-7 0 0,-1-9 1 0,-8 7-2 15,-4 2-1-15,-5 6 0 0,-5 3 0 16,-3-5 0-16,-3-6-1 16,1-4-42-16,1-7-37 0,-53-18-52 15,1-17-143-15</inkml:trace>
  <inkml:trace contextRef="#ctx0" brushRef="#br0" timeOffset="417581.4158">12381 18148 398 0,'0'0'182'16,"0"0"-176"-16,0 0-6 0,0 0 35 15,0 0-15-15,0 0-15 0,0 0 9 16,0 0 9-16,73 50-5 0,-35-28 1 16,1-4-9-16,9-1 2 0,4-4-3 15,12-5-4-15,9-5-2 0,24-3-3 16,11-8 1-16,8-5 1 0,3-4-1 15,-10 3-1-15,-1 4-4 0,0 3 4 16,-16 7 0-16,15 1-3 0,-3 11 3 16,0 5 7-16,-2 2 9 0,-14 3 5 15,-4 0-6-15,-16-2-5 0,-2-2-8 16,1-3-2-16,0 0-5 16,25-1 5-16,29-2 1 0,17-7 1 0,5-5-2 15,-9-6-3-15,-10-6-16 0,-18 0 8 0,0 1 5 16,2 2 1-16,0 5 5 0,0 4 0 15,-12 0 1-15,-15 6 9 16,-19 1-1-16,-2-1 0 0,11 3 0 0,9-1-8 16,11 3-1-16,-5-2 1 0,0 0 0 15,1-3 2-15,1-3-2 0,-1-3 0 16,1 0 1-16,0-5 0 0,-2-3-2 16,7-6-2-16,2 0-2 15,-6 0 1-15,-15 0-5 0,-22 5-27 0,-24 0-26 16,-23-6-96-16</inkml:trace>
  <inkml:trace contextRef="#ctx0" brushRef="#br0" timeOffset="429851.1721">18936 18147 365 0,'0'0'194'0,"0"0"-166"0,0 0-7 15,0 0 28-15,0 0 8 0,0 0-23 16,0 0-3-16,0 0-9 0,0 0-6 15,-18-30-3-15,30 30-3 0,4 0-1 16,7 2 8-16,6 1-3 0,3-1-2 16,1 0-4-16,-3-2-2 15,-2 2-3-15,-3 0-1 0,-3 1-1 0,0-1 0 16,-3 1-1-16,-4-3 0 0,-2 2 1 16,-4-1-2-16,0-1-7 0,-5 1-30 15,-1 0-15-15,3 1-23 0,-5 1-6 16,-1 0-38-16,-7 2-38 0,0-1-26 15</inkml:trace>
  <inkml:trace contextRef="#ctx0" brushRef="#br0" timeOffset="430025.8852">18913 18269 141 0,'0'0'165'16,"0"0"-100"-16,0 0 4 0,0 0 9 0,0 0-5 16,0 0-31-16,0 0 3 0,0 0 0 15,25 33 2-15,3-33-1 0,4 0-10 16,2 0-9-16,-2-3-3 0,0 0-8 15,-6 0-2-15,-4 1-7 0,-4-1-4 16,1 2-2-16,-3 0 0 0,2 1-1 16,-2-1 0-16,2 1-16 0,5-1-33 15,1 0-48-15,9-5-57 0,3-3-140 16</inkml:trace>
  <inkml:trace contextRef="#ctx0" brushRef="#br0" timeOffset="430734.9794">20643 17862 190 0,'0'0'117'16,"0"0"-66"-16,0-54 7 0,-3 38 8 16,-2 3-19-16,0 3-2 0,-1 0-18 15,-4 2-5-15,3 1-3 0,-2 1-1 16,0 2-2-16,0 1-4 0,0 3 0 0,0 0 0 15,-2 3-3-15,-2 5-1 16,0 3-1-16,0 5 2 0,-1 3 1 16,1 3 2-16,1 4-4 0,1 4-2 15,2 6-3-15,-1 4 9 0,2 4 5 16,0 5-2-16,2 3-5 0,1-1-1 0,4-2 2 16,1-3-1-16,0-6-1 0,0-8-1 15,4-2-2-15,-1-2-3 0,2 1-1 16,-1 2 0-16,1-5 1 15,-1-1 0-15,0-5 1 0,-1-3-1 0,-2-4 1 16,-1-2-1-16,0 1 0 0,0 2-2 16,0 4 1-16,-4-2-2 15,-2 3 0-15,-1-3 0 0,-3 0 0 16,0-3-2-16,-3 0 2 0,0-2 0 0,-1 0 0 16,-1-6 0-16,-2-1 0 0,2-3 2 0,0-1-2 15,1-1-4-15,-2-6-10 0,3-4-9 16,0-2-13-16,0-4-18 0,5-9-20 15,0-5-24-15,8-25-94 0,1 5-105 16</inkml:trace>
  <inkml:trace contextRef="#ctx0" brushRef="#br0" timeOffset="430945.73">20235 18299 398 0,'0'0'80'15,"0"0"-30"-15,0 0-2 0,0 0 3 0,0 0-2 16,0 0-3-16,62 23-5 0,-33-23-2 16,4 0-13-16,2 0-3 0,0-2-3 15,0-1-3-15,-2 1-7 0,-3 0-4 16,-3 2-4-16,-3-1-2 0,-5 0 0 16,-4-2-1-16,-5 1 0 0,-8 2-3 15,-2 0-48-15,-9 0-37 0,-9-1-32 16,-5-3-165-16</inkml:trace>
  <inkml:trace contextRef="#ctx0" brushRef="#br0" timeOffset="432212.2793">10397 16456 17 0,'0'0'8'0,"0"0"-8"15</inkml:trace>
  <inkml:trace contextRef="#ctx0" brushRef="#br0" timeOffset="437823.2922">20794 18406 229 0,'0'0'114'0,"0"0"-47"16,0 0-17-16,0 0 2 0,0 0 8 16,0 0-20-16,0 0-13 0,-18-18-9 15,18 18-1-15,0 0-6 0,0 0-2 16,0 0-1-16,1 6 1 0,4 0 6 16,6 5 3-16,3 4 3 0,3 4-2 15,1 2-2-15,-2-2-10 0,-2-1-5 16,-4-5 2-16,3 6 2 0,3 2-3 15,2 3-1-15,1 2 0 0,1 0 0 0,-4-2-1 16,1-3 2-16,-3-1 1 16,-1-5-1-16,-1-1 1 0,-1-5-3 15,-4 0 1-15,-2-3 2 0,-1-3-2 16,-1 0-1-16,-1 0 3 0,-2-3-4 16,0 0 0-16,0 0 0 0,-4-3-22 15,-1-1-27-15,0-3-25 0,-2-1-30 16,-5-21-85-16,2 0-125 0</inkml:trace>
  <inkml:trace contextRef="#ctx0" brushRef="#br0" timeOffset="438124.253">21071 18429 343 0,'0'0'89'0,"0"0"-23"16,0 0 3-16,0 0 0 0,0 0-12 0,0 0-22 15,0 0-10-15,0 0-8 0,-4-13-6 16,-3 23 1-16,-6 4-2 16,-4 6 3-16,1 2-3 0,0 0-4 0,2-3-1 15,2-1-2-15,-4 4 0 0,-1 3-1 16,-5 6 0-16,-1 3-2 0,1-3 1 16,1 0 0-16,2-2 0 15,3-5-1-15,2-2 0 0,4-3 0 0,0-5 1 16,5-3-2-16,0-1 1 0,3-5 0 15,0-2-1-15,2-2 0 0,0-1-15 16,0-1-27-16,0-6-26 0,2-17-35 0,3 0-112 16</inkml:trace>
  <inkml:trace contextRef="#ctx0" brushRef="#br0" timeOffset="439208.3965">21243 18374 188 0,'0'0'192'0,"0"0"-140"15,0 0-17-15,0 0 12 0,0 0 10 16,0 0-21-16,0 0-9 0,37 7-6 0,-26 9-3 15,1 5-5-15,-2 2-3 0,1 3-1 16,-3-2-2-16,-2-4-3 0,-2-5-2 16,-1-3 1-16,1 1-1 0,0 3 1 15,0 0-1-15,3 2 2 0,-2-3 0 16,-1-4 2-16,-1-2 0 0,1-3 2 16,1-2 13-16,0-4-9 0,-2-4-6 15,2-7-5-15,2-6-1 0,1-7 3 16,3-6-2-16,-3-2-1 0,0 1 1 15,-4 3 0-15,0-4 0 0,-1-10 2 16,-2-3 4-16,-1-6 0 0,0-1-1 16,-4 0-1-16,0-1 0 0,1 3-1 15,2 7 2-15,0 9 4 0,1 12 0 16,0 8-2-16,0 4 3 0,0 6-5 0,0 1-1 16,1 2-3-16,-1 1 0 15,5 0-1-15,7 0 0 0,9 0-1 0,9 4 1 16,10 1 2-16,7-1 2 15,4-1 3-15,3 0 2 0,0-2-2 0,3 1 1 16,-2-2 0-16,-3 2-4 16,-6 0 0-16,-6-1-1 0,-7 2-1 15,-10-1 0-15,-8 1-2 0,-8-1 0 0,-5 0-1 16,-2-1-1-16,-3 0 0 0,-6 2-1 16,-7 2-12-16,-3 3-18 0,-3 3-17 15,-3 2-33-15,1 1-23 0,0 3-49 16,5-5-97-16</inkml:trace>
  <inkml:trace contextRef="#ctx0" brushRef="#br0" timeOffset="439678.2452">21753 18160 303 0,'0'0'163'0,"0"0"-112"0,0 0 8 15,15-55 14-15,-14 50-12 0,0 4-16 16,-1 1-8-16,0 1-17 0,1 8-3 15,1 5-3-15,1 5 9 16,-2 8-8-16,-1-4 0 0,0 2 2 16,0-4-6-16,0-1-6 0,1-1-2 0,4-3-1 15,4-4-1-15,3 0-1 0,3-5 0 16,3-2 0-16,0-4-1 0,1-1-3 16,1-4-7-16,-4-5 0 0,-3-2 4 15,-4 1 4-15,-3-2 3 0,0 0 1 16,-2-4-1-16,-3 1 1 0,-1-2 0 0,0-1 0 15,0 0 0-15,0 3 0 16,0 2 0-16,0 6 1 0,0 3 0 16,0 4 1-16,0 0 0 0,0 7-2 15,0 6 1-15,1 4-2 0,1 5 1 16,0 2 1-16,-2 0 2 0,0 3 0 16,-1-4-1-16,-3-2-1 0,-3-2-1 15,-1-1 0-15,-3-1 1 0,-3 4 0 16,-3 1-1-16,-4-2 1 0,-1-1 1 0,1-4 0 15,-3-5-2-15,2-1-1 0,3-3 1 16,0-5 0-16,5-1-1 0,1 0 0 16,2-5 0-16,4-2 0 0,-1 2 0 15,4-3-3-15,0 0-16 0,3-2-20 16,1-2-38-16,0-2-43 0,13-13-90 16,3-4-240-16</inkml:trace>
  <inkml:trace contextRef="#ctx0" brushRef="#br0" timeOffset="439996.7014">22040 17713 297 0,'0'0'81'15,"0"0"-37"-15,0 0 29 0,0 0 0 16,0 0-21-16,0 0-15 0,0 0-8 15,55-28-10-15,-44 40-1 0,4 7 4 16,5 12 2-16,4 5 2 0,1 9-5 16,1 7-2-16,0 5-7 0,-2 4 2 15,-6 1-2-15,-4 2-4 0,-7-5-5 16,-4-4 1-16,-3-10-1 0,-2-8-2 16,-5-3-1-16,-6-3 2 0,-5 6-2 0,-1-3 0 15,0-5-3-15,-2-8 3 16,5-4-8-16,-7 2-8 0,-6 6-5 15,-4 0-4-15,-5 4-17 0,-2-3-10 16,1-5 0-16,0-3-20 0,-25-4-55 16,7-9-70-16</inkml:trace>
  <inkml:trace contextRef="#ctx0" brushRef="#br0" timeOffset="440404.5418">21278 17898 355 0,'0'0'25'0,"0"0"10"0,-10-50 13 15,2 43 17-15,1 2-1 0,-2 4-33 16,-3 1-13-16,-2 7-5 0,-6 9-1 15,1 5-1-15,-1 8 5 0,4 10 1 16,-1 6-3-16,5 7 5 0,6 4 8 16,4 2-3-16,2-1-1 0,3-7 0 15,5-11-8-15,2-1 1 16,1-1-2-16,2 5-4 0,-1-3 0 0,1-7-4 16,-4-7-3-16,-2-7-1 0,3 3-1 15,3 5 0-15,0 1-1 0,3 2 0 16,0-3 1-16,2-5-1 0,-2-2 0 0,3-5 1 15,-2-4-1-15,-1-4 0 0,0-3 0 16,-3-3-1-16,0 0-1 0,-4-3 1 16,-2-3-4-16,-4 0-19 15,-2 0-23-15,-1-1-49 0,-14-12-35 0,-5 0-140 16</inkml:trace>
  <inkml:trace contextRef="#ctx0" brushRef="#br0" timeOffset="444614.94">11405 17140 280 0,'0'0'209'0,"0"0"-201"16,0 0-3-16,0 0-4 0,0 0 9 15,-11 62 16-15,21-44-6 0,0 2 0 16,3-1-3-16,3 3-5 0,-1-4-2 15,5 1 3-15,1-2-1 0,1-3-2 16,5 0 1-16,2-1-4 0,4 1 2 16,5-1 1-16,0 0 2 0,6-2-2 15,-2 0-4-15,5-2-2 0,1-1 0 16,1-2-1-16,-1-2 2 0,2-3-3 0,-1-1-1 16,1-4 2-16,2-5 0 0,0-4-1 15,0-5 0-15,5-4 3 0,-2-1 2 16,-2-5-1-16,-2-1-1 0,-1-1-5 15,-5-2 5-15,-8-2-1 0,-6-4 2 16,-9-3 1-16,-6 0-4 0,-6 2 1 16,-6 2-2-16,-3 2 1 0,-1 5-2 15,-4 5 0-15,-2 4 0 0,-5 5 2 16,-3 3-1-16,0 2 2 0,-1 4 1 16,1 5-1-16,-2 1-1 0,2 1-2 15,0 2 0-15,1 3 1 0,6 4-2 16,0-1-1-16,3 1 0 0,4 0 1 15,1 0-1-15,11 0 0 0,2 0-1 0,7-2 2 16,7-3 2-16,5 0-1 16,3-3 0-16,-2 1 0 0,-1 0 0 15,-5 4 1-15,-5 2 4 0,-3 5 2 16,-6 0 2-16,-5 4-4 0,-4 1 4 16,-5 3 4-16,-5 2-1 0,-6 1-2 0,-7 2 2 15,0-3-1-15,-1-1-4 16,3-2-4-16,0-5-3 0,3-1-1 15,-1-2 0-15,4 0-14 0,3-1-50 0,0-7-63 16,1-1-109-16</inkml:trace>
  <inkml:trace contextRef="#ctx0" brushRef="#br0" timeOffset="448118.7713">23115 18045 194 0,'0'0'243'0,"0"0"-194"0,0 0-2 16,-24-53 29-16,16 42-22 0,-2 0-20 15,-3 5-8-15,0 2-8 16,-1 4-7-16,-3 0-3 0,0 4-4 0,-3 8 1 16,2 2-3-16,0 5 1 0,0 5 0 15,3 2 0-15,0 5 1 0,6 1 1 16,2-3-2-16,5-2 0 0,2-2-1 15,0-5 0-15,6-5-1 0,3-4 0 16,6-2 0-16,0-3 0 0,5-4 1 16,2-2 0-16,6-6 0 0,-1-3-1 15,2-5-1-15,1-2 0 0,-1-7 1 16,-2 1 0-16,-3-7-1 0,-5-2 0 16,-4-3 1-16,-2-6 0 0,-6-2-1 15,-4-4 0-15,-3-4 1 0,-2-3 6 16,-3-1 4-16,-4 5 2 0,2 6-1 15,-1 8 5-15,1 13 0 0,3 5-1 0,-2 8 0 16,3 4-3-16,1 4-1 16,0 1-3-16,1 0-3 0,-1 4-5 15,-5 11-1-15,-3 9 0 0,0 7 2 0,2 5 1 16,-2 1 3-16,7 3-2 0,1 0 1 16,1 2-4-16,1 0-1 0,0 1 1 15,3 2 2-15,0 0-3 0,2 3 0 16,-1-6 1-16,-2 0-1 0,-1-5-15 15,-1-6-28-15,0-1-39 0,-1-5-64 16,-4-7-117-16</inkml:trace>
  <inkml:trace contextRef="#ctx0" brushRef="#br0" timeOffset="448376.4677">22592 18491 462 0,'0'0'31'16,"0"0"11"-16,0 0 21 0,0 0 7 16,0 0-20-16,0 0 7 0,0 0-5 15,73 18-23-15,-39-18-6 0,5 0 0 16,4-3-1-16,4 0-5 16,5-3-3-16,5 0-1 0,2-1-4 0,3-1-1 15,-1 1 0-15,-1-2-3 0,-5 4-5 16,-2-1 0-16,-9 3-6 0,-7 1 5 15,-11 2 0-15,-8 0-19 0,-6 0-32 16,-10 0-35-16,-2 2-29 0,-4 3-27 16,-17 2-98-16</inkml:trace>
  <inkml:trace contextRef="#ctx0" brushRef="#br0" timeOffset="449087.5074">22942 18587 300 0,'0'0'67'0,"0"0"-27"15,0 0 28-15,-63 36-2 0,50-27-16 16,-2 5-8-16,-5 2-7 0,-1 3-10 16,-5 6-4-16,2 0-4 0,-3 3-5 15,5-3 0-15,3 1 0 0,-1-3-4 16,7-2-4-16,-2-3-2 0,7-1-2 16,3-5 1-16,4-2-1 0,1-1 0 0,4-6 2 15,5-2 0-15,3-1-1 16,1-3-1-16,3-7 0 0,0-4 2 15,3-5-2-15,0-3 0 0,1-3 0 16,-2-2 0-16,-1-5 1 0,0-6 1 16,1-9 7-16,-1-6 7 0,-1 0-2 15,-3 10 0-15,-8 13-1 0,-1 13 2 16,-3 10 0-16,0 5-5 0,-1 2-4 0,0 3-4 16,1 9 0-16,0 1 5 0,2 0 5 15,-2 1 0-15,0-2-2 0,-1 4-1 16,1 1-1-16,0 5-2 0,2 3-4 15,1-2 1-15,-1-1 0 16,4-2-1-16,0-2-2 0,2-2 1 0,6-4 2 16,1-3-3-16,3-5 0 0,3-2-1 15,3-2-3-15,-2-7-2 0,4-4-2 16,-3-2 5-16,0-3 2 0,-5-2 0 16,-1 0 0-16,-1-1-1 0,-5 0 1 0,-5 4 1 15,2-1 0-15,-4 3 1 0,-3 4-1 16,0 4-2-16,-2 5 2 15,0 1 1-15,0 6-1 0,0 1 1 16,0 4 1-16,-1-2-2 0,1 2 1 16,0-3-1-16,3 0-3 0,6-4 2 15,1-3-3-15,6-2-12 0,0-3 9 0,5-7 6 16,-1 1 0-16,-2-3 1 0,2 0 0 16,-3-1 0-16,-4 4 3 0,-1 2 4 15,-6 2 0-15,-1 1-2 0,-2 4-2 16,-3 0 3-16,0 6 2 0,0 0 0 15,0 3-1-15,-3 4-4 0,1 0-2 16,1 2-1-16,-1 2-1 0,0 0 1 16,-1 1 0-16,-5 3 2 0,1-2 1 15,-8 4 0-15,-1-2-1 0,-5-1 1 0,-5 4-1 16,2-4-2-16,-6-1 1 16,2-1-1-16,3-4 0 0,0 0-15 15,4-5-13-15,5-4-11 0,5-5-32 16,4 0-52-16,13-42-79 0,11-8-211 15</inkml:trace>
  <inkml:trace contextRef="#ctx0" brushRef="#br0" timeOffset="449652.4332">23722 18330 535 0,'0'0'59'16,"0"0"-8"-16,0 0 24 15,0 0-9-15,52-34-25 0,-39 35-8 0,0 7-6 16,-3 2-10-16,0 2-6 0,-1-1-2 16,-2-1-2-16,-2 1 2 15,-1 0-2-15,2 2-5 0,-3 0-1 0,1 0 1 16,-1-1-2-16,1-3 0 0,-1-4 1 16,-1-2-1-16,-1-3 2 0,4-6 1 0,3-4-3 15,0-7 0-15,3-5 0 16,-4-3 0-16,3-3-1 0,-7 1 1 0,0-2 0 15,-2-7 0-15,-1-4 0 0,0-9 0 16,0-7 1-16,0-4-1 0,-2-3 0 16,0 7 1-16,1 7 0 0,1 10 0 15,2 13 0-15,7 7 0 16,0 7 3-16,6 4 2 0,6 3-3 0,3 2 0 16,10 3 1-16,2 0 4 15,6 0 2-15,-1 0 0 0,5 1-2 0,-5 0-4 16,0-1-4-16,-6 0 0 15,-6 0 0-15,-10 0 0 0,-7 0 0 0,-6 0 0 16,-6 1 0-16,0 2 0 0,0 4-28 16,-7 4-16-16,-5 4-21 0,-3 3-35 15,-4-2-34-15,4-2-95 0</inkml:trace>
  <inkml:trace contextRef="#ctx0" brushRef="#br0" timeOffset="450019.4928">24151 17924 312 0,'0'0'175'16,"0"0"-109"-16,0 0 6 16,0 0 3-16,0 0-33 0,0 0-18 0,0 0 13 15,0 0-2-15,0 0-7 0,18 61-8 16,-13-48-7-16,2-2-1 0,-1-1-8 16,6 0-2-16,-2-2-1 0,5-3 0 15,0-1-1-15,0-3 0 0,0-1 0 16,-1 0-2-16,-5-3 1 0,0-1 1 15,-3-1 1-15,0 1 0 0,-2-3-1 16,-1 2 1-16,0 1 0 0,-1 4 0 16,-2 0 0-16,0 0 2 0,0 0 1 15,0 0 2-15,0 2-2 0,0 7-4 16,0 2 2-16,0 4 1 0,0 3 3 16,-2 4 3-16,-4-1-2 0,-6 1 0 15,3-1-1-15,-5-1 2 0,0-3-3 16,-4-2-1-16,2-1-4 0,-4-3 3 15,-1-1-3-15,-1-2 0 0,3-1-1 0,2-4-12 16,0 1-29-16,3-4-4 0,2 0-19 16,5-5-30-16,2-2-6 15,5-9-45-15,2-1-64 0</inkml:trace>
  <inkml:trace contextRef="#ctx0" brushRef="#br0" timeOffset="450271.3743">24435 17636 445 0,'0'0'59'0,"0"0"-12"16,35-53 27-16,-24 44-14 0,-2 7-16 0,3 2-5 15,3 2-11-15,4 10-6 0,0 7 0 16,5 9 3-16,-2 7-1 16,-2 8-5-16,1 5 1 0,-5 3-5 0,-3 3-1 15,-1 2-8-15,0 4-2 0,-6 0 5 16,-4 0-3-16,-2-1-5 0,-6-1 0 15,-10-11 0-15,1-9 2 0,-4-5-3 16,0-1 0-16,-9 3-7 0,-6 5-12 16,2-6-13-16,-1-6-12 0,4-8-23 15,3-6-28-15,-69 17-42 0,-4-6-117 16</inkml:trace>
  <inkml:trace contextRef="#ctx0" brushRef="#br0" timeOffset="450539.9188">23639 17575 545 0,'0'0'3'0,"0"0"2"16,0 0 42-16,0 0 16 0,0 0-27 15,0 0-20-15,0 0-13 0,0 0 3 16,-31 102 3-16,10-31 11 0,-7 10 5 15,2 9-2-15,-1 3-6 0,2-1-4 16,9-8 8-16,7-18-5 0,9-15-3 16,1-9-5-16,14-5-5 0,5 3-2 15,7-3 0-15,-4-7-1 16,3-8-23-16,-4-7-48 0,55 16-45 0,-1-8-172 16</inkml:trace>
  <inkml:trace contextRef="#ctx0" brushRef="#br0" timeOffset="451587.7554">25567 18150 492 0,'0'0'86'0,"0"0"-53"0,0 0 13 16,0 0 9-16,0 0-11 0,62-5-5 15,-34 4-6-15,3-1-3 16,2 1-11-16,0-2 2 0,1 0-1 0,-2 1-2 16,-2-1-1-16,-3 0-2 15,-3 2-4-15,-7-1-3 0,-9 1-1 0,-6 0-6 16,-2 1 0-16,0 0-1 0,-2 0 2 16,-6 0-2-16,-7 0 0 0,-2 0-2 15,-4 0-14-15,4 0-18 0,4-3-16 16,3 0-33-16,6-5-44 0,4-3-96 15</inkml:trace>
  <inkml:trace contextRef="#ctx0" brushRef="#br0" timeOffset="452414.4656">27104 17620 199 0,'0'0'92'0,"0"0"-60"16,2-66 0-16,-2 48 20 0,-5 2 11 0,-1 5-18 15,-1 1 2-15,-2 4-13 16,-1 3-7-16,-1 3-8 0,-3 0-3 16,0 1-4-16,0 7-1 0,0 7 1 0,-2 2 3 15,3 7-1-15,-3 4 2 16,4 9 2-16,1 11 2 0,2 6-2 16,3 8-1-16,1 5-2 15,3 5 3-15,-1 1-10 0,-2-1 2 0,3-2 1 16,-3-7-3-16,2-8-3 0,0-10-2 0,-1-12 1 15,-1-2-3-15,2-5 1 0,-3 5-2 16,-3 0 3-16,1-3-3 16,-2-5 0-16,-1-6 0 0,2-6-1 0,-1-3-17 15,0-4-32-15,-2 1-43 0,-5 0-19 16,-17-5-101-16,0-6-133 0</inkml:trace>
  <inkml:trace contextRef="#ctx0" brushRef="#br0" timeOffset="452596.6342">26422 18143 443 0,'0'0'24'15,"0"0"2"-15,0 0 6 16,0 0 32-16,59-5-14 0,-33 5-14 16,6 0-8-16,1 0-1 0,4-3-8 0,-1 1-5 15,0-2-6-15,4 1-6 16,-1-4-2-16,2 5-1 0,2 1-48 15,5-9-58-15,-5-2-160 0</inkml:trace>
  <inkml:trace contextRef="#ctx0" brushRef="#br0" timeOffset="453079.5217">27056 18385 433 0,'0'0'42'0,"0"0"-8"16,0 0 4-16,0 0 18 0,0 0-17 15,0 0 0-15,0 0-6 16,63 16-1-16,-42 0-4 0,0 2-2 16,1 0-5-16,-2 2-1 0,0-1-5 15,-5-1-6-15,-3-5-2 0,-3-1-2 0,-4-3-3 16,4 2 0-16,-2 1-1 0,2 0 0 16,-1 3-1-16,0-1-1 0,-3-2-5 15,-2-2-26-15,-1-2-25 0,-2 0-31 16,0-5-33-16,-2-6-101 15</inkml:trace>
  <inkml:trace contextRef="#ctx0" brushRef="#br0" timeOffset="453309.1034">27313 18343 376 0,'0'0'45'0,"0"0"13"0,0 0 27 0,0 0-13 16,0 0-37-16,0 0-18 0,0 0 4 0,0 0 0 15,-60 53-3-15,41-25-5 0,-2 0-2 16,2 0 0-16,2-4-1 0,4-6-2 16,3-3 0-16,-3 3-1 15,-1 3-3-15,-3 2-2 0,2 2-2 16,1-4 0-16,4-5 1 0,2-1-1 0,4-6-9 16,2-3-32-16,2-3-19 0,9-26-50 15,5-8-176-15</inkml:trace>
  <inkml:trace contextRef="#ctx0" brushRef="#br0" timeOffset="453775.5123">27683 17495 241 0,'0'0'96'0,"0"0"-63"16,0 0 14-16,6-53 20 0,-6 51-5 16,-3 2-9-16,-4 0-24 0,-4 7-12 0,-4 4-13 15,-7 5 2-15,-2 8 4 0,1 10 6 16,-5 9 2-16,4 11 2 0,1 10 3 16,5 8 7-16,2 6-3 0,5 3-7 15,5 0 2-15,0-1-7 0,3-7-1 16,3-5-4-16,0-15-4 0,1-14-1 15,4-4-1-15,3-4-3 16,3 0 1-16,4-1-2 0,1-6-2 0,3-6-15 16,3-8-15-16,4-4-21 0,-1-6-40 15,8-15-80-15,-4-7-165 0</inkml:trace>
  <inkml:trace contextRef="#ctx0" brushRef="#br0" timeOffset="454174.696">27710 17987 476 0,'0'0'5'16,"0"0"9"-16,0 0 43 0,0 0 13 0,45 72-21 15,-29-43-15-15,-2-2 6 0,0-2-10 16,-4-4-9-16,1-1-2 0,-3-4-5 16,-2-5-4-16,-2-5-3 0,-2-1-3 15,-1-4-2-15,1-1 1 0,0-9 2 16,3-4 2-16,0-9-4 0,5-7-1 15,-4-5-2-15,-1 0 0 0,0-4 0 16,-3-1 1-16,-1-3-1 0,-1-4 0 16,0-4 0-16,-3-4 1 15,-3-3-1-15,2 1 1 0,0 6 0 0,3 8-1 16,1 9-2-16,2 13 2 0,4 4 0 16,4 6 1-16,5 6 1 0,2 0 1 15,7 2 2-15,6 1 2 0,6 1 2 16,5 0 2-16,0-1 1 0,2 1-4 15,6-2 1-15,-4 0-3 0,1 0-1 0,-3-2 0 16,-5 1-2-16,-8 0-2 0,-11 0 0 16,-5 0-1-16,-10 3 0 0,-4 0-1 15,0 0-24-15,-6 5-24 0,-8 6-20 16,-4 0-36-16,-12 3-32 0,1-2-111 16</inkml:trace>
  <inkml:trace contextRef="#ctx0" brushRef="#br0" timeOffset="454559.5038">28026 17709 317 0,'0'0'133'0,"0"0"-106"0,0 0 24 16,0 0 22-16,13 54-17 16,-5-35-17-16,-3 0-3 0,-1 0-5 0,1-1-5 15,0-2-12-15,2-3-5 16,1-1-4-16,-1-1-2 0,3-3-3 0,2-2 3 15,0-5-3-15,2-1-3 0,-1 0-8 16,1-7 1-16,-2-1 5 0,-1-3 4 16,0 1 1-16,-4-1 1 0,2-2-1 15,-5-2 2-15,0 4-1 0,-1 2 6 16,0 2 3-16,-1 3-2 16,-2 3-3-16,0 1 2 0,1 7-3 0,2 7-4 15,1 7 10-15,2 4-4 0,0 3 1 16,-2 3 3-16,0 1-1 0,-3 3-2 15,-1 0-2-15,-7-2 4 0,-1 1-1 16,-5-1 0-16,-3-5-1 0,0-3-3 16,-2-5-1-16,-3-2-2 0,1-5 0 15,0-3-1-15,2-4 1 0,1-4-1 0,-1-2-2 16,4 0-21-16,2-6-17 0,3-3-24 16,1-1-15-16,5-5-20 0,4-9-46 15,6-1-71-15</inkml:trace>
  <inkml:trace contextRef="#ctx0" brushRef="#br0" timeOffset="454926.4869">28498 17205 273 0,'0'0'84'0,"0"0"-18"15,0 0 6-15,0 0-12 0,0 0-28 16,0 0 4-16,50 33 5 0,-25-2-9 16,2 6-6-16,1 4 1 0,-1 6 1 15,0 4-2-15,0 3-10 16,-6 5 3-16,-5 1-3 0,-2 3-7 16,-11 4-4-16,-3-2-1 0,-9-1-1 0,-8-1-3 15,-5-3 1-15,-1-2-1 0,-7-8 1 16,-1-3 0-16,-2-7 0 0,0-5 1 15,-1-7-2-15,7-5 0 0,3-5 0 16,5-4 0-16,5-5 0 0,2-2 0 0,6-3 0 16,0-4 0-16,2 0 0 15,1-6-6-15,0-2-20 0,-4-3-17 0,2 0-23 16,2 0-13-16,-1-1-29 16,-1-1-107-16</inkml:trace>
  <inkml:trace contextRef="#ctx0" brushRef="#br0" timeOffset="456564.5311">27509 18081 219 0,'0'0'91'0,"0"0"-48"0,0 0 27 15,0 0 0-15,-27 7-18 0,24-7-5 16,-1 0-8-16,3 0-1 0,1 0-5 15,0 0-3-15,0 0 1 0,0 0-1 16,0 0-3-16,0 0-7 0,1 0-2 16,6 2-4-16,2 0-1 0,2 0 3 15,6 0-2-15,0-1-5 0,3-1-4 16,-3 0-2-16,-1 0-2 0,-3 0-1 16,-3 0-5-16,-2-2-32 0,-5-2-59 15,-3-8-83-15,-6-5-365 0</inkml:trace>
  <inkml:trace contextRef="#ctx0" brushRef="#br0" timeOffset="457462.2076">27509 18109 269 0,'0'0'141'15,"0"0"-83"-15,0 0 10 0,0 0-1 0,0 0-27 16,0 0-6-16,65-7-7 0,-50 1-5 15,-2 1-5-15,-1-1 2 16,-3 3-5-16,-1 0-3 0,-3 1-1 0,-3 2-3 16,-2 0-3-16,0 0-1 0,0 0 2 15,-3 0-3-15,-2 0 2 0,-3 2-1 16,-5 0-1-16,0 0-2 0,-1-1 0 16,0 0 0-16,1-1 0 0,1 3 0 15,3 0 1-15,1-2-1 0,2 2 0 16,0-1 0-16,3 0 0 0,2-1 0 15,1 0 1-15,0-1-1 0,0 0 0 16,0 0 0-16,1 0 0 0,2 0 2 16,4 0 1-16,1 0 2 0,4 0 2 0,2 0-2 15,0-3 0-15,-2 0-2 16,-3-1 1-16,-4 3-3 0,-3 1 0 16,-2 0 0-16,0 0-1 0,-1 0 1 15,-5 1-1-15,-7 2 1 0,-3 3 0 0,-3-1 0 16,0-1-1-16,0 0 0 0,5-1 0 15,2-2 0-15,5 1 0 0,5-2 0 16,2 0 2-16,0 0-1 0,3 0 2 16,6 0 5-16,4-3 0 0,5 0-3 15,2-2-1-15,0 0 1 0,-3-2-1 16,-2 1 1-16,-5 0-3 0,-2 0-1 16,-4 4 0-16,-1-1-1 0,-3 0-2 15,0 3-15-15,0 0-39 0,0-2-61 16,2-7-77-16,4-5-178 0</inkml:trace>
  <inkml:trace contextRef="#ctx0" brushRef="#br0" timeOffset="465267.7932">25710 17924 429 0,'-1'-21'34'0,"0"11"-14"16,-1 2 33-16,1 3 10 0,-1 4-12 16,1 1-12-16,-2 0-9 0,2 0-12 15,1 8-7-15,4 9-4 0,3 12 8 16,3 11 21-16,-2 9-7 0,3 8-2 15,-5-1-6-15,-2 0-8 0,-3-4-4 16,-1-8-7-16,0-8 0 0,-5-3-1 16,1-1-1-16,-1 6-3 0,-3-4-33 15,5-7-34-15,1-8-36 0,0 8-92 16</inkml:trace>
  <inkml:trace contextRef="#ctx0" brushRef="#br0" timeOffset="466402.3488">29564 17838 132 0,'0'0'159'0,"0"0"-104"0,0 0-36 16,-7-61 12-16,-3 47 18 0,0 1-12 15,-4 4-13-15,-2-1-7 0,-1 3 4 16,-3 3 2-16,-2 2-8 0,2 2 5 15,0 2 2-15,2 6-4 0,2 2 1 0,0 5-3 16,3 1-2-16,3 3-3 16,1 2-2-16,5-1-4 0,2 2-1 15,2-4-3-15,2 1 4 0,8-1-5 16,9-2 2-16,4-2 2 0,2-7-3 16,1-5 3-16,4-2-3 0,0-9 1 15,0-7-1-15,-2-2 0 0,-2-5 1 16,-5-3-2-16,-5-4 0 0,-3-2 1 15,-7-3 0-15,-1-2 0 0,-3-2 7 16,-2-3 5-16,-1 3-1 16,-5-1-2-16,-1 3-1 0,-5 5 1 15,4 4-1-15,0 8-5 0,0 6 2 16,2 5 4-16,3 3 1 0,2 3-1 16,0 2 1-16,0 1 0 0,1 0-5 0,0 3-6 15,-1 5-2-15,0 7 1 0,-1 8 1 16,2 4 1-16,0 5 1 0,4 2 2 15,1 1-3-15,5 6 1 0,-3 2-2 16,6 2 1-16,-3 1-1 0,-2-2 0 0,0-1-12 16,-1 1-33-16,-6 0-39 0,-1-4-20 15,0 0-65-15,-8-7-126 0</inkml:trace>
  <inkml:trace contextRef="#ctx0" brushRef="#br0" timeOffset="466636.854">29158 18208 495 0,'0'0'19'0,"0"0"30"16,0 0 21-16,0 0-18 0,0 0-25 15,0 0-9-15,0 0 7 0,31-2 4 0,-3 5-1 16,11-1-1-16,3 2-2 16,6 0-5-16,0-3-6 0,2-1-2 15,-1 0-2-15,-1 0-4 0,0-3-1 16,-5-1-2-16,-3 1-3 0,-1 1-1 15,-6-1 1-15,-5 2 0 0,-12 1-1 16,-5 0-1-16,-8 0-27 0,-3 0-32 0,-12 6-50 16,-6 3-27-16,-8-2-160 0</inkml:trace>
  <inkml:trace contextRef="#ctx0" brushRef="#br0" timeOffset="467051.3088">29202 18494 67 0,'0'0'398'0,"0"0"-368"16,0 0-7-16,0 0 39 0,0 0-22 15,0 0-16-15,-52 53 1 0,45-45-9 16,-1 2-6-16,0 2-1 0,-2 2 6 16,3 1-2-16,3 1-3 0,-1-2-3 15,3 1-3-15,2-2-1 0,0-1 0 0,4-2-3 16,2 1 2-16,1-4 1 0,4-2-1 15,0-1-2-15,1-3 1 16,0-1 1-16,3-1-2 0,1-6 0 0,-1-2 1 16,2-4-1-1,-2 0 1-15,3-6 0 0,0-6-1 0,-2-7 0 0,0-8 0 16,-7-1 2-16,-4-1 9 0,-5 1 14 16,0 4-5-16,-5 9 0 0,0 8 0 15,3 11-4-15,1 7 1 0,0 2-3 0,1 0-6 16,-1 2-4-16,-1 4-4 0,-2 3 1 15,2 4-1-15,0 3 2 16,0 4 0-16,0 5 1 0,1-1-1 16,1 0 0-16,0-4-2 0,0-4 0 0,0-4 1 15,0 3-1-15,2 3-6 0,3 0-30 16,3 0-29-16,-3-1-34 16,14-3-56-16,3-5-131 0</inkml:trace>
  <inkml:trace contextRef="#ctx0" brushRef="#br0" timeOffset="467491.5916">29499 18437 477 0,'0'0'29'0,"0"0"2"15,0 0 32-15,27-56-7 0,-16 51-18 0,-4 5-9 16,5 0 1-16,-5 5-3 16,3 5-3-16,-3 4 1 0,2 2-4 15,-5 0-7-15,0 0-3 0,0 0-4 16,-2-2-3-16,0-3-2 0,0 0-1 15,3-5 1-15,3-1-2 0,-1-5-2 16,6 0-1-16,4-5-1 0,2-2-2 16,1-3 2-16,1-1 4 15,-6 0 0-15,-1-3 0 0,-5-2 0 0,3 1 3 0,-7 0 3 16,-2 1 7-16,-1 3 1 16,-1 4-1-16,-1 3-2 0,0 1-1 15,0 3-4-15,0 3-5 0,0 4-1 0,-2 5 0 16,0 6 1-16,0 4 0 15,1 3 1-15,-1-3-1 0,1-1-1 0,0-5 1 16,1-2 1-16,-4 6-2 0,1 0 0 16,0 5 1-16,-2 4 0 15,-4 2-1-15,-2-4 0 0,-4 2 1 0,-3-3 0 0,-3-1-1 16,-1-5 1-16,2-1 1 0,-2-4-1 16,1-5-1-16,3-2 0 15,4-7 2-15,1-1-2 0,4-3-1 0,0-6-4 16,3-4-7-16,3-2-11 15,-3-5-21-15,5-2-48 0,7-28-50 16,4-1-183-16</inkml:trace>
  <inkml:trace contextRef="#ctx0" brushRef="#br0" timeOffset="468007.3409">30256 18319 453 0,'0'0'121'15,"0"0"-103"-15,0 0 0 0,0 0 32 16,0 0-34-16,0 0-5 0,0 0 4 15,53 19-2-15,-47-7-2 16,-3-1-2-16,4-1 3 0,0 0-3 0,-3 1-1 16,4-2-4-16,-2-1 0 0,0-5-1 15,3 0-2-15,-4-3 1 0,3-2 3 16,-1-6-3-16,-1-6 0 0,0-6 0 16,-4-3-1-16,-2-3 1 0,0-3-2 15,-3 3 0-15,-2-7 0 0,0-6 0 16,2-5 1-16,-3-6 2 0,0-4 2 15,2-1-1-15,0 1 2 0,-1 8 2 16,3 5 2-16,1 7-2 0,1 8 5 16,3 4-1-16,2 4 2 0,0 2-3 15,2 1-1-15,4 5-1 0,4-1-2 16,3 0-1-16,10 4-1 0,2 0 0 16,8 1 1-16,4 0-2 0,6 2-1 0,5 0 4 15,2-2 1-15,-1 0-5 16,4 1 2-16,-5-1-2 0,-7 2 1 0,-8 1-3 15,-9-1 0-15,-12 4 0 16,-10 0-1-16,-5 0-2 0,-2 0-26 0,-5 6-23 16,-9 5-33-16,-8 5-29 0,-12 0-56 15,0-1-68-15</inkml:trace>
  <inkml:trace contextRef="#ctx0" brushRef="#br0" timeOffset="468387.7339">30607 17823 249 0,'0'0'218'16,"0"0"-209"-16,0 0 17 0,0 0 43 16,0 0-7-16,14 65-19 0,-6-48-8 0,-3-2-5 15,4 1-1-15,-2-3-6 0,5 0-11 16,-3 1-5-16,2-4-5 0,1-1-1 16,-3-2 0-16,2-3-1 0,-3-2-10 15,1-1-3-15,-2-1 0 0,3 0 6 16,0-3 6-16,-2-1 1 0,2-2 1 15,-1-2-1-15,2 1 1 0,-4-4 1 16,2 5 2-16,-2 0 5 0,0 3-1 16,-2 3-3-16,-1 0-1 0,3 8 3 15,-1 5-1-15,-1-1 1 0,1 6 4 16,-3 2-2-16,-2 2 0 0,-1 3-2 16,-5 0 1-16,-6 3-2 0,-4-3-3 15,-3 1 3-15,-4-2 0 0,-6-4-2 16,-1-3-1-16,0-1-2 0,0-3 0 15,0-4 1-15,-1-5-2 0,5-3-2 16,3-1-16-16,3-4-13 0,6-3-15 0,4-5-13 16,2 0-10-16,7-5-37 0,6-8-87 15,4 0-85-15</inkml:trace>
  <inkml:trace contextRef="#ctx0" brushRef="#br0" timeOffset="468643.2114">30900 17503 456 0,'0'0'82'15,"0"0"-74"-15,0 0 15 0,0 0 41 0,66-40-22 16,-43 50-18-16,2 7-1 16,4 9 1-16,-2 7 3 0,2 8-3 15,0 7 2-15,-7 7-4 0,-1 4-4 16,-7 3-5-16,-5 1-4 0,-6 5-7 0,-3-3-2 15,-8 1 1-15,-9-5 0 16,-8-3-1-16,-6-4 0 0,1-10-13 0,1-8-42 16,-8-6-7-16,-1-2-10 15,-12 2-2-15,-33 6-46 0,0-8-87 0</inkml:trace>
  <inkml:trace contextRef="#ctx0" brushRef="#br0" timeOffset="468896.5311">29984 17491 515 0,'0'0'4'0,"0"0"-3"16,0 0 3-16,0 0 39 0,0 0-19 15,0 0 6-15,36 79-8 0,-36-23 2 16,-1 11-5-16,-9 10 5 0,0 7 1 15,-2 4-4-15,-4 0-9 0,6-5-11 16,4-4 3-16,6-17-2 0,1-14-1 16,12-9-1-16,5-3-7 0,10-1-45 0,27 1-54 15,4-11-189 1</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03T08:57:28.362"/>
    </inkml:context>
    <inkml:brush xml:id="br0">
      <inkml:brushProperty name="width" value="0.05292" units="cm"/>
      <inkml:brushProperty name="height" value="0.05292" units="cm"/>
      <inkml:brushProperty name="color" value="#00B050"/>
    </inkml:brush>
  </inkml:definitions>
  <inkml:trace contextRef="#ctx0" brushRef="#br0">16766 9731 179 0,'0'0'17'16,"0"0"107"-16,-51 16-104 0,40-14-5 15,2 1 10-15,4 3 8 0,-2-3-8 16,5 1-3-16,1-2-5 0,1 0-3 16,0 0-1-16,4 0 1 0,6 3 4 15,4-2 4-15,5 1 1 0,8 1-6 16,6-2-3-16,7-2-8 0,7-1 1 0,4 0-3 16,3 0 0-16,6-1-3 0,3-2-1 15,1 0 0-15,10-1 0 0,-1 2 2 16,7-1 5-16,7 1 2 0,2 0-1 15,3 1 0-15,4 0-3 0,2 1 0 16,3 0 0-16,2-1-5 0,6-1 1 16,0 1-1-16,1 1 1 0,5 0 2 15,-4 0 2-15,4 1-3 0,2 3 1 16,1-2-3-16,2 1 1 0,4-2-2 16,-2 1 2-16,4-2-1 0,-2 2 3 15,6 0 1-15,1 0-1 0,5-1-3 16,2-1-1-16,1 0 1 0,2 0 1 0,0-3 2 15,1-1 2-15,1-1-5 16,0-2 0-16,1 0 0 0,-1 0 0 16,3-1 2-16,-2-2 0 0,4 4 0 15,0-3-2-15,-1-1-3 0,-4 3 3 16,-3-1 1-16,-2 1 1 0,-3 0 3 0,-6-1-5 16,-2 2-2-16,-6-2 2 0,-7 4 3 15,-6-1-1-15,-7-1 1 0,-9 2 1 16,-12-1-4-16,-3 1-2 0,-12 0 2 15,-11 0 0-15,-8 1 2 0,-11 1-2 16,-13 2 1-16,-10-1 1 0,-6 0 0 16,-4 1-2-16,-2 0 2 0,-6 0 2 15,-7 2 2-15,-10 0-2 0,-8 4-4 16,-7-5 0-16,-10 1-3 0,-2-2-27 0,-14-1-31 16,-2-8-54-16,0-4-133 15</inkml:trace>
  <inkml:trace contextRef="#ctx0" brushRef="#br0" timeOffset="1834.9183">25490 6359 186 0,'0'0'152'15,"0"0"-123"-15,-7-52-5 0,7 45 9 16,0 1 20-16,0 3-11 0,0 1 1 16,-2 1-9-16,2 1-10 0,0 0-4 15,0 0-15-15,0 3-3 0,2 6-1 16,2 9-1-16,-1 5 4 0,-2 7 2 16,-1 9 2-16,0 3-2 0,0 8 3 0,-3 1 3 15,1 2-4-15,2 4-5 16,0 2 1-16,0 7-1 0,2 0-3 0,1 11 0 15,1 2 0-15,1 1 0 16,0 1 1-16,-2-2 0 0,0 2 3 16,-2 3 0-16,-1 3-1 0,0-1 0 0,0 0 4 15,0-3-1-15,-1 2 11 16,-1-3-11-16,2 0 1 0,-1-6 2 0,1-4 2 16,0-5-3-16,0-6 2 15,0-5 1-15,1-10 1 0,1-5-3 0,1-7 2 16,1-8-3-16,0-4-6 0,-3-10-1 15,0-4-1-15,-1-5 0 0,0-3-1 16,0-3-17-16,0-5-14 0,-3-7-35 16,-5-2-27-16,0-6-79 0,-2 2-184 15</inkml:trace>
  <inkml:trace contextRef="#ctx0" brushRef="#br0" timeOffset="2386.7051">24140 8299 105 0,'0'0'168'0,"0"0"-157"16,0 0-11-16,0 0 21 0,0 0 10 16,69 35-1-16,-41-29 0 15,8 1-1-15,6 0-7 0,4 0-7 0,6 0-9 16,2-3-4-16,11-1 1 0,3 1-3 15,4-1 2-15,10 0-2 0,8-1 2 16,6-1-2-16,4 1 0 16,7 0 2-16,6 1 0 0,8-1-2 15,6 0 0-15,7 0 9 0,1 3 5 0,8 0-2 16,1 1 0-16,5 1 5 0,1 1-1 16,4-2-8-16,4 4-1 0,0 0 3 15,6 1 0-15,1-1-3 0,3 1-1 16,1 2-6-16,-2-2 6 0,0 1-2 15,-2-1 2-15,-3-3 1 0,-2 3-6 16,-7-3 0-16,-6 0 3 0,-6 2 2 16,-12-3-1-16,-8 0-5 0,-15-2-1 15,-8-2 1-15,-15 1 0 0,-9-1 1 0,-15-3-1 16,-11 0 0-16,-6-1-24 0,-18-9-42 16,-10-8-82-16,-11-3-171 0</inkml:trace>
  <inkml:trace contextRef="#ctx0" brushRef="#br0" timeOffset="3188.1934">25356 6433 125 0,'0'0'223'16,"0"0"-196"-16,0 0 8 0,0 0 11 0,0 0-9 16,0 0-13-16,0 0-1 15,0 0-2-15,52-22-6 0,-31 22-1 16,3 1-1-16,3 2-3 0,4-1-1 0,10 2 2 16,4-1 1-16,16 0 10 15,10-1-4-15,11-2 1 0,9 2-9 16,5-2-6-16,8 0-2 0,3 0 0 15,8-3-2-15,5 0-3 0,3-2 3 16,4 2 2-16,5 2 0 0,1-2-1 0,5 2 1 16,2 0-2-16,1 1-5 0,1 0 5 15,-5 0 0-15,-2 0 3 0,-3 0 1 16,-4 1-4-16,-6 0-2 0,-7 1 2 16,-6 0 0-16,-10 1 1 0,-8 0 0 15,-9 0 1-15,-11-1-2 0,-11 0-1 16,-10 0-18-16,-11 0-14 0,-10-1-13 15,-10 2-29-15,-8-1-24 0,-6-2-43 16,-5 1-72-16</inkml:trace>
  <inkml:trace contextRef="#ctx0" brushRef="#br0" timeOffset="3536.8315">28776 6423 229 0,'0'0'43'16,"0"0"-15"-16,0 0-9 0,0 0 15 0,0 0-4 15,0 0 2-15,0 0 11 0,0 0-9 16,59 3-3-16,-48 6-1 0,-2 2-7 16,0 4-7-16,-2 2-6 0,1 7 0 15,-5 1-3-15,-1 5 9 0,-1 4-6 16,-1 4-4-16,-1 5 3 0,-3 3-1 16,1 1 1-16,-4 3-2 0,1 3-1 15,4 0-1-15,-1 2 0 0,-1 2-1 0,1 0 1 16,-3 4-3-16,4 2 0 15,-5 4 1-15,0 2 0 0,3 5 0 16,-4-3 2-16,3 1 1 0,-3 0 0 0,4 0-4 16,2 0 1-16,1 3-2 0,1 0-1 15,0-2 1-15,3 0-1 16,3-1 2-16,0 1-2 0,3 0 0 0,0 1 0 16,5-2 3-16,1-1-3 0,0 0 0 15,1-2 0-15,1-5-1 0,-1-6-27 16,-4-12-69-16,-5-15-195 15</inkml:trace>
  <inkml:trace contextRef="#ctx0" brushRef="#br0" timeOffset="4289.1424">25495 8766 119 0,'0'0'225'16,"0"0"-183"-16,0 0-11 0,0 0 15 0,-54-5-3 16,40 14-10-16,-1 4-2 0,0 5-9 15,1 6-5-15,3 3-3 0,2 4-2 16,0 0-4-16,4 1 3 16,5 3 1-16,0-2 0 0,7-2 5 0,7-1 3 15,3-8-6-15,6-3-5 16,5-6 2-16,3-4 0 0,2-7 0 0,3-2-4 15,-1-7 1-15,-1-4 1 0,1-5-3 16,-7 2-3-16,-9-3-1 0,-4 2 3 16,-12 0 5-16,-3 1 3 0,-8-2 3 15,-6 0-2-15,-9-1-6 0,-3 0-5 16,-8 4-3-16,-4 1 1 0,-1 4-1 16,-2 1-1-16,0 2-1 0,6 2-7 15,6-1-30-15,13 2-26 0,16-3-11 16,10-4-49-16,12 1-149 0</inkml:trace>
  <inkml:trace contextRef="#ctx0" brushRef="#br0" timeOffset="4618.5493">28502 9068 116 0,'0'0'176'0,"9"-58"-110"15,-8 40-10-15,-1 4-3 0,0 7-4 16,0 3 7-16,-1 2-14 0,0 5-2 15,-5 7-17-15,0 8-18 0,-1 8 15 0,0 7 6 16,2 5-2-16,0 1-4 16,1 3-2-16,0-3-2 0,3 1-2 0,1-1-8 15,3-1-1-15,8-3-2 0,-2-1-3 16,0-5-7-16,-5-6-86 0,-3-5-98 16</inkml:trace>
  <inkml:trace contextRef="#ctx0" brushRef="#br0" timeOffset="5290.4412">25478 5838 206 0,'0'0'23'0,"-7"-63"97"16,1 38-72-16,2 1 7 0,1 8 4 16,-3 1-6-16,5 6-19 0,-2 3-4 0,2 3-3 15,1 2-1-15,-1 0-6 0,1 1-2 16,-2 5-9-16,0 8-7 15,1 9-1-15,-3 9 0 0,3 5 4 16,-1 9 3-16,0 1 2 0,1 3-6 16,1-1 2-16,0 2-3 0,0-2-2 0,0-3 1 15,0-1-1-15,0-4-1 16,0-3 1-16,0-3-1 0,0-5 1 0,-1-4-1 16,0-5-2-16,-1-1-1 0,0-4-27 15,-3-3-7-15,-2-4-20 0,2-5-40 16,-3-3-61-16,3-1-140 15</inkml:trace>
  <inkml:trace contextRef="#ctx0" brushRef="#br0" timeOffset="5502.109">25469 5636 289 0,'0'0'64'0,"0"0"-25"15,0 0-6-15,0 0 7 0,-59 21-7 16,39 3-2-16,1 7 2 0,-3 3-14 16,2-1-5-16,1 2-6 15,1-2-2-15,1-3-5 0,2-4 1 16,6-4 0-16,5-5-2 0,3-5-3 16,1-6-67-16,3-6-34 0,6-10-59 15</inkml:trace>
  <inkml:trace contextRef="#ctx0" brushRef="#br0" timeOffset="5641.5741">25411 5715 156 0,'11'-54'180'16,"-4"29"-130"-16,-2 11-4 0,0 7 4 16,-4 5-2-16,0 2-1 0,1 11-25 0,1 6-8 15,6 5 5-15,-3 1-4 16,5 3 2-16,4-2 0 0,4 0-7 0,3-3-5 16,3-2-4-16,0-6-1 15,-2-4-31-15,0-8-90 0,-3-1-192 16</inkml:trace>
  <inkml:trace contextRef="#ctx0" brushRef="#br0" timeOffset="6022.8388">26065 4928 162 0,'0'-51'169'0,"-5"26"-113"0,1 2-32 16,-1 6 11-16,-4 7 16 16,0 4-15-16,1 4 2 0,0 1-11 0,-4 3-10 15,-1 9-3-15,1 5 1 16,-1 10 1-16,2 6 0 0,3 9 1 0,0 8-4 15,4 10-1-15,2 4-2 0,1 2 1 16,0 6 2-16,0-4-3 16,-2 0-2-16,1-2 1 0,-4-4-1 0,-4-2-3 15,2-6-4-15,-5-4 0 0,-1-6 2 16,0-10-3-16,1-5 0 0,0-8-2 16,-1-5-6-16,1-7-29 0,0-8-9 15,-3-4-19-15,3-11-41 0,-2-5-85 16</inkml:trace>
  <inkml:trace contextRef="#ctx0" brushRef="#br0" timeOffset="6173.1706">25506 5314 306 0,'0'0'69'0,"0"0"-47"0,0 0 6 16,0 0 10-16,51-17 2 0,-24 20-7 16,9-1 8-16,5-1-9 0,9-1-14 15,4 0-10-15,-1 0-6 16,0 0-2-16,-5 0-2 0,-1-1-101 15,-9-3-130-15</inkml:trace>
  <inkml:trace contextRef="#ctx0" brushRef="#br0" timeOffset="6479.2222">26182 5352 229 0,'0'0'55'15,"0"0"-8"-15,0-61 8 0,1 48 18 16,1 3-17-16,3 5-3 0,2 1-14 16,3 4-6-16,4 7-4 0,5 6-11 15,6 8-6-15,0 5 4 16,4 4 0-16,-3 3 2 0,-3-1 0 0,-1-1-6 15,-6-4-4-15,-1 0-5 0,-4-4-3 16,-5-2 2-16,1-1-2 0,-6-8-2 16,-1-1-28-16,-3-4-27 0,-7-5-30 15,1-4-86-15,1-7-129 0</inkml:trace>
  <inkml:trace contextRef="#ctx0" brushRef="#br0" timeOffset="6660.883">26361 5276 278 0,'0'0'110'0,"0"0"-57"0,0 0-6 16,0 0 8-16,-56 6-6 0,39 14-22 15,-1 4 1-15,-1 4-7 0,2 5-9 16,-1 1-5-16,1 1 1 0,2-2-2 16,0-2-2-16,4-1-4 0,4-3 1 15,6-4-1-15,1-2-1 0,1-6-47 16,6-3-45-16,2-11-75 0,-1-1-155 15</inkml:trace>
  <inkml:trace contextRef="#ctx0" brushRef="#br0" timeOffset="6927.9373">26833 4870 287 0,'0'0'128'16,"0"0"-86"-16,0 0-11 0,0 0 19 16,0 0-3-16,-56-6-28 0,34 28 1 15,-2 6 2-15,-3 10 1 0,0 8-4 16,1 4 1-16,3 4-2 0,5-1-6 16,6-1 0-16,8-1-2 0,4-6-5 0,5-5-4 15,7-4 1-15,2-5-1 0,3-6-1 16,3-5-4-16,0-7-46 15,3-6-21-15,2-4-34 0,-4-4-63 16,-4-8-102-16</inkml:trace>
  <inkml:trace contextRef="#ctx0" brushRef="#br0" timeOffset="7294.6343">26864 5199 228 0,'0'0'107'0,"10"-56"-66"0,-2 45 0 15,5 3 19-15,2 6-13 0,0 0-10 16,4 2-11-16,-1 3-10 0,2 2-1 15,-4 2-2-15,-5 1-1 0,-6 2-3 16,-4 3-6-16,-1 0-1 0,-7 2 1 0,-5 0 1 16,-2 1-3-16,-3 0 0 15,2-2-1-15,2-1 1 0,1-4-1 16,4-4 0-16,3-2 0 0,3-3 2 16,1 0-2-16,1-3 1 0,0-4 1 0,5-5 1 15,5-7 2-15,3 0-3 0,2-4 1 16,5-1-1-16,-3-2 0 0,0 2-1 15,-2 5 0-15,-1 3 2 0,-3 5 3 16,0 4 3-16,-4 6 4 16,-1 1 1-16,-1 1 0 0,-1 6-5 15,1 6-3-15,1 3 3 0,-2 5-3 16,1 1-2-16,0 3 4 0,0-2-5 0,-1 1-2 16,2-3-1-16,2-1 1 0,0-5-1 15,2 0 0-15,6-4-26 0,2-4-24 16,2-7-22-16,6-1-6 15,-4-13-118-15,-2 0-178 0</inkml:trace>
  <inkml:trace contextRef="#ctx0" brushRef="#br0" timeOffset="7493.4644">27309 4784 384 0,'0'0'49'0,"0"0"-7"0,0 0-4 16,0 0-18-16,0 0-2 0,0 0 18 15,46 76-3-15,-19-32-7 0,5 6 5 16,-1 7 1-16,-3 2-3 0,-8 2-3 16,-10-1 0-16,-9 2-11 0,-7 2-6 15,-18-2-8-15,-10 2 0 0,-18-3-1 16,-12-2-74-16,-14-1-93 0,-15-9-294 16</inkml:trace>
  <inkml:trace contextRef="#ctx0" brushRef="#br0" timeOffset="10255.5716">26102 5273 129 0,'0'0'156'0,"0"0"-133"16,0 0 13-16,0 0 14 0,0 0 7 0,0 0-7 15,0 0-10-15,0 0 1 16,-17-50-17-16,21 50-8 0,0 0-5 15,7 0-8-15,2 6 1 0,5 4 2 0,2 5-1 16,1 3 1-16,3 2 1 0,-4 2 0 16,1 1-4-16,-3 0-3 0,-2 1 3 15,0 0-2-15,-4-4-1 0,-2-1 0 16,-2-2-1-16,-2-4 0 0,-1-2-41 16,-3-7-54-16,1-3-51 0,0-1-122 15</inkml:trace>
  <inkml:trace contextRef="#ctx0" brushRef="#br0" timeOffset="10420.9089">26386 5216 343 0,'0'0'57'16,"0"0"-17"-16,0 0-9 0,-65 15 10 0,38 6 0 16,-3 3-8-16,0 5-15 15,0 3-14-15,1 5-2 0,2 1-1 16,3 0-1-16,6 1-2 0,4-5-125 15,8-7-231-15</inkml:trace>
  <inkml:trace contextRef="#ctx0" brushRef="#br0" timeOffset="10838.477">24829 6300 319 0,'0'0'303'0,"0"0"-300"0,65-11 1 16,-47 31 10-16,-4 7 8 0,-8 3-3 15,-6 2-1-15,0 5-5 0,-8 1-6 16,-4 4-1-16,-2 2-3 0,0 3-3 16,3 3-1-16,0 2 1 15,0-4-81-15,6-9-134 0</inkml:trace>
  <inkml:trace contextRef="#ctx0" brushRef="#br0" timeOffset="12714.1803">20644 8978 282 0,'0'0'70'0,"0"0"-64"0,0 0-1 16,53-35-5-16,-40 25 2 0,-2-2 1 15,-3-5-3-15,-3-2 0 0,-2-5 0 16,-3 0-2-16,-3-3-8 0,-6-1 0 0,-4 0 6 15,-4 1 4-15,-3 0-1 16,0-2 1-16,-4 3 3 0,-4-2 2 0,-1 0-1 16,-4 2 6-16,-4-1 2 15,-4 1 1-15,-4-1 3 0,0 3 1 16,-5 0 3-16,-1 2-2 0,0 1-5 16,-3 1-2-16,-4 1-1 0,-1 0-3 15,-6 3-6-15,-3-3 1 0,-5 4-1 0,3 1 0 16,-3-2 0-16,-1 5-1 0,2-1 3 15,-2 1-2-15,2 0-1 0,2 2 0 16,3 2 0-16,-1 0-1 0,-1 2 1 16,1 1 0-16,0 2 2 0,2 2 1 15,-2 0-2-15,0 1 2 0,0 6-1 16,-1 2 3-16,1 1-2 0,-4 2 4 16,4 2 2-16,3 1-5 0,4-1 4 15,2 4-1-15,3 0 3 0,1 2-6 16,3 1-1-16,0 1 0 0,3 3 1 0,-1 0-4 15,1 1 1-15,3 2 1 0,-1 0-1 16,6 1-1-16,-3-1 0 0,5 1 1 16,4 1-1-16,3-2 0 0,2 3 0 15,2 1 0-15,3-2 2 16,2 2-2-16,-1 1 0 0,4-1 0 0,0 0 0 16,0 3 1-16,3-4-1 15,2 1 1-15,5 1 0 0,-2-3 0 0,7-1-1 16,1 2 1-16,1-5-1 0,3 4 0 15,0-3 0-15,0 2 2 0,3-3-2 16,1 1 0-16,0 1 0 0,2-2 2 16,4 0-2-16,2 0 0 0,-1 0 0 15,4-2 1-15,1 1-1 0,5-6 0 0,1 3 0 16,0 0 2-16,2 0-2 16,0-2 0-16,5 4 0 0,-4-4 1 15,4 2-1-15,1 0 1 0,2 0-1 16,-1 0 2-16,3-4-2 0,0 3-1 0,2-3 1 15,2-1-1-15,5 1 1 0,-3-2 0 16,5 0 0-16,2-1 1 0,2-4 0 16,1 0-1-16,1-2 1 0,4-1 1 15,1-4-2-15,-2 1 0 0,7-2 2 16,-5-2-1-16,7 0-1 0,-4-1 0 16,0 0 2-16,2 0-1 0,-4 0 1 15,5 0-4-15,-4 0 3 0,3 0-2 16,3 0 0-16,-5-3 1 0,1 1 0 15,2-3 0-15,-4-2 0 0,2 2 0 16,0-4 2-16,0 2-2 0,0-2 0 16,0-1 0-16,-1-2 2 0,-2 0-2 0,1 0-3 15,0-2 2-15,-2 0 1 0,-2 2 0 16,2-2 1-16,-2 0-1 0,-4 0 1 16,-1 0-1-16,-2-2 1 0,-3-1-1 15,1-1 2-15,-3-4-2 0,-3 2 1 16,1-1 0-16,-3 0 2 0,-3 1 0 15,-1-3-2-15,-3 1 1 16,-1-1 2-16,-3-2-3 0,-3 1-1 0,-4-2 4 16,2-2 1-16,-7-1-3 0,-2 1 1 15,-3-5 2-15,-5 1 2 16,-2-2-3-16,-2 0-1 0,-1-1 2 16,-5 0-1-16,-4-4-2 0,-4 2 0 0,-5-2 1 15,-2-3 0-15,-6 4-1 0,-5 0-2 0,-7 2 2 16,-6 1 1-16,-8 6-2 0,-4 0-1 15,-8 3 0-15,-5 7-1 0,-5 1-1 16,-8 4 1-16,-7 4 1 16,-3 3 0-16,-3 2-23 0,-1-1-34 0,-2-3-65 15,14-2-160-15</inkml:trace>
  <inkml:trace contextRef="#ctx0" brushRef="#br0" timeOffset="13883.477">24883 6356 111 0,'0'0'38'0,"0"0"1"0,0 0-13 15,0 0-1-15,0 0-3 0,0 0 2 16,0 0 0-16,0 0 1 0,-51-28 4 16,46 20 7-16,1-1 1 0,0-2-1 15,3 0 5-15,1 0-4 0,1-2-8 16,5 0-2-16,-1 2-4 0,2 1-7 16,2 2-1-16,-5 3 1 0,2 3-1 15,-4 1-2-15,1 1 1 0,-2 5-5 0,2 6-3 16,-1 6-3-16,-2 7 3 0,0 4 0 15,0 8 2-15,-3 1-5 0,0 0 1 16,-1-4-3-16,0-2-1 0,2-3 0 16,2-2 0-16,0-2-1 15,7-1-3-15,-2-3-38 0,0-3-12 16,1-1-9-16,-3-4-21 0,-3 1-24 16,-1-3-20-16,-10 1 30 0</inkml:trace>
  <inkml:trace contextRef="#ctx0" brushRef="#br0" timeOffset="13989.0736">24753 6764 150 0,'0'0'43'0,"0"0"9"0,0 0 13 0,0 0 12 16,0 0-4-16,0 0-4 0,0 0-18 16,0 0-20-16,-4-8-20 0,16-3-5 0,2-1-6 15,-1 1 3-15,-1 0-3 0,2 0-31 16,-3-4-72-16,-5 1-86 0</inkml:trace>
  <inkml:trace contextRef="#ctx0" brushRef="#br0" timeOffset="14114.1498">24829 6371 292 0,'0'0'32'16,"0"0"26"-16,0 0-24 0,0 0-25 15,-33 55 2-15,22-25-5 0,-3 2-6 16,-2-2 0-16,-4-4-68 0,4-5-189 16</inkml:trace>
  <inkml:trace contextRef="#ctx0" brushRef="#br0" timeOffset="16675.3194">22877 10321 305 0,'0'0'32'0,"0"0"13"16,15-64 4-16,-5 44 1 0,1 3-8 16,1 0-8-16,2 4-1 0,-4 4-10 15,1 0-3-15,-3 0-4 0,-1 7 4 16,-2-1-2-16,0 3-4 0,2 0-6 15,-5 0-3-15,2 5 0 0,3 6-1 0,-4 3 0 16,1 4 2-16,0 2 3 0,-1 1 0 16,2 1-4-16,-3-1 0 0,1-3-1 15,2 0-4-15,2-5 0 0,-1-2 1 16,4-3 0-16,-3-2 0 0,4-2-1 16,-1-4 2-16,2 0-1 0,0-5 2 15,5-5-3-15,-1-3 3 16,1-1-1-16,0-4-1 0,-3 0 0 0,-3 1 0 15,-1-3-1-15,1 1-1 0,-5-2 1 16,0 2 2-16,1 0 2 0,-4 0 1 16,0 7-1-16,-1 2 2 0,-1 4 0 15,0 4-2-15,-1 0 2 0,0 2 4 16,0 0 1-16,0 0-8 0,0 4-3 16,-1 8-1-16,-3 5 1 0,0 9 0 0,2 1 2 15,0 6-1-15,1 2 0 16,1 4 0-16,0 6-1 0,-4 5 0 15,0 3-1-15,-1 0 0 0,-2-4 1 16,1-4 0-16,0-3 0 0,-1 0-1 0,1-3 0 16,-2-1-9-16,0-3-4 0,0-5 5 15,0-3 1-15,2-3 6 16,-3-5 1-16,2-1-1 0,-2-3 2 16,3-5-1-16,-3-4 1 0,2-1 0 0,-1-3 0 15,1-2 1-15,-2-3 0 0,-2-5-1 16,-1-2 1-16,0-5 0 0,2-1 1 15,-3-2-2-15,-2-2 3 0,1-3 0 16,-2-4 2-16,3-1-2 0,1-5 1 16,0 1 0-16,5 3-2 0,3-1 1 15,4 6 3-15,3 0 1 0,7 4-1 0,8-1-2 16,4 4-1-16,8 1 1 0,3-2-4 16,7 3 0-16,0-1 2 15,4-1 0-15,-2 4-1 0,-1-2-1 0,-7 3 0 16,-7 5-4-16,-2 1-2 15,-9 3-54-15,-7-2-39 0,-9 0-98 0,-2-1-261 16</inkml:trace>
  <inkml:trace contextRef="#ctx0" brushRef="#br0" timeOffset="17293.4126">22169 9989 267 0,'0'0'79'0,"0"0"-73"0,0 0 14 15,0 0 33-15,0 0 1 0,-32 73-17 16,9-43-5-16,-5 2-9 0,-5 0-15 15,-2 2-5-15,-1 1 3 0,-4-3-3 16,4 1 1-16,0-3-3 0,4-3 4 16,5-1-4-16,3-7 3 0,7 0-3 15,2-9 3-15,10-3 0 0,3-7 2 0,0 0 2 16,2-2 18-16,2-9 6 16,4-3-19-16,7-1-7 0,1-2 0 0,3 5-2 15,0 2 0-15,2 5 0 0,0 5 5 16,-2 1 0-16,5 8 0 0,0 3 1 15,-2 4-2-15,2 1-1 0,0 1-3 16,0 2 0-16,-1-1 2 0,2-2-1 16,1 1 0-16,-4-3-1 0,1 0 2 15,-1-2 0-15,-3-1-3 0,-3 1-1 16,-2-4 2-16,-1 0-4 0,-4-3 1 16,-2-2-1-16,-4 0 0 0,-1-2 0 15,0-1 0-15,0-1 0 0,-3 1-3 16,-6-1-20-16,-3 0-28 0,-5-1-22 15,-5-8-77-15,2-2-154 0</inkml:trace>
  <inkml:trace contextRef="#ctx0" brushRef="#br0" timeOffset="18018.3975">24267 10163 171 0,'0'0'70'0,"0"0"-25"0,0 0-17 0,0 0-4 16,0 0 2-16,-63 72 18 0,33-38 7 15,-4 0-18-15,-3 3-18 0,-2-2-8 16,1-2-4-16,4-1-3 0,6-1 1 16,3-5-1-16,6-2 1 0,6-7 2 15,6-2-3-15,2-7 1 0,4-1 2 16,1-5 12-16,0-2 1 0,1 0 8 16,7-4 12-16,6 0-6 0,2-2-14 15,2 3-5-15,-2 3-2 0,0 0-1 16,0 0-1-16,2 8 1 0,0 3-1 15,0 1 0-15,4 2-3 0,4-1 2 0,-5-1 2 16,5-3 0-16,-3 0-1 0,2-3 0 16,-4 0-1-16,-3-2 0 0,-2-3-1 15,-3 2 1-15,-7-3-3 0,-2 0 0 16,-3 0-3-16,-1 0 3 0,-1 0-1 16,-7-3-2-16,-9 2-38 0,-11-3-46 15,-8-3-81-15,0-1-209 0</inkml:trace>
  <inkml:trace contextRef="#ctx0" brushRef="#br0" timeOffset="18636.8528">21116 10115 386 0,'0'0'22'16,"0"0"0"-16,0 0 13 0,0 0 11 15,0 0-28-15,-52-7-5 0,31 23 0 16,-1 4 0-16,-3 9-5 16,3 3 4-16,0 3-2 0,6 4 5 0,4-2-1 15,1-2 1-15,7-3-4 0,1-4 0 16,3-6-5-16,2-6 0 0,3-3 1 16,4-2 0-16,0-8 0 0,5-3 5 15,4-1 5-15,4-9 3 0,7-6-3 16,1-5-7-16,1-6-4 0,-6-1-1 15,-4-2-4-15,-6-1 3 0,-7-2-1 16,-6 2-1-16,-2 1 1 0,-11 1 2 0,-4 2-2 16,-7 7-3-16,0 3 0 15,-5 5 1-15,1 6-1 0,1 2-1 16,2 4-2-16,4 3-24 0,7 2-24 0,6 2-32 16,7-4-87-16,10-3-171 0</inkml:trace>
  <inkml:trace contextRef="#ctx0" brushRef="#br0" timeOffset="19152.4106">24831 10242 340 0,'0'0'20'0,"0"0"20"0,9-52-6 0,-9 48 16 16,0 4-6-16,-3 0-1 0,-2 3-16 16,-2 5-12-16,-7 7-6 0,-4 8 6 15,0 7 13-15,-2 6-4 16,5 7-3-16,1 2-2 0,1 3 3 0,3-1 0 15,3-1-3-15,-1-2-6 16,0-6 1-16,6-3-8 0,1-9 2 0,1-5-1 16,0-5-1-16,1-9-4 0,0-1 3 15,0-4-2-15,-1-2-1 0,1 1-2 16,-1-1 4-16,1-3-2 0,0-3 1 16,-1-6-3-16,0 3-2 0,0-4-38 15,-2 5-49-15,-3-2-40 0,-3 0-145 0</inkml:trace>
  <inkml:trace contextRef="#ctx0" brushRef="#br0" timeOffset="19792.1291">21708 10593 303 0,'0'0'10'16,"0"0"22"-16,0 0 7 0,0 0 23 15,29-51-17-15,-21 48-5 0,1 3 0 16,7 0-17-16,1 5-9 16,10 7 2-16,0 1 4 0,3 1-1 0,4 4-10 15,-1-2-8-15,6-1 1 0,0 0-2 16,4-2 0-16,4-4-57 0,3-4-114 15,-5-3-216-15</inkml:trace>
  <inkml:trace contextRef="#ctx0" brushRef="#br0" timeOffset="20149.649">23856 10781 470 0,'0'0'1'16,"0"0"12"-16,0 0 6 0,0 0 30 0,0 0 1 15,0 0-18-15,0 0-19 16,0 0-9-16,0 0 6 0,57 6 8 16,-42 17-7-16,1 0-2 0,4 0-3 0,2-1-2 15,0-1-4-15,4-3 0 16,-3-4-27-16,1-5-131 0</inkml:trace>
  <inkml:trace contextRef="#ctx0" brushRef="#br0" timeOffset="21757.6147">6831 5390 490 0,'0'0'2'0,"0"0"1"15,0 0 0-15,-8-55 21 0,8 51 19 16,0 2-8-16,0 0-1 0,0 1-1 16,0 1-10-16,1 0-7 0,2 5-6 15,3 9-8-15,5 9-1 0,5 11 11 0,1 8 14 16,3 5-2-16,2 1-13 15,-5-2-1-15,-3-4-5 0,-3-3-1 0,-1-6-3 16,-3-4-1-16,-3-1 1 0,2-6-1 16,-4 0-1-16,-1-7 1 0,-1-3 0 15,0-1 0-15,-1-7-5 0,1-2-37 16,0-2-18-16,0-10-44 0,0-8-46 16,2-3-287-16</inkml:trace>
  <inkml:trace contextRef="#ctx0" brushRef="#br0" timeOffset="22071.0238">7323 5330 240 0,'0'0'52'15,"0"0"11"-15,0 0 1 16,0 0-4-16,0 0-17 0,0 0-8 0,-67-16-11 16,39 29-5-16,4 3-2 0,-2 2 0 15,0 0 3-15,1 5-1 0,0-1-9 16,-2 2-2-16,3 0 0 0,1-1-1 15,7 0-1-15,2-3 1 0,6 2 1 16,0-1-2-16,6 3 0 16,2 2 2-16,1 6 4 0,8 2 2 0,0 3-4 15,4 3 5-15,0 2 0 0,-2 1-3 16,0 0-5-16,0 2-1 0,-6 3 0 16,1 2-3-16,-5-2-2 0,-1-1 0 15,-1-6 1-15,-5-2-2 0,2-5 1 16,0-2-1-16,-2-2 2 0,2-8-2 0,1-1-2 15,2-7 2-15,1-5-27 16,0-5-37-16,4-4-25 0,6-12-60 0,0-3-149 16</inkml:trace>
  <inkml:trace contextRef="#ctx0" brushRef="#br0" timeOffset="22356.8794">7659 5466 505 0,'0'0'12'0,"0"0"22"0,0 0 28 16,0 0-3-16,0 0-22 15,0 0-22-15,0 0-3 0,0 0-4 0,32-11-1 16,-3 11 7-16,5 0 7 0,0-5-9 15,0 3-8-15,-3 2-4 16,-2 0 3-16,-4 2-3 0,1 5 0 0,-6 2-21 16,-1 3-31-16,-6 3-16 0,-3 4-32 15,-8 1-32-15,-3 2-32 0,-10-5-35 16</inkml:trace>
  <inkml:trace contextRef="#ctx0" brushRef="#br0" timeOffset="22466.7407">7707 5746 277 0,'0'0'67'0,"0"0"-9"15,0 0 15-15,0 0 5 0,0 0-27 0,0 0-36 16,0 0-10-16,60-6-4 0,-14-7 1 0,4 4-2 16,5-2-7-16,4-1-140 15,1-3-263-15</inkml:trace>
  <inkml:trace contextRef="#ctx0" brushRef="#br0" timeOffset="22756.5973">8718 5258 315 0,'0'0'29'0,"0"0"33"15,0 0 3-15,0 0-4 0,0 0-1 16,0 0-13-16,0 0-18 0,0 0-21 15,0 0-5-15,19 8 12 0,13 24 13 0,1 7 0 16,-1 1-1-16,-1 0-7 16,-3-2-13-16,-1-1 1 0,-5 0-2 0,-2-3-4 15,-2 1-1-15,-4-3-1 16,-1-1 1-16,-5-4-1 0,0-3-13 0,-5-6-48 16,-1-5-20-16,-2-7-80 15,0-6-150-15</inkml:trace>
  <inkml:trace contextRef="#ctx0" brushRef="#br0" timeOffset="22992.09">8936 5199 459 0,'0'0'10'16,"0"0"14"-16,0 0 41 15,0 0-7-15,0 0-28 0,0 0-12 16,-50 11-7-16,36 18 3 0,2 5 2 0,-1 4 3 15,0 1-4-15,0 4 5 16,-1-1-8-16,-2 1-5 0,2-1-3 0,0-5-1 16,3-3 1-16,3-5-4 0,4-7 1 15,3-3-1-15,1-7-19 0,5-5-29 16,5-7-31-16,5-6-62 0,-2-7-155 16</inkml:trace>
  <inkml:trace contextRef="#ctx0" brushRef="#br0" timeOffset="23362.9647">9223 4764 421 0,'0'0'31'0,"17"-51"-26"0,-13 43 13 16,-2 5 43-16,-1 1-14 0,-1 1-18 15,0 1-9-15,0 9-6 0,0 6-3 16,0 6 8-16,-4 3 3 0,-2 4-4 15,-3-1-7-15,-1 2-6 0,2-1-4 16,0-3 2-16,3 1-2 16,2-5-1-16,3-3 0 0,0-4 0 0,1-5 1 15,3-5-1-15,0-2 0 0,1-2 0 16,4-6 1-16,3-6 2 0,1-5-2 16,2-4 1-16,-2-2 0 0,-1 0-1 15,-2-3 1-15,1 5 1 0,-2 0 1 16,2 4-1-16,1 7 1 0,-3 0 2 0,3 6-2 15,-3 3-2-15,1 2 2 16,3 8 1-16,1 4-1 0,1 6 1 0,0 2 2 16,2 2 2-16,-5 4-5 15,3-1-4-15,1 3-1 0,4 0 1 16,1-6-32-16,-3-7-97 0,0-10-271 0</inkml:trace>
  <inkml:trace contextRef="#ctx0" brushRef="#br0" timeOffset="39958.1299">19769 9151 69 0,'0'0'3'0,"9"-51"-3"0,-3 37 0 16,-1 3 0-16,-2-2 0 0,0 3-4 15,0 1-14-15,-1 1 6 0,0 2 11 16,-1-1 1-16,0 3 0 16,-1 0 1-16,0 0-1 0,0 2-20 0</inkml:trace>
  <inkml:trace contextRef="#ctx0" brushRef="#br0" timeOffset="41361.5003">19988 8689 132 0,'0'0'62'0,"0"0"-48"16,-25-63 16-16,17 48-3 16,1 1 0-16,-5 0-5 0,2 1-6 15,0-1-9-15,-4 0 2 0,-2 3 3 16,-4-1 0-16,-4 3-4 0,3 1-2 15,-5 1 2-15,1 5-2 0,-2-1-1 0,2 2-5 16,-1 1 1-16,4 0 0 0,1 3-1 16,0 2 0-16,3 2 0 0,0 2 0 15,1-1 0-15,-1 4 0 0,0 0 0 16,-1 1 0-16,-4 3-1 0,0 0 0 16,0 4 1-16,-5 0 0 0,0 1 0 15,1 0 0-15,-1 0 0 0,1-1 1 16,5-2-1-16,3 1 0 0,-1 0 0 15,5-1 0-15,0-1 0 0,2 0 1 16,-1 0-1-16,2-2 0 0,1 1 2 16,-3-2-1-16,0 1 3 0,-1 1-1 15,-1-2 2-15,-1 3 0 0,-3 0 0 16,2-1-3-16,0 0 0 0,1-2 1 16,1 0-1-16,4 0-1 0,-1-3 2 15,6 2 4-15,-3-4 0 0,6 3-1 0,-5 0 2 16,3 1-1-16,1-1-1 15,-4 1-1-15,5 0 1 0,-6 0 1 0,4 0 0 16,1-1-3-16,-3 0 1 0,5 1 0 16,-1-1 0-16,2 2-2 0,1 0 2 15,0 3 3-15,1-1 4 0,0-1-3 16,2 3 0-16,3-3-3 0,-1 0 0 16,3 2-2-16,-2-3-2 0,-1 0 1 0,2 0 0 15,1 1 0-15,-3 0-2 0,2-2 1 16,0 2 2-16,-3 0-1 15,2-2 0-15,2 3 0 0,-3-3-1 0,0 2 0 16,3-2 0-16,-2 0 0 0,1 1 0 16,2-1-2-16,-2-3 1 15,4 2 0-15,-1-4 2 0,2 2-3 0,-1-4 2 16,1 0 0-16,2 1-1 16,-1-3-1-16,1 3 2 0,-2-2-1 0,3 0 0 15,-1 1-1-15,-1-1 1 0,3 1-1 16,-3-1 1-16,5-2-1 0,2 0 1 15,0-3-1-15,3 0 2 0,2 0-2 16,1-3 0-16,3-1 0 0,-2-2 1 16,3 2 0-16,-3-1-1 0,-2 1 1 15,-2 0-1-15,0 2 1 0,-2-1-1 16,-2 0 2-16,0-2-2 0,0 0 1 16,-2-1 0-16,1 2 0 0,-1-2-1 0,3-2 1 15,-2-1-1-15,4-1 1 16,1-3-1-16,-1 2 0 0,2-4 1 0,-1 2-1 15,-1-2 2-15,-1 2-2 0,0 1 1 16,-3-1 2-16,0 1-1 0,-5 2 1 16,3 0 2-16,-3 0 1 15,1-3 0-15,-3 0-2 0,2 1 0 0,3-4-1 16,-3 3-2-16,4-1 1 0,-2 0 0 16,-1-2-1-16,2 1 0 0,-1 1 1 15,-2 0 1-15,0 2-2 16,-2 2 3-16,-1 0 4 0,-2 2-1 0,0 0 0 15,0 0-1-15,-1 1-2 0,2 0 2 16,0-2-1-16,4 3-2 16,1-3 0-16,2 1-2 0,-1-1 0 15,0 0 0-15,2-1 0 0,-1-3-1 0,0 3 2 16,0-1-1-16,-2-2 2 0,-1 2 1 16,0-1 3-16,0 3 2 0,-1-2-2 15,0-2 0-15,-2 3 0 0,-1-1-2 16,1 2 1-16,-2-2 0 0,1-1-1 0,-3 0 1 15,3-1 0-15,-3-3 0 0,1 2-1 16,0-3 0-16,-1 0 0 0,0 1-1 16,1-1-1-16,-2-1 0 0,0 1 0 15,0 2-1-15,0-2 0 0,1 4 0 16,-3-1 1-16,0 2-2 0,1 0 1 16,-2 0 0-16,-1 2 0 0,0-1 0 0,0 0 1 15,0-1-1-15,0-1 1 16,-2 2-2-16,-2-2 1 0,1 2 0 15,0 0-1-15,-2 0 1 0,0 1-1 16,0 2 0-16,-3 1 0 0,1 1 0 16,-2-1-1-16,-1 0 1 0,-3 0 0 15,-1-1-1-15,-1 2 0 0,0-1 0 16,-1 1 0-16,1 0 0 0,-2 0 0 0,5 2 0 16,-3 3 2-16,2-2-2 0,-2 0 0 15,2 2 0-15,0 0-2 0,0 1 2 16,0 0 0-16,-3 0 0 0,2 0 0 15,-1 5-1-15,1 1 1 0,-1 1-1 16,2 0 1-16,-2 2-3 0,2 1-19 16,-1 2-5-16,2 4-16 0,4 0-29 15,0 3-10-15,0-1-43 0,2-5-121 16</inkml:trace>
  <inkml:trace contextRef="#ctx0" brushRef="#br0" timeOffset="42826.732">18897 10011 87 0,'0'0'124'15,"1"-58"-103"-15,-1 31 1 0,1 2 15 16,-1-2-6-16,-1 0-12 0,-4 1-8 16,-4-1-3-16,1 2 2 0,-6 2-1 15,-1 2 11-15,-6 2-5 0,-4 2-4 0,0 3 3 16,-7 2-3-16,-2 5 5 0,-3 0-7 15,-3 4-1-15,2 3-1 0,-6 0 4 16,4 1-2-16,-4 4-6 16,3 3 2-16,-2 2 1 0,-1 3-2 0,3 2-2 15,-3 2 1-15,1 3 1 16,0 3-1-16,-2-1 1 0,5 4-1 0,-3 0 3 16,3 4-3-16,-2 2 2 0,3 0 1 15,-4 3-1-15,3 1 3 0,1 2 2 16,1 1 2-16,1-3 0 0,5 3-3 15,5-1 0-15,2 1-2 0,8-4 1 16,2 2 0-16,8-2-2 0,-1 0-1 16,5 0-3-16,3-1 3 0,0 0 0 15,8-1-1-15,4-3 0 0,2 3-3 16,3-3 1-16,4-2 2 0,3-2-1 16,0-2 2-16,5-1 2 0,4-6-2 15,0-2 1-15,4 1-3 0,5-6 3 16,0-1 1-16,1-3-2 0,2-2 1 15,-3-1-1-15,4-3 1 0,-2 0 2 16,0-2-1-16,0-1 0 0,-2-3-2 0,0-3 3 16,-3 2-4-16,1-5-1 0,-2-1 2 15,-1 1-1-15,2-3-1 0,-2-1 0 16,-1-1 0-16,2 0 0 16,1-3 2-16,-2-1-1 0,0-1 1 15,4-1-3-15,-4-3 0 0,-1 1 0 0,-2-1 0 16,-1 0 0-16,-1 0 0 0,-3 0-1 15,-3-3 2-15,0 1-1 0,-2-1 1 16,-3-4 0-16,-1 0 2 0,-1-2 4 16,-4-3 2-16,3-1 0 0,-3-4-2 15,-2 0 0-15,-4 2-2 0,-4-2 0 16,-5 5 1-16,-5 2-1 0,-7 5 2 16,-7 4-1-16,-5 1-2 0,-8 4-2 15,-5 0-3-15,-7 6 0 0,-5 3-1 0,-3 4 1 16,1 5-1-16,3 3 0 0,3 1 0 15,8 5-12-15,5 5-28 0,8 3-27 16,1-1-49-16,5 0-89 0,6-5-326 16</inkml:trace>
  <inkml:trace contextRef="#ctx0" brushRef="#br0" timeOffset="49265.1777">13941 8451 228 0,'0'0'46'0,"0"0"48"16,5-66-45-16,-5 52 34 0,0 2-25 15,-5 2-12-15,2 3-15 0,-4 1-3 16,-1 1-7-16,0 2-7 0,-3 1 0 16,2 2-4-16,-2 0-2 0,-3 0-2 0,-1 6 0 15,-3 6-3-15,2 4-1 16,-2 2 0-16,2 5 0 0,-1 7 2 16,1 2 0-16,1 6-2 0,0 4 2 15,-1 7 1-15,1 6 5 0,2 5 2 16,0 7-3-16,1 3 0 0,4 3-2 15,0-1-3-15,5-6 0 0,1-7-3 16,2-4 0-16,0-6 0 0,2-3 0 16,0-5-1-16,2-2 2 0,1 0-2 0,-1-1 1 15,-2-2-1-15,-2-3-1 0,0-1 0 16,0-4 0-16,-3-4 1 16,-3-3-1-16,1-3 1 0,-1-3 0 0,-5-6 0 15,3 2 0-15,-1-4 1 0,-3-1-1 16,3-4 1-16,-2-2 0 0,0 0 0 15,0-2 2-15,-1-4 14 0,-2-4 1 16,-1-2-4-16,3-2-1 0,0-3-2 16,-2-3-2-16,3 0 0 0,0-3-3 15,0 3-2-15,-1-1-1 0,1 4-2 0,2 7-1 16,3 2 0-16,1 3 0 16,3 3-4-16,2-3-30 0,5-2-37 0,6-8-79 15,11-2-221-15</inkml:trace>
  <inkml:trace contextRef="#ctx0" brushRef="#br0" timeOffset="50143.2094">19430 9518 198 0,'0'0'327'0,"0"0"-280"0,46-65-12 15,-28 49 21-15,1 4-15 0,2 3-3 16,-2 3-2-16,-2 3-12 0,-2 3-8 15,-5 0-6-15,1 4 1 0,-7 4-3 16,-4 4-4-16,0 4 0 0,-5 5-1 16,-11-1-2-16,0 3 1 0,-2-2-1 15,-1-2 1-15,4 0-2 16,0-4-1-16,3 0 1 0,7-3-1 0,1-5 1 16,3-2 0-16,1-4 0 0,0-1-1 15,6-3 1-15,3-6 2 0,5-2 0 16,2-4-2-16,0 0 2 0,0-2-1 15,0 0 1-15,0 1-2 0,1 0 0 0,-1-1 1 16,0 2-1-16,-3-1 0 0,-2 3 1 16,-5 2 7-16,-2 3 4 15,-2 3-1-15,-1 1-1 0,-1 3 1 16,0 1-4-16,0 0 0 0,0 3-2 16,-4 6-5-16,-2 7 0 0,-4 3 1 0,4 0 2 15,2 3 2-15,3-2-2 0,1-1 1 16,3-2-2-16,4 1 0 0,4-6 1 15,-1-1-2-15,5-1 1 0,2-6 0 16,5-2 1-16,-1-2 0 0,3 0 0 16,2-9 0-16,1-4-1 0,1-1 0 15,-1-3-1-15,-4-3 1 0,1 1-2 16,-3 0 0-16,-5 0 0 0,-3 1 0 16,-6-1-22-16,-4 0-24 0,-3-2-51 0,-5-3-103 15,-3 0-339-15</inkml:trace>
  <inkml:trace contextRef="#ctx0" brushRef="#br0" timeOffset="50769.5369">13584 9974 257 0,'0'0'195'0,"0"0"-143"15,0 0-4-15,0 0 22 0,0 0-18 16,0 0-28-16,0 0-3 0,0 0 9 16,-50 55-4-16,40-36-5 0,4 0-1 0,3-2-3 15,3-2-2-15,2-4-2 16,6 0-4-16,5-4-2 0,3-4-1 0,2-3 0 15,8-3 1-15,-3-10 0 0,1-3-3 16,0-3-2-16,-8-3 0 0,-6 1 0 16,-5-2 1-16,-5 3 1 0,-7 1 5 15,-5 0 1-15,-7 1-4 0,-3 1-2 16,-3 2-3-16,-4-1-1 0,1 1 0 16,4 0-11-16,3-7-45 0,6-6-100 15,7-3-191-15</inkml:trace>
  <inkml:trace contextRef="#ctx0" brushRef="#br0" timeOffset="51370.1584">13761 7783 424 0,'0'0'54'0,"0"0"-28"0,0 0 33 0,0 0-5 15,53-14-17-15,-34 25 0 16,1 4-9-16,-3 4-5 0,-2-1-4 0,-5 4 2 16,-4 2-4-16,-6 1-6 0,-2 5-5 15,-10-2-3-15,-2 1-2 0,-3-3-1 16,-5 0 2-16,3-4-1 0,-2-1-1 16,7-6 0-16,4-6 2 0,4-5-2 15,5-2 0-15,1-2 0 0,0-6 2 16,2-5 5-16,4-8-1 0,10-3 0 15,3-4-4-15,8-2-1 16,3 0-1-16,-2 2 1 0,0-1-1 0,-2 1 1 16,-3 0 0-16,-6 3 0 15,-2 0 1-15,-6 6 3 0,-1-1 7 0,-4 3 1 16,-4 4 2-16,0 4 1 0,-1 2-1 16,-3 1 0-16,-3 2 0 0,2 2-3 0,-4 3-8 15,-1 9-2-15,-3 6-2 16,2 6 0-16,2 4 1 0,5 0 0 15,4 0 1-15,1 0 0 0,7-2 0 16,5-1 1-16,2-2-3 0,3-2 1 16,2-2 1-16,2-2-1 0,-2-4 0 0,-2-3-1 15,1-2 0-15,-4-2 0 16,1 0-11-16,-3-4-24 0,-2-2-30 0,0 0-86 16,-3-5-177-16</inkml:trace>
  <inkml:trace contextRef="#ctx0" brushRef="#br0" timeOffset="51782.9004">14169 9010 424 0,'0'0'129'0,"0"0"-74"0,0 0 1 0,0 0 0 15,0 0-19-15,0 0-11 16,0 0-10-16,-17-29-10 0,14 28-4 16,3 1-2-16,0 0 0 0,0 0-4 0,5 0-51 15,5 0-36-15,3 0-95 16,4-5-144-16</inkml:trace>
  <inkml:trace contextRef="#ctx0" brushRef="#br0" timeOffset="52002.7858">14442 8657 446 0,'0'0'37'16,"0"0"21"-16,0 0 8 0,0 0-10 15,0 0-23-15,0 0-8 0,0 0 8 0,0 0-4 16,41 68-2-16,-41-35-1 0,-3 2-3 16,-6-2-8-16,2 1-9 0,-2-2-3 15,2-2-3-15,1 0 1 0,-2-2-1 16,5-1 0-16,-2-4-17 16,5-3-32-16,0-3-38 0,3-8-48 0,3-2-182 15</inkml:trace>
  <inkml:trace contextRef="#ctx0" brushRef="#br0" timeOffset="52145.7777">14650 9019 425 0,'0'0'18'0,"0"0"-16"15,0 0-2-15,-13-65-81 0,13 48-235 16</inkml:trace>
  <inkml:trace contextRef="#ctx0" brushRef="#br0" timeOffset="52787.2349">15175 8863 342 0,'0'0'31'0,"0"0"19"0,-34-53 22 16,18 44-9-16,-2 3-26 0,-1 3-8 16,-2 3-5-16,-1 0-7 0,0 3-7 15,0 6-4-15,5 0 0 0,3 3 0 16,2 1 0-16,2 5-3 0,2 2-3 16,1 2 2-16,4 2-1 0,3 1 2 15,0-1-3-15,4 1 1 0,3-6 0 16,2 0-1-16,1-4 2 0,0-4-2 15,2-5 0-15,3-4 0 0,1-2 1 16,3-3 1-16,1-6-1 0,0-4 1 16,0-3-2-16,-3-3 0 0,-1-3 0 0,-2-1 0 15,-4-2 0-15,0-2 0 16,0-1 0-16,-4-4 0 0,-2 0 0 0,-2-6 1 16,-2 1-1-16,0-4 1 0,-1 2-1 15,-3 0 2-15,0 6-1 0,-2 5 3 16,2 6 4-16,0 6 3 0,0 7 6 15,0 5-1-15,2 2 1 0,1 2 2 16,-1 0-5-16,0 8-9 0,-1 6-4 16,-2 9-1-16,1 5 1 0,2 7 0 15,1 3 2-15,0 2 1 0,0 2 0 16,0-2 1-16,0 0 2 0,0 1-1 16,1-5-2-16,0 1-2 0,2-3-1 15,4-4 0-15,4-1-1 0,1-6-19 16,6-5-34-16,3-4-29 0,3-6-50 15,-1-4-114-15</inkml:trace>
  <inkml:trace contextRef="#ctx0" brushRef="#br0" timeOffset="53169.3831">15464 8872 384 0,'0'0'7'0,"0"0"19"15,47-53 20-15,-34 49 5 0,1 4-7 16,0 0-10-16,-4 7-8 0,-1 3-7 15,-7 7-5-15,-2 0 0 0,-3 6-3 16,-10 2-3-16,-2-1-4 0,-3 2-1 16,-1-1-1-16,2-2-2 0,0-1 1 15,3-4-1-15,4-3 0 0,2-4 1 16,7-4-1-16,1-5 0 0,0-2 0 16,3-1 0-16,7-7 3 0,5-5 3 15,0-5 5-15,3-2 1 0,2-6 1 16,-1-4 3-16,1-2 0 0,0-5-2 15,0 0-2-15,-1 1 0 0,0 6-1 16,-2 5 0-16,-3 8 1 0,-5 7 2 0,-4 5-1 16,-3 3 2-16,0 2-1 0,-1 3-7 15,0 8-3-15,0 4 0 0,0 3 1 16,-1-1 4-16,0 1 2 0,5 3 0 16,3-4-5-16,5 0-3 0,6 2 0 15,2-4-1-15,4-2-1 0,-1-2 1 16,3-4-2-16,3-1-22 0,6-2-31 15,8 0-66-15,7-4-66 0,0 0-249 16</inkml:trace>
  <inkml:trace contextRef="#ctx0" brushRef="#br0" timeOffset="54358.0113">13439 10721 335 0,'0'0'136'16,"0"0"-92"-16,0 0-4 0,0 0 17 15,0 0-16-15,0 0-10 0,0 0-13 16,0 0-11-16,53-25-2 0,-24 23-2 15,3 2 3-15,-1 0-3 0,-1 0-2 16,-6 0 0-16,-5 2-1 0,-4 1 0 0,-2 2-4 16,-5 2-36-16,-2 2-17 0,-5 1-42 15,-2 6-15-15,-12 0-26 16,-4-2-128-16</inkml:trace>
  <inkml:trace contextRef="#ctx0" brushRef="#br0" timeOffset="54481.0769">13460 10878 202 0,'0'0'120'0,"0"0"-70"0,-55 27 5 0,49-26 11 0,4-1-7 15,2 0-4-15,9-3-13 0,6-6-17 16,8-5-15-16,10 0-9 0,9-3-1 16,4-4 0-16,7 1-43 0,-2-7-120 15,-5 4-202-15</inkml:trace>
  <inkml:trace contextRef="#ctx0" brushRef="#br0" timeOffset="54970.4382">14239 10406 388 0,'0'0'20'0,"0"0"8"15,54-42 23-15,-35 40 0 0,0 2-3 16,4 1-9-16,-5 6-4 0,-2 4-16 16,-5 4-9-16,-5 2-3 0,-6 5-2 15,-1 1-1-15,-11 2-1 0,-4 2-2 16,-5-1 1-16,-2 0-1 0,4-3 0 16,0 0-1-16,6-3 0 0,3-2-2 15,4-7-7-15,4-5 5 0,2-2 3 16,0-4 0-16,1 0 1 0,5-6 0 15,7-4 1-15,7-6 2 0,4-4-3 0,4-2 0 16,-2-1 1-16,-1-5 0 0,0 3-1 16,-2-3 0-16,-1 1 1 15,-2 4-1-15,-5 2 1 0,-1 5 1 0,-6 4 9 16,-3 5 4-16,-3 3 5 0,-2 1-1 16,0 3 4-16,-4 2-1 0,-2 5-9 15,-6 7-10-15,-3 8-1 0,-3 4-1 16,1 5-1-16,4-1 2 0,7 0 1 15,5-3-2-15,2-4 0 0,12-1 0 16,5-6-1-16,5-4-1 0,8-3 0 0,5-5-5 16,6-4-37-16,2-5-35 0,-1-10-69 15,-9 0-140-15</inkml:trace>
  <inkml:trace contextRef="#ctx0" brushRef="#br0" timeOffset="55409.8161">14548 10023 260 0,'0'0'43'16,"-81"-16"-40"-16,35 24 1 0,0 6 36 16,-6 5 2-16,6 4-4 0,-2 6-8 15,5 6-11-15,2 3-10 0,8 5 0 16,3 5-2-16,6 4 1 0,8 5 4 15,5 0-5-15,3 3-5 0,8 0 4 16,2 0-3-16,12-3 2 0,4-4 1 16,9-3-3-16,5-5-1 0,5-8 1 15,4-3-2-15,1-10-1 0,5-3 0 16,-1-6-4-16,1-10-7 0,-2-2 10 16,-2-3-2-16,-3-5 3 0,-3-4 3 0,-3-6-3 15,-1-3 0-15,-4-4 0 16,2-3 7-16,-3-5 1 0,-1-4 9 15,-2-4 5-15,-5-3 3 0,-2-3-1 16,-3-3 2-16,-5-7-4 0,-2-3-3 0,-3-1-6 16,-4-2-2-16,-3 5-2 0,-8 5 1 15,-4 7-3-15,-7 10 0 0,-4 7 1 16,-4 11-2-16,-6 6-4 0,-6 8-1 16,-5 2 1-16,2 8-2 0,-1 4 0 15,8 2 0-15,9 2-3 0,10-2-58 16,10-1-29-16,10-3-78 0,10-6-215 0</inkml:trace>
  <inkml:trace contextRef="#ctx0" brushRef="#br0" timeOffset="56122.9116">15120 10681 315 0,'0'0'95'16,"0"0"-88"-16,0 0-2 15,0 0 4-15,0 0 8 0,50 27 13 16,-24-20 5-16,11-1-1 0,5-1-8 16,10-3 0-16,11-1-1 0,7-1-8 0,11-6 5 15,11-2-4-15,7-2-1 16,7 1-3-16,8-2 2 0,6-2 7 16,2 1-7-16,-1-2-5 0,-4-3-8 15,-4 1 8-15,-5 0 0 0,-7-3-2 0,-8 2 1 16,-7-1 2-16,-11-2-2 15,-13-4-6-15,-16 1-4 0,-16-2-1 0,-14 2 1 16,-13-5 1-16,-7 4 1 16,-13-1 1-16,-6 2-2 0,-8 1 0 0,-3 3 0 15,-4 6 1-15,-1 4-1 0,2 4-1 16,5 5-1-16,8 0 1 0,12 1 0 16,6 7 0-16,6-1-3 0,7 6-1 15,12 5 1-15,8 4 3 0,11 4 0 16,8 2 1-16,2 1-1 0,-3 2-1 15,-3 0 0-15,-10 1 0 0,-12-2 1 16,-4 2 0-16,-12-2 0 0,-4-3 1 0,-5 1 0 16,-13-5-1-16,-6 0 0 15,-4-5 1-15,-3-5 0 0,-2 0-1 16,-1-2-2-16,2-2-23 0,-1-1-30 0,3-1-12 16,7-5-40-16,2-2-111 0</inkml:trace>
  <inkml:trace contextRef="#ctx0" brushRef="#br0" timeOffset="57409.6536">19144 9650 128 0,'0'0'19'15,"0"0"3"-15,0 0-3 0,0 0 13 16,0 0-11-16,0 0 7 0,-38-13 13 16,28 9-7-16,0 1-7 0,-5-3 4 15,0 1-2-15,-4-1-8 0,-3 3-4 0,1-1 0 16,-6-2-8-16,2 3 0 16,-6-2-2-16,-2 2-2 0,-3 1 2 0,-5-2-1 15,3 2 0-15,-1-1-2 0,0 1 0 16,0 0 1-16,1-1 2 0,-1 2 0 15,3 0-2-15,2 1 5 0,0 0-2 16,0 2-2-16,1 3-2 0,1 1 0 16,-1 2-1-16,-2 3 2 0,-2-1-2 15,-3 4-2-15,1 0 2 0,-3 3-1 16,4-1 0-16,0 4 1 0,0 0 1 0,2 1 2 16,3 2-2-16,-1-1-2 15,-1 1 0-15,1 1 0 0,0 0 0 16,-3 1 0-16,1 2 0 0,-3 3 2 15,2 1 2-15,4 2 3 0,0 0 0 16,2 1-2-16,7 0 0 0,0 1 1 16,5-1-1-16,6 0 1 0,3-1-2 15,0 1 0-15,7-3 1 0,0 2 0 0,3-2-3 16,0-2 1-16,2 2 1 0,1-5 0 16,5 5-1-16,1-3 0 0,2-1 1 15,1 2 0-15,-1-4-2 16,3 1 3-16,2-3 0 0,1-2-2 0,1 0 1 15,4-5-1-15,3-2 1 0,0-3-2 16,2-4 2-16,4 0-2 0,1-4 3 16,0 0-2-16,2 0-1 0,0-3-2 15,0 1-2-15,0-1 2 0,-1 0 1 16,1 0-3-16,1-2 4 0,0-4-1 16,-1-1 0-16,1-1 2 0,-1-1-1 15,2-1-1-15,-1 3 0 0,-1-2 0 16,1-1 0-16,-1 3 0 0,0-4-1 15,3 2 2-15,-2-2-1 0,1 0-1 16,-2 2 0-16,-2-3 0 0,-1 0 1 0,1-1-1 16,-1 0 0-16,0 0 1 0,1-2-1 15,0 1-1-15,0-3 0 0,0-1-1 16,-3 1-1-16,0-4 1 0,-1 2 0 16,-1-1 1-16,-3-1 2 0,2-1 5 15,-4-1 1-15,0-1-1 0,1-3-3 16,-4-1 1-16,-1-4-1 0,-2-3-1 15,0 0 1-15,-4-3-2 0,-2-3-1 16,-4 2 2-16,-6 1 1 0,-1 0-2 16,-11 3 0-16,-5 3 1 0,-9 2-1 15,-4 3-1-15,-8 3-2 0,-5 3 2 16,-4 5-1-16,-4 2-1 0,-4 2-1 16,1 2-2-16,-6 3-26 0,-1 6-23 0,-6 0-23 15,-7 1-42-15,3 4-62 0,6 0-120 16</inkml:trace>
  <inkml:trace contextRef="#ctx0" brushRef="#br0" timeOffset="60394.8031">17973 10815 301 0,'-4'9'27'0,"4"-9"0"16,0 1 28-16,0-1-12 0,5 1-9 16,5-1 1-16,8 3 12 0,3 0-14 15,8-3 0-15,9 1-7 16,4-1-1-16,0 0-2 0,0 0-6 0,2-4-2 15,-5 1 1-15,-2 0 1 0,3-2 1 16,-5 1-4-16,-3-2-2 0,-5 4-1 16,-6-2-2-16,-6 2-4 0,-6 1-2 15,-7-1-3-15,-1 2 1 0,-1 0-1 16,0 0 0-16,-4 0-8 0,-8 0-29 16,-4 0-23-16,-3 0-2 0,-1 2-4 0,-4 1-16 15,0 0-13-15,4 0-35 16,-3 0 6-16</inkml:trace>
  <inkml:trace contextRef="#ctx0" brushRef="#br0" timeOffset="60566.4421">18004 10864 224 0,'0'0'56'16,"0"0"-9"-16,0 0 2 0,0 0 0 0,0 0 8 16,0 0 2-16,0 0-5 0,66 35-6 15,-30-35-2-15,6 0-9 0,4-3-9 16,-4-3-5-16,5-1-4 0,-10-1-5 15,2 0-9-15,-4-1-4 0,-6 1-1 16,-2-1-44-16,-7-8-78 0,-6 0-338 16</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03T09:04:14.701"/>
    </inkml:context>
    <inkml:brush xml:id="br0">
      <inkml:brushProperty name="width" value="0.05292" units="cm"/>
      <inkml:brushProperty name="height" value="0.05292" units="cm"/>
      <inkml:brushProperty name="color" value="#00B050"/>
    </inkml:brush>
  </inkml:definitions>
  <inkml:trace contextRef="#ctx0" brushRef="#br0">2808 11886 158 0,'0'0'116'0,"0"0"-40"0,-9-60-5 0,6 51-13 16,0 3-1-16,3 3-6 0,0 0-14 16,0 2-1-16,0 0-6 0,-1 1-9 15,1 8-6-15,0 7-9 0,0 10 0 16,1 7 20-16,0 6-3 0,1 5-6 16,-1-2-6-16,1 0-1 0,-2-4-6 15,0-1 6-15,0-2-2 0,-1-4-7 16,-1-3-1-16,0-5-1 0,1-6 1 15,0 1 1-15,-1-7-1 0,2-1 0 16,0-3-9-16,0-3-22 0,0-3-20 16,0 0-3-16,0-2-17 0,2-3-30 15,0-3-16-15,0-4-49 0</inkml:trace>
  <inkml:trace contextRef="#ctx0" brushRef="#br0" timeOffset="296.9225">2734 11821 176 0,'-5'-60'83'0,"3"36"-30"0,0 6 0 0,2 3 14 16,0 5-7-16,0 4-2 0,2 2-10 15,0 3-17-15,4 1-17 0,3 0-7 16,9 9 1-16,2 3 7 16,7 3 11-16,4 3-1 0,-1 3 1 0,0 0-1 15,-5 2-7-15,-3-1-9 0,-7 3-6 16,-3-3-2-16,-6 3 1 0,-5-3-1 15,-1 1-1-15,-5 0 1 0,-7-5-1 16,-1-3-1-16,-6-3 1 0,-2-4-1 0,0 0 0 16,-3-5 1-16,3-3 0 0,-1 0 0 15,1-5 1-15,2-3-1 0,2 0-3 16,4 1 0-16,2 3-7 16,6 1-13-16,1 0-15 0,3 2-11 0,1 0-25 15,4 0-81-15,3-2-161 0</inkml:trace>
  <inkml:trace contextRef="#ctx0" brushRef="#br0" timeOffset="573.3711">3246 11852 500 0,'0'0'14'0,"0"0"23"15,0 0 23-15,0 0 5 0,0 0-22 16,0 0-12-16,0 0-14 16,0 0-9-16,0 0 1 0,-25 47 9 0,21-8 5 15,2 2-3-15,0 2-5 0,0-3-2 16,2 5-5-16,-2-4-4 0,1-3-3 16,1-2-1-16,0-9-2 0,0-3 2 15,3-6-3-15,1-3-20 0,4-5-19 16,-2-7-26-16,3-3-20 15,-3-5-84-15,2-8-120 0</inkml:trace>
  <inkml:trace contextRef="#ctx0" brushRef="#br0" timeOffset="882.1513">3199 11861 291 0,'0'-53'82'15,"1"38"-15"-15,5 4-1 0,0 4 16 16,3 2-22-16,1 2-18 0,2 2-10 15,5 1-3-15,0 2-2 0,4 6-3 16,1 5-5-16,-2 3-2 16,4 3-3-16,-4 1-3 0,-3 3-6 0,-1 1-4 15,-4 2 2-15,-3 4-2 16,-4 1 0-16,-3 3 1 0,-2 2-2 0,-6 1 1 16,-6-1 0-16,-1-4-1 0,-4-3-3 15,-1-5-6-15,-4-5 3 0,-1-4-3 16,2-4 4-16,-2-3 0 0,4-2 2 15,2-6-1-15,2 0-1 0,3-3-1 16,2-6 0-16,4-1-1 0,2-6-7 0,4-1-22 16,3-4-11-16,10 2-33 15,2 0-56-15,2 1-99 0</inkml:trace>
  <inkml:trace contextRef="#ctx0" brushRef="#br0" timeOffset="1277.9728">3699 11824 410 0,'0'0'10'16,"0"0"13"-16,0 0 26 15,0 0 20-15,0 0-39 0,0 0-22 0,0 0 9 16,0 0 17-16,10 77 0 0,-6-31-4 15,-4-2 6-15,0 1-8 0,0-2-6 16,-4-6-10-16,2-1-6 0,-2-5-4 16,1-4-2-16,1-3 0 0,0-7 0 15,2-2 0-15,0-4-22 0,0-6-27 16,0-3-19-16,1-2-56 0,2-2-155 16</inkml:trace>
  <inkml:trace contextRef="#ctx0" brushRef="#br0" timeOffset="1528.2995">3627 11862 222 0,'0'0'141'0,"0"0"-41"16,0 0-19-16,0 0-12 0,0 0-29 0,0 0-10 15,0 0-4-15,52-30 7 0,-29 27 3 16,4 0-3-16,1 1-8 0,4 0-6 15,3 1-7-15,0 1-3 0,-2 0-4 16,-2 0-3-16,-2 2-1 0,-3 3 0 16,-7 0-1-16,-3 3 0 0,-4 0 0 15,-7 2-11-15,-3-1-43 0,-3 3-27 0,-7 2-15 16,-7-1-40-16,2-3-82 0</inkml:trace>
  <inkml:trace contextRef="#ctx0" brushRef="#br0" timeOffset="1672.3065">3668 12038 309 0,'0'0'124'0,"0"0"-56"0,0 0-36 16,0 0 31-16,66-8-12 15,-35 1-3-15,3 0-4 0,-3 0-7 0,-3 2-17 16,-4 1-16-16,-4 1-3 0,2 3-1 16,2 0-5-16,-2-3-89 0,2 2-85 15,-7-5-271-15</inkml:trace>
  <inkml:trace contextRef="#ctx0" brushRef="#br0" timeOffset="2393.6069">4636 11815 328 0,'0'0'62'0,"0"0"-23"15,9-54-1-15,-9 48 24 0,0 0-8 16,0 3-13-16,0 1-13 0,0 0-1 16,-1 2-10-16,-1 0-1 0,-1 0-4 0,-5 6-4 15,0 1-5-15,-4 6-2 16,-3 6 0-16,3 5-1 0,-1 7 1 15,0 5 1-15,0 7-2 0,2 0 1 16,3 3-1-16,4-2 1 0,2-4-1 0,2-2 0 16,5-6 0-16,0-4-1 0,3-5-1 15,-2-5 0-15,0-5 0 16,0-7-2-16,-2-4 1 0,2-2-2 16,2-5 2-16,0-5 3 0,2-7 1 15,3-5-1-15,-3-3-2 0,2-4 0 0,2-2 2 16,-4-2 0-16,6-1 0 15,-1 1 0-15,4 1 0 0,1 3-1 0,0-1 1 16,3 4-1-16,4 1 1 16,-3 1-1-16,4 1 1 0,2 4 0 0,-3-1 0 15,-2 2 0-15,-2 1 0 0,-6 0 0 16,-4 4 1-16,-5 1 0 0,-5 3 1 16,-3 1 0-16,0 1 2 0,-4 4 1 15,-3 2 2-15,-1 1 0 0,-4 0-3 16,-4 1-1-16,0 6 0 0,0 1 3 15,1 3 4-15,2 0 1 0,2 4 1 0,-1 2-4 16,2 3-3-16,2 5 1 16,0 3 0-16,2 8 0 0,2 4 1 0,0 6 3 15,1 4 0-15,3 4 3 0,0 6-1 16,0 4-1-16,7 1-3 0,-4 6-5 16,4 0-1-16,0-2 3 0,-4-3-3 15,1-6-2-15,-2-7 0 0,2-3 2 16,-4-7-2-16,-4-6 1 0,-2-7-1 0,-3-6 0 15,-1-2 0-15,-5-4-3 16,-1-5-11-16,-3-3-13 0,0-3-18 16,-1-2-12-16,-2-5-1 15,-1 0-16-15,2 0-15 0,-3-9-19 0,3-1-40 16,2-2-50-16</inkml:trace>
  <inkml:trace contextRef="#ctx0" brushRef="#br0" timeOffset="2516.8546">4434 12612 241 0,'0'0'59'0,"-4"-51"6"15,10 42 6-15,9 0-12 0,2 1-11 16,9-2-5-16,6-1-4 0,4-6 4 16,8 2-12-16,0-5-3 0,4-2-8 15,1 2-12-15,1-6-8 0,2 1-2 16,5-7-86-16,-5 0-118 0</inkml:trace>
  <inkml:trace contextRef="#ctx0" brushRef="#br0" timeOffset="2891.3269">5653 11639 397 0,'0'0'25'16,"0"0"26"-16,0 0 4 0,0 0 0 16,0 0-17-16,0 0-23 0,0 0 0 15,0 0 20-15,76 25-8 0,-51-3-3 16,4 3 4-16,-2 3 0 0,-2-3-7 15,1 0-10-15,-4-3-2 0,-4-1 5 16,-4-3-12-16,-7-4 1 0,2-2-3 16,-6-1 0-16,-3-2 0 0,0-1-18 15,0-2-35-15,0-4-18 0,0-2-33 0,-3-2-67 16,1-7-214-16</inkml:trace>
  <inkml:trace contextRef="#ctx0" brushRef="#br0" timeOffset="3269.5404">6117 11546 424 0,'0'0'34'0,"0"0"9"0,0 0 20 16,0 0-10-16,0 0-24 0,0 0-6 16,0 0-8-16,0 0-4 0,-57 22-6 0,29-5-3 15,-1 2 0-15,6-1-2 16,1 0-2-16,8 1 2 0,2-2 0 15,1 1 1-15,6-1-1 0,1-2 3 0,1 3 2 16,3-2 2-16,0 0 2 16,0 1 3-16,3 1 8 0,1 1 0 0,-3 2-5 15,3 2-2-15,-1 1 1 16,2 3-3-16,-2 4-1 0,-2 1 0 0,0 3-1 16,-1 2-4-16,0 1-1 0,0 1 1 15,-1-1 0-15,-1-1-3 0,0-3 3 16,-2-3 7-16,4-5-4 0,0-4-1 15,0-1-3-15,0-5-3 0,0-3 2 16,0-3-1-16,0-6-2 0,0-1 0 16,0-3 0-16,0 0 0 0,0-1-6 0,0-8-27 15,8-6-27-15,0-9-51 16,6-7-77-16,3-1-296 0</inkml:trace>
  <inkml:trace contextRef="#ctx0" brushRef="#br0" timeOffset="3746.2417">7108 11779 295 0,'0'0'163'0,"0"0"-93"0,6-53-22 16,-1 39 16-16,0 3-13 0,0 2-18 15,2 2-6-15,-2 4-2 0,-1 3-5 16,2 0-6-16,0 6-2 0,-1 7-4 16,3 7 3-16,-3 7 0 0,-3 3-2 15,-1 1 0-15,-1-1-3 0,-1-4-3 16,-2-1 0-16,0-4-2 0,2 0 0 15,0-6 0-15,1-4-1 0,0-3 0 0,1-1 0 16,3-5-11-16,0-2-27 0,7-3-33 16,2-9-24-16,-3-4-75 15,3-2-146-15</inkml:trace>
  <inkml:trace contextRef="#ctx0" brushRef="#br0" timeOffset="4134.9635">7299 11512 19 0,'-8'-73'293'15,"3"51"-275"-15,-1 12 1 0,4 10-10 0,2 4 1 16,0 9-10-16,0 6 2 16,0 5-1-16,4 1-1 0,-1 1 0 0,0-1 0 15,1 0 0-15,-2-3 0 0,5 2 1 16,-2-4 1-16,0 2 15 0,6 1 23 16,-4-1 1-16,3 3 9 0,-2-2-7 15,1 0 2-15,-3 1-8 0,1-3-2 16,-3 3-9-16,-2-5-4 0,0 0-4 0,-2 0-4 15,-2-2-4-15,-1-2-5 0,-3-4-2 16,2-1-1-16,2-5-1 0,2-3-1 16,0-2 2-16,0-1-2 15,7-9 4-15,3-2-1 0,3-6-3 0,2 0 0 16,1-2 0-16,-3-1 1 16,1-1 0-16,-2-3 7 0,3 5 8 15,-3 2-3-15,1 7-3 0,-4 6-3 0,1 3-2 16,-2 4 0-16,2 6 2 0,-2 7-2 15,1 4 1-15,-5 6 2 0,4 1 5 16,-3-1 7-16,0-2-13 0,7-3-5 16,4-2-1-16,6-6-1 0,6-2-1 15,6-4-31-15,4-4-41 0,5-2-63 16,-7-2-152-16</inkml:trace>
  <inkml:trace contextRef="#ctx0" brushRef="#br0" timeOffset="4468.4181">7988 11547 427 0,'0'0'21'0,"19"-66"20"0,-13 53 27 16,-3 5-1-16,-3 3-15 0,0 5-10 16,0 0 1-16,0 0-5 0,0 12-21 0,-5 8-8 15,-2 14-1-15,-2 9 12 0,-1 3 2 16,3 3 4-16,2-1-5 16,1-3-5-16,3-3-5 0,1-3-5 0,0-1-3 15,0-7-3-15,5-3 1 16,1-6-1-16,0-5-11 0,-1-1-22 0,3-7-27 15,-1-4-43-15,0-3-34 0,-2-2-120 16</inkml:trace>
  <inkml:trace contextRef="#ctx0" brushRef="#br0" timeOffset="4620.4707">7784 11736 322 0,'0'0'100'0,"0"0"-52"0,0 0 12 16,0 0 11-16,0 0-30 0,0 0-32 15,0 0 4-15,68-42 17 0,-19 42-11 16,6-4-9-16,3 0-3 0,-1-2-7 16,1 2-1-16,-3-1-8 0,-3 1-79 0,-7 1-106 15</inkml:trace>
  <inkml:trace contextRef="#ctx0" brushRef="#br0" timeOffset="6203.6582">8237 11891 403 0,'0'0'24'0,"0"0"27"15,0 0-9-15,0 0 21 0,0 0-25 0,0 0-14 16,0 0-4-16,0 0-7 0,0 0-7 16,14 37-2-16,-10-33 1 0,5-4-1 15,2 0 1-15,1 0 3 0,5-6 2 16,-2 1 2-16,3-2-1 0,-1-2-1 15,-2 0-2-15,-1 0-1 0,0-4-2 16,0 1-2-16,-4-3-1 0,2 0 0 16,-4-3-1-16,-3 0 1 0,-4-2-2 15,-1 2 2-15,-2-3-1 0,-6 3 2 16,-2 0-2-16,-4 2-1 0,-1 4 0 16,-1 3 0-16,3 1 0 0,-2 5 0 15,2 3-1-15,0 0-1 0,1 1 2 16,2 5-1-16,1 3 1 0,3 4 0 15,-1 3 0-15,4 2-1 0,1 5 1 16,1 2 0-16,1 3 1 0,0-2 0 16,3 4 1-16,2-3-1 0,1-2 2 0,3-1-1 15,-1-2 0-15,2-4 0 0,3-2 0 16,1-3-1-16,2-3 2 0,-1-4-1 16,2-1-1-16,1-3 1 0,1-2 0 15,0 0-1-15,0-5 1 0,2-1-1 16,-2-1 1-16,1-2 0 0,1-2-1 15,-3-1 1-15,1-3 0 0,-2 0-1 16,-2-5 1-16,-2 1 0 0,-1-6 0 0,-2-3 0 16,-3-2 1-16,0-5-2 0,-2-2 0 15,-5-1 0-15,0 5 0 16,-1 6 0-16,-5 11-1 0,3 9 2 16,0 4 1-16,0 3 3 0,-3 0 0 15,0 4-4-15,-2 4-1 0,2 0-1 16,5 1 1-16,1-2-1 0,5-1 0 0,6 2 0 15,5 0 1-15,7-1 1 0,3 2 0 16,-1 2-1-16,-1 1 0 0,1 5 0 16,-5 5 0-16,-5 2-1 0,-4 3-3 15,-6 4 3-15,-4-2 0 0,-1-1 0 16,-5 0 1-16,-1-3-1 0,-2-5 1 16,3-1-1-16,2-6 1 0,3-4-1 0,0-4 0 15,2-3-1-15,4-2 1 0,5-5-1 16,3-7 0-16,5-3 1 15,1-8-2-15,0 2 1 0,-1-1-4 16,-3 0-6-16,-2 2 4 0,-3 0 5 16,-2-1 2-16,0 0 0 0,0-4 1 15,0-2 0-15,4-3-1 0,2 3 1 16,5 3 1-16,-1 5 0 0,3 7 0 0,-3 6-1 16,-6 5 1-16,0 4-1 0,-3 7 0 15,1 4 2-15,-1 5 1 0,-3 3-1 16,-3 1-1-16,-2 4 1 0,0-3-1 15,-1 3 2-15,0-5-2 0,0 2-1 16,-1-4 0-16,1 0-1 16,-1-2 0-16,0-6 1 0,2 2-1 0,0-5 1 15,3-3-1-15,0-2-3 0,1-4-3 16,2 0 0-16,1-9 1 0,5-3 5 16,0-5-1-16,2-2 1 0,2-1 1 15,-1-4-1-15,2-2 0 0,-1-4 0 0,1-2 0 16,1-2 1-16,0 5-1 0,2 4 0 15,-2 5 1-15,-1 7-1 0,-2 5 0 16,-4 5 0-16,-3 3 1 0,-1 5 2 16,-3 5-1-16,-1 3 0 15,-5 0 0-15,1 5 1 0,-1-3 0 0,-1 2 0 16,-3-2 0-16,-1 0-2 0,3 0 0 16,-3 0-1-16,4-3 1 15,1-2-1-15,0-1 0 0,1-1 2 0,4 0-2 16,-1-3-2-16,3-2 2 0,-1-3-4 15,2 0-4-15,1-2 1 0,1-3 1 16,-2-6 2-16,3 0 4 0,0-2 0 16,-1-4 0-16,2-3 0 0,2-2 1 15,-1-4-1-15,1 2 0 0,1-2 0 16,0 6 1-16,1 5 0 0,-4 4 0 16,-3 8-1-16,-1 3-1 0,-1 4 1 15,0 8-1-15,-3 4 1 0,-2 4 0 16,-1-2 1-16,-1 4 0 0,0-3 0 0,0-1 0 15,0 0 0-15,3 0-1 0,3-2-1 16,1 1 1-16,3-4 1 0,-2 0-1 16,3-3 0-16,-3-3 0 0,0-4 0 15,-1-3-1-15,2 0 1 0,-1-2-2 16,3-5-3-16,-1-3-4 0,1-3 2 16,2-1 4-16,-1-1 3 0,-1-3 0 15,2-1 0-15,1-2 0 0,3-1 0 16,0-2 0-16,5 0 2 0,2 1 0 15,-2 3 1-15,3 8 1 0,-7 2 0 16,-5 7 0-16,-3 3 1 0,1 2 0 16,-2 6-1-16,-1 2 2 0,2 2-1 15,-5 1-1-15,-2 3-1 0,-2-2 1 0,-1 4-2 16,0-4 0-16,-3 0-1 0,-2-1-1 16,-4-3 1-16,2-4-1 0,2-1 0 15,0-4-3-15,3-1-18 0,1-1-10 16,0-6-19-16,1-4-26 0,1-5-29 15,4 0-45-15,2-4-109 0</inkml:trace>
  <inkml:trace contextRef="#ctx0" brushRef="#br0" timeOffset="6937.1749">11024 11435 341 0,'0'0'168'16,"0"0"-145"-16,0 0 10 0,0 0 21 0,-1-31-6 15,-7 48-38-15,-1 6-2 16,-7 7 2-16,-1 5 6 0,-2 0 0 16,-2 3-2-16,5-4 0 0,2-3-2 15,4-3-3-15,3-4-4 0,2-2-3 16,5-2 0-16,0-6-1 0,0-4 0 0,1-3-1 15,0-3 0-15,2-4 0 0,-3-1 0 16,2-5 2-16,-1-6 1 0,0-4-3 16,0-3 0-16,-1-2 1 0,2-1 0 15,4-4 0-15,4-2-1 0,5 0-1 16,3-4 1-16,7 2 1 0,5 2-1 16,6 2-1-16,6 6 0 0,3 0 1 15,5 4-1-15,-2 1 1 0,4-1 0 16,-3 2 0-16,-8 0 1 0,-4 1-1 15,-10-1 1-15,-11 4 0 0,-5-1 0 16,-9 2 0-16,-2 3 3 0,-3 0 15 16,-4 2-2-16,-1 1-7 0,-5 0-3 0,-3 3 1 15,-2 1-2-15,-1 5-4 16,-3 3 4-16,2 7-2 0,1 2 4 0,1 7-1 16,2 6 0-16,3 6 1 15,0 7 0-15,5 5 0 0,0 1 1 16,4 2 3-16,0 1-2 0,3-2 0 0,1-1-2 15,0-3-2-15,0 1 0 0,0-1-3 16,0-3 0-16,-1 0-2 0,-4 0 1 16,-4-3-2-16,-1 1 1 0,-6-2-1 15,-3-6-3-15,-3-3-13 0,-3-3-8 16,-1-8-6-16,-1-3-5 0,1-4-4 16,-3-3-15-16,5-2-16 0,-3-5-20 15,1-3-35-15,4-6-35 0,4-6 12 16</inkml:trace>
  <inkml:trace contextRef="#ctx0" brushRef="#br0" timeOffset="7056.8236">10817 12070 211 0,'0'0'36'0,"0"0"10"15,0 0-5-15,72-51 12 0,-47 44 17 0,10-2-12 16,6-4-6-16,5-2-10 0,6-5-10 16,1-1-2-16,2-2-11 0,2-1-12 15,-2-1-7-15,3-1-26 16,-1-3-103-16,-2 2-136 0</inkml:trace>
  <inkml:trace contextRef="#ctx0" brushRef="#br0" timeOffset="7419.5439">12391 11348 333 0,'0'0'47'0,"0"0"18"0,0-50-5 15,0 42 7-15,-2 3-12 0,2 3-9 16,0 2-9-16,-1 5-14 0,0 10-12 15,1 11 0-15,-2 10 19 0,0 9 2 16,0 2-6-16,-1 1-4 0,-3-2-7 0,0-4-6 16,1-3 0-16,-2-4-5 15,2-5-1-15,3-4-2 0,-1-5-1 16,3-1 0-16,-1-8-1 0,1-5-18 16,0 2-13-16,0-7-24 0,0 0-31 0,0-2-42 15,1-3-118-15</inkml:trace>
  <inkml:trace contextRef="#ctx0" brushRef="#br0" timeOffset="7705.9371">12344 11336 379 0,'0'0'80'16,"14"-61"-41"-16,-4 54 6 0,4 3 12 15,3 1-12-15,6 3-11 0,6 0-7 16,2 5-1-16,4 1 3 0,-3 3-7 15,-1 2 3-15,-7 2-5 0,-4 5-7 16,-9 2-9-16,-5 1-1 0,-6 1-2 16,-5 2 1-16,-10-1 0 0,-6 1 0 0,-8-3 1 15,-1-1-3-15,-6-3 0 0,1-6 2 16,4-2-1-16,4-7 0 0,2-2 0 16,9-2 0-16,6-5 1 0,3 0-2 15,6-4 0-15,2-1-4 0,11-2-18 16,5-1-29-16,13 3-24 15,2-3-50-15,-2 6-162 0</inkml:trace>
  <inkml:trace contextRef="#ctx0" brushRef="#br0" timeOffset="8050.7155">12939 11337 453 0,'0'0'10'0,"-7"-52"40"0,7 42-2 15,-1 4 9-15,1 5-8 0,0 1-12 16,2 10-22-16,4 5-5 0,-2 10 22 15,-1 5-4-15,2 7-5 0,-5 2-3 16,0 1-7-16,-4-1-4 0,-1-1 0 16,-4-1-1-16,3-1-4 0,-4-4-3 15,3-5 0-15,0-1 0 0,2-5 0 16,3-6-1-16,1-3 0 0,1-5-14 16,0-4-25-16,0-2-31 15,1-1-18-15,1-7-58 0,1-1-121 0</inkml:trace>
  <inkml:trace contextRef="#ctx0" brushRef="#br0" timeOffset="8324.6037">12887 11329 394 0,'0'0'29'0,"23"-51"25"0,-6 48 4 16,-1 3-2-16,4 10-10 0,5 4-7 15,2 8-2-15,0 1-9 0,0 6 6 16,-3 2-3-16,-5 1-10 0,-3 2 0 15,-4-2-8-15,-9 1-6 0,-3 0-2 16,-5-3-3-16,-8 0 1 0,-3-2-2 16,-6-2-1-16,-5-4 1 0,0-4-1 0,1-3 0 15,-2-4 0-15,4-6 0 16,-1-4 0-16,5-2-1 0,4-6 0 16,0-4-3-16,6-2-9 0,4-2-3 15,3-5-12-15,3 1-24 0,2-2-12 16,10 0-31-16,3 0-74 0,2 2-136 15</inkml:trace>
  <inkml:trace contextRef="#ctx0" brushRef="#br0" timeOffset="8708.1063">13230 11353 314 0,'0'0'198'0,"0"0"-194"0,0 0 16 0,49 57 30 0,-37-26 3 16,-5 1-7-16,-2 1-7 15,-4-3-8-15,-1-2-7 0,-7-1-9 16,1-1 2-16,-2-2-3 0,1-3-6 16,2-4-3-16,1-3-3 0,0-6-1 15,4-2 0-15,0-6-1 0,0 0 2 16,0-2 2-16,0-7 6 0,4-5-6 16,-1-2-2-16,-2-4-1 0,0-3 0 0,-1-2 0 31,0-2 0-31,-4-3-1 0,0-4 0 0,1-4 7 0,1-5-1 0,2-3 0 15,0 1-1-15,2-1 0 16,8 7 1-16,0 8 0 0,4 9 0 0,3 10-1 16,5 5-1-16,2 4-3 0,3 3-1 15,-1 0 0-15,7 4 1 0,-5 2 0 16,0 2 0-16,-4 0-1 0,-4 3 0 16,-6 3 0-16,-4 0-1 0,-6 2-10 15,-4 3-31-15,-4 3-18 0,-11 1-22 16,-4 0-12-16,-5 1-25 0,-3 0-33 0,-3 1 42 15,1-5-61-15</inkml:trace>
  <inkml:trace contextRef="#ctx0" brushRef="#br0" timeOffset="8818.8754">13286 11512 151 0,'0'0'110'0,"-55"16"4"0,37-12-10 15,12-4-20-15,5 0-16 0,3-2-16 0,14-6-9 16,6-2-23-16,11-8 5 16,9 2-4-16,1-2-11 0,0-1-2 0,-3 3-8 15,-7 2 0-15,0 2-2 0,3 1-69 16,7 3-52-16,1 1-113 0</inkml:trace>
  <inkml:trace contextRef="#ctx0" brushRef="#br0" timeOffset="9475.0659">14542 11367 357 0,'0'0'54'16,"0"0"-17"-16,0 0 15 0,0 0 18 15,0 0-23-15,0 0-16 0,0 0-3 16,0 0-15-16,0 0-5 0,-14 14 4 15,-3 9 5-15,1 2-4 0,-1 1-4 16,2 0-3-16,-1-1-3 0,5-3 1 16,6 0-1-16,3-1 0 0,2-2 0 15,7-1-1-15,4-3 0 0,3-1 0 16,-1-1-2-16,0-2 3 0,-2-4-2 16,-1-2 0-16,-4-3 0 0,-2-1 0 15,2-1 0-15,-4-1 0 0,2-4 0 16,-1-3 2-16,1-4-2 0,1-3 1 0,-1-3-2 15,1-5 0-15,3-2 1 0,-1-2-1 16,6-1 0-16,3-3 1 0,5 5-1 16,3-1 0-16,3 5 0 0,4-1 0 15,-1 3 0-15,2 1 0 0,-1 1 0 16,-3-1 0-16,-3 2 1 0,-6 3-1 16,-7 1 0-16,-8 1 1 0,-4 2-1 15,-1 1 2-15,-9 0 16 0,-6 3-7 16,-3 1-5-16,-4 3-3 0,-3 2-1 15,0 7 1-15,2 5 1 0,2 5 6 16,5 10 0-16,3 7-1 0,3 8-3 16,6 10 1-16,2 3-1 15,3 2 0-15,0 1 4 0,2-1 0 0,4 0-1 0,0-3 0 16,-2-3 2-16,2-2-4 16,-2-5-3-16,1 1-2 0,-4-3 0 0,-1-2-1 15,0-3 0-15,-6-4-1 0,-3-4-1 16,-6-4-20-16,-1-7-19 0,-6-2-23 15,-4-7-42-15,0-3-48 16,0-5-143-16</inkml:trace>
  <inkml:trace contextRef="#ctx0" brushRef="#br0" timeOffset="9607.9087">14227 11966 308 0,'0'0'201'15,"0"0"-188"-15,59-56 19 0,-30 48 21 16,7 0-14-16,5 0 1 0,5-3-4 0,0 1-5 15,0-3-12-15,-3 2-12 16,1-4-7-16,3 3-1 0,8-4-65 0,4-4-59 16,-3 0-170-16</inkml:trace>
  <inkml:trace contextRef="#ctx0" brushRef="#br0" timeOffset="9998.9584">15665 11248 455 0,'0'0'37'0,"0"0"16"0,0 0 4 16,0 0 4-16,0 0-13 0,0 0-19 15,0 0-9-15,0 0-13 0,0 0 15 16,70 40 8-16,-43-3-8 0,1 2 1 16,2-1-4-16,-2-1-6 0,-4-4-4 15,3-3-3-15,-4-3-1 0,1-3-1 16,-5-5-3-16,-1-2 2 0,-5-2-3 15,-3-3 1-15,-3-5-2 0,-5 0 1 16,-1-4-5-16,-1 0-14 0,-3-3-19 16,-5 0-26-16,-1-6-20 0,-3-5-48 15,2-2-105-15</inkml:trace>
  <inkml:trace contextRef="#ctx0" brushRef="#br0" timeOffset="10243.1019">16012 11141 415 0,'0'0'30'0,"0"0"26"16,0 0 7-16,0 0-9 0,0 0-28 15,0 0-2-15,-59 46 3 0,36-14-4 16,-2 3-4-16,1 3 3 0,-4 2-1 16,1 2 1-16,0-2-4 0,0 1-1 15,2-6-2-15,3 0-4 0,0-4-3 16,4-5-1-16,4-3-2 0,-1-5-3 15,8-2 1-15,0-2-2 0,3-7 1 16,4-1-2-16,0-4-2 0,0-1-20 16,1-1-45-16,3-3-39 0,-4-8-59 15,0-2-209-15</inkml:trace>
  <inkml:trace contextRef="#ctx0" brushRef="#br0" timeOffset="11107.9494">2513 12876 465 0,'0'0'25'0,"0"0"-25"0,53 27-6 16,-23-22 6-16,11 1 0 0,9-4 0 15,12-2 2-15,14 0 2 0,8-5 3 16,18-2-3-16,10-2-2 0,10-3 1 16,15-4 0-16,13 0 0 0,12-3 2 15,16-4 4-15,14-2 0 16,7-1 4-16,14 0-5 0,11 0 5 0,5-3-1 16,14 4-10-16,4-3 6 0,5 2-1 15,8 2 1-15,-1 0-6 0,4 0 3 16,-2 2 4-16,5 1-9 0,3-1 5 15,0 1 1-15,-1 4-5 0,2 1 1 16,-2 1 4-16,-1 3-4 0,0-1 0 0,-2 3-2 16,-4 0 0-16,-4 2 0 0,0 1 0 15,-3-2 3-15,-1 3-3 0,-6-2 0 16,-2 3 1-16,-3 2-1 0,-11 0-2 16,-3 3 2-16,-9 0 2 15,-8 0-2-15,-4 0 0 0,-6 0 0 16,-6 4 2-16,-6-2 0 0,-6 1-2 15,-8-2-5-15,-9-1 5 0,-7 1 2 16,-8-1 2-16,-6 0-4 0,-5 0 1 16,-9 0 3-16,-5-2 5 0,-9 0 0 15,-8-1 0-15,-1 1-3 0,-9-2-4 0,-4 1 4 16,-8 1 2-16,-6 0-3 0,-9 0 0 16,-8-2-2-16,-4 1 1 0,-7 1 0 15,-10-2 1-15,-5 1-2 0,-10 0-3 16,-6 0 0-16,-8-1 0 0,-6 0 0 0,-5 0 0 15,-3-3 0-15,0-2-8 16,-5-5-44-16,-8-4-73 0,0 0-186 16</inkml:trace>
  <inkml:trace contextRef="#ctx0" brushRef="#br0" timeOffset="26881.9931">22023 9268 237 0,'0'0'144'0,"0"0"-96"0,0 0-12 0,0 0-8 16,0 0 4-16,0 0 2 15,0 0-3-15,0 0-6 0,0 0-4 0,30-7 6 16,-10 7-1-16,-1 6-1 0,2 1-3 16,1 5 2-16,1 2-4 15,1 3-4-15,-2 3-3 0,-1-3-1 0,-1 1-4 16,-6-2-4-16,-3-5-1 0,-2-2-2 15,-2-1-1-15,-2-2-1 0,-1 0 0 16,-2-3 1-16,-1-1-1 0,0 0-30 16,1-2-24-16,0-2-8 0,6-7-19 15,0-5-56-15,2-3-59 0</inkml:trace>
  <inkml:trace contextRef="#ctx0" brushRef="#br0" timeOffset="27258.105">22498 9117 300 0,'0'0'50'0,"0"0"-37"0,0 0 28 0,0 0 31 0,0 0-10 16,0 0-2-16,0 0-19 0,0 0-9 15,1-42-10-15,-1 42-4 0,-1 1-5 16,-5 7-4-16,-8 7-2 0,-5 2-1 16,-7 6-4-16,1-1 0 15,-3 2 1-15,1-1-2 0,1 2 0 0,-3 0 0 16,4 0 2-16,2-4-3 0,6 1 0 15,0-5 1-15,8-3-1 0,2 0 1 16,5-5-1-16,1 1 3 0,1 0 2 16,0 2 0-16,3 1 0 0,3-1 0 15,3 2 5-15,1 2 0 0,3 1 3 16,-2 3 2-16,2-2-4 0,-3 3 0 16,1 3-2-16,-3 3 0 0,-1 3-1 15,-3 0-3-15,-2-2-3 0,-2-2 2 0,0-1 1 16,0-1-2-16,-3-1-2 15,-1 0-1-15,-1-5 2 0,2-3-2 0,1-4 0 16,1-5 1-16,1-3-1 0,0-3-10 16,4 0-45-16,5-12-49 0,6-6-35 15,-1-1-202-15</inkml:trace>
  <inkml:trace contextRef="#ctx0" brushRef="#br0" timeOffset="27759.5314">22808 9190 169 0,'0'0'134'0,"0"0"-56"16,0 0-10-16,0 0-4 0,0 0-16 16,0 0-22-16,0 0-10 0,0 0 14 0,53 15 8 15,-23-9-10-15,1 0-4 0,2-3-10 16,6-2 0-16,8-1 2 0,5 0 2 16,1-1 13-16,-5-1-6 0,-8-3-18 15,-9 2 3-15,-9 0 2 16,-10 0-5-16,-4 2-3 0,-7-1-1 0,-1 2-2 15,1 0 0-15,-1 0 1 0,0 0 1 16,-2 0-3-16,-9 5-2 0,-1 5-8 16,-4 1-31-16,-1 2-14 0,0 2-10 15,1-1-14-15,1 2-41 0,-4-4-53 16,2 1-110-16</inkml:trace>
  <inkml:trace contextRef="#ctx0" brushRef="#br0" timeOffset="27933.0713">22851 9457 313 0,'0'0'50'16,"0"0"18"-16,0 0 1 0,0 0-18 0,0 0-16 16,0 0 6-16,0 0 2 0,51 30 1 15,-18-30-9-15,2 0-1 0,5-8-10 16,5 1-6-16,-4-4-7 0,2 0-4 16,-2 1-4-16,0 1-3 0,0 0 0 15,4 3-24-15,4 0-48 16,2 1-38-16,-2-1-123 0</inkml:trace>
  <inkml:trace contextRef="#ctx0" brushRef="#br0" timeOffset="28238.6047">23856 9166 222 0,'0'0'256'0,"0"0"-233"0,0 0-2 16,0 0 31-16,0 0-3 0,59-48-12 15,-38 48-6-15,4 11-8 0,4 5-6 16,5 7 1-16,0 1 3 0,1 5 2 16,0-1-8-16,-5-2 0 15,4-3-5-15,-5-3-5 0,0-2-2 0,-2-2-2 16,-5-3-1-16,-3 0 1 0,-4-3-1 15,-5-4 0-15,-2-1 0 0,-4-2 0 16,-1 0-3-16,-3-3-33 0,2-2-25 16,0-5-10-16,-1-5-56 0,2-1-132 15</inkml:trace>
  <inkml:trace contextRef="#ctx0" brushRef="#br0" timeOffset="28511.3667">24381 9049 326 0,'0'0'39'16,"0"0"18"-16,0 0 14 0,0 0-11 16,-59 9-13-16,49 1-12 0,-1 4-6 15,1 1-7-15,0 6 1 0,-3 3-1 16,-1 4-2-16,-3 3 1 0,-2 4-3 16,-2-1-7-16,-6 1-5 0,0-1-2 15,1-4-1-15,-5 0-1 0,1-1-2 16,4-4 0-16,-2-2-1 0,10-2-1 15,2-4 2-15,3-2 0 0,9-6 0 16,1-2-1-16,3-1 1 0,0-6-2 16,6 0-31-16,9-8-32 0,2-6-31 15,10-5-78-15,-5-4-167 0</inkml:trace>
  <inkml:trace contextRef="#ctx0" brushRef="#br0" timeOffset="28914.7475">24586 8799 455 0,'0'0'5'0,"0"0"17"0,0 0 6 15,0 0 18-15,0 0-6 16,56-35-17-16,-44 43-6 0,0 1-2 0,0 5 3 16,-1 1-3-16,-3 0-1 0,-4 4-1 15,-2 1-3-15,-2 4-3 16,-4 1-2-16,-6 1-3 0,0-3 0 15,0-2 0-15,5-5-2 0,2-5 1 16,3-6 1-16,0-3 4 0,2-2 5 16,6 0 0-16,12 0 6 0,5-5 8 15,8-2-2-15,5-4-8 16,2 0-4-16,-1-1-3 0,2 1 0 0,-1 0 1 0,3 1 0 16,11 2 1-16,8 1-1 0,5 0 10 15,-1 3-3-15,-13-2-16 0,-16 1 5 16,-8 1 5-16,-11-1 1 0,-5 1-2 15,-7 1-2-15,-3 0-1 0,-1 3-1 16,-2-2-2-16,0 2 0 0,-1-1-1 16,-4 1-2-16,-6 0 0 0,0 0-2 0,-4 7-1 15,0 1-12-15,-1 3-14 0,1 2-14 16,-3 3-17-16,1 1-25 0,-6-1-35 16,-3 2-80-16,3-3-215 0</inkml:trace>
  <inkml:trace contextRef="#ctx0" brushRef="#br0" timeOffset="34036.7654">12648 7243 114 0,'0'0'59'0,"0"0"-4"0,0 0-17 16,58-19-4-16,-41 36-4 0,3 1 6 15,4 6 1-15,3-1 2 0,4 2-6 16,8-2-8-16,6-1-13 0,9-4-2 15,10-3-1-15,8-6 4 0,13-5-2 16,4-4-1-16,9-7-3 0,4-5-3 0,8-3-2 16,5 1-1-16,2 3-1 0,3 4 2 15,1 7 3-15,7 8 10 16,0 10 4-16,1 7-5 0,0 1-1 0,3 2-3 16,-1-3 0-16,0 0-4 0,1-8-2 15,8-5 0-15,3-11-1 16,10-3-3-16,2-13 0 0,2-7 0 0,3-6 0 15,-2-3 0-15,-5 1-6 0,-5-1-9 16,-8 6 3-16,-3 4 12 0,-13 10 1 16,-4 3 0-16,-4 7 3 15,-5 1 2-15,-2 6 4 0,-7 3 0 0,-4 4-3 16,0 2 3-16,-1 0 2 0,5-6-1 16,4-1-2-16,8-5-1 0,11-3-8 15,6-9 2-15,7-4-1 0,0-7 1 0,4 1-2 16,-6-5 3-16,-2 1 1 15,-2 1-4-15,-5-2-5 0,-6 2 5 0,-9 1 3 16,-7 5 0-16,-7 0 8 16,-13 5 1-16,-9 2-6 0,-11 0-5 0,-14 2-1 15,-11 2 1-15,-9-2 0 0,-2 3 0 16,-4-3-1-16,0-1 0 0,7-1-30 16,1-6-50-16,2-3-124 0</inkml:trace>
  <inkml:trace contextRef="#ctx0" brushRef="#br0" timeOffset="34866.3126">22896 6089 291 0,'0'0'106'15,"0"0"-84"-15,0 0 7 0,0 0-1 16,0 0 10-16,57-8 3 0,-41 22-2 0,0-1-13 15,4 1-3-15,-3-1-1 0,1-2-6 16,1-4 0-16,1-3-2 0,2-3-3 16,3-1-2-16,4-6-4 0,0-4-1 15,2-5-1-15,2-1-1 0,-4-3-2 16,1-1-2-16,-6 0 2 0,-3 2 1 16,-5-1-1-16,-5-2 1 0,1-1 1 0,-5 0 3 15,1-1 17-15,-5 3-7 0,-1 2-5 16,1 4-2-16,-3 6-3 15,0 4-1-15,0 3 1 0,0 1 0 16,0 3-1-16,-4 7-4 0,0 7 0 0,-1 7 0 16,-1 7-1-16,3 8 1 0,2 4 0 15,1 4 0-15,0 4 1 16,7 0 0-16,3 4 0 0,5-2 5 0,-3 2-2 16,-1-3-1-16,0 1-1 0,-1-3-1 15,-4-5 0-15,-1 2 0 0,2-6 0 16,-6-3-1-16,-1-2 1 15,-1-6-1-15,-9-2-1 0,-2-6 1 0,-6-3 0 16,-3-3 0-16,-6-4 1 0,-2-2-1 0,-3-4 1 16,-4-3-1-16,1-3 1 15,0-4 1-15,2-8 0 0,6-6-2 16,-1-4 2-16,8-7 0 0,3-7-2 16,5-4 1-16,9-6 1 0,3-2 1 15,3 4 3-15,11 1 0 0,6 7-5 0,9 8 0 16,4 6 0-16,3 5 1 15,9 2-1-15,0 2-1 0,11 2-5 16,0-4 4-16,6 6-21 0,3-3-55 0,0-2-57 16,-10-1-145-16</inkml:trace>
  <inkml:trace contextRef="#ctx0" brushRef="#br0" timeOffset="35253.1694">23973 5907 375 0,'0'0'107'16,"0"0"-83"-16,0 0 11 0,0 0 7 0,0 0-27 16,0 0 14-1,52 36-5-15,-25-16 0 0,2 1-9 0,4-5-3 16,4 0 1-16,5-3-1 0,1-4-1 15,4-5-6-15,-5-4-1 0,-1 0-2 0,-7-1 0 16,-5-4 0-16,-7 1 2 16,-8-1 0-16,-7 3 2 0,-6-1 5 0,-1 3 3 15,-4 0 3-15,-8 5-1 0,-7 6-8 16,-11 1-6-16,-7 10-2 0,-1 2 2 16,0 1-2-16,0 3 0 0,4 1 1 15,1-3 0-15,5 3-1 0,1-5 1 16,1 0-1-16,2-5 0 0,4 3 0 15,3-3 0-15,3-3-3 0,3 0 3 16,7-6 0-16,2-2 0 0,2-4-1 16,2-3-27-16,6-1-30 0,7-3-5 15,6-4-23-15,2-5-86 0,3-1-89 16</inkml:trace>
  <inkml:trace contextRef="#ctx0" brushRef="#br0" timeOffset="35499.3432">24650 6114 456 0,'0'0'9'0,"0"0"18"15,0 0 16-15,0 0 26 0,0 0-39 16,0 0 1-16,-50 20-8 0,33-1-1 16,-1 5-6-16,-1 2 0 0,-2 2-2 15,-2-2-2-15,3 3-2 0,-1-2-1 16,1-2-1-16,2-2-4 0,7-3-2 15,1-3 0-15,6-2-1 0,3-6-1 16,1-4 0-16,2-4-2 0,10-1-37 0,3-6-15 16,10-4-19-16,4-7-60 0,-2-1-111 15</inkml:trace>
  <inkml:trace contextRef="#ctx0" brushRef="#br0" timeOffset="35826.0787">25129 5847 441 0,'23'-56'6'16,"-12"44"2"-16,-4 5 13 16,-6 6 31-16,-1 0 19 0,0 1-20 0,-6 7-28 15,-1 8-18-15,-7 7-2 0,-3 6 4 16,0 6 4-16,-2 5 0 0,1 0-2 16,1 1-2-16,1-1-3 0,4-4 1 15,1 0-2-15,8-3-1 0,3-4 0 16,14-2 1-16,2-6-2 0,5-6 1 0,6-4 0 15,3-9-1-15,0-2 5 0,5-10 6 16,-1-4 3-16,1-3 2 0,0-5-4 16,-5-3 2-16,-5-3-2 0,-5-3 1 15,-7-2 2-15,-7-3-1 0,-6-4 1 16,-7-1-5-16,-13-1-4 0,-5 3-3 16,-9 6-3-16,-6 7-1 0,-8 8-1 15,-7 6 0-15,-7 9-19 0,-8 4-28 16,-11 5-36-16,-14 6-51 0,-6-2-120 15</inkml:trace>
  <inkml:trace contextRef="#ctx0" brushRef="#br0" timeOffset="36217.8046">22068 6660 363 0,'0'0'3'0,"0"0"9"0,0 0 53 0,0 0 10 16,0 0-11-16,0 0-17 15,0 0 0-15,0 0-10 0,-20-37-17 0,46 49-3 16,8 6 15-16,5 3 2 0,-3 5-9 16,-2 3 5-16,-6 0-8 0,-11-3-4 15,-9 1-7-15,-8 0-3 0,-14 3-6 16,-12 4 0-16,-13 5-2 0,-10 5-2 15,-9 0-51-15,-6-3-80 0,7-9-171 16</inkml:trace>
  <inkml:trace contextRef="#ctx0" brushRef="#br0" timeOffset="48362.5324">13468 9990 349 0,'0'0'162'0,"0"0"-112"0,0 0-7 0,0 0 13 15,0 0 0-15,0 0-19 16,0 0-14-16,0 0-6 0,59-27-2 0,-43 45-2 16,-4-1 2-16,-3 2-6 0,-2 3 7 15,-6-1-7-15,-1 3-4 0,-4-1-2 16,-9 3-1-16,-5 1 0 0,-9 1-1 15,-1 1-1-15,2-4 0 16,3-6-34-16,8-2-29 0,7-14-30 16,8-5-78-16,13-11-325 0</inkml:trace>
  <inkml:trace contextRef="#ctx0" brushRef="#br0" timeOffset="49018.3082">14886 9726 125 0,'0'0'163'0,"19"-78"-106"0,-14 54 3 15,-3 7 13-15,0 7 3 0,-1 5-13 0,-1 3-13 16,0 2-19-16,1 8-15 16,2 2-12-16,2 6 0 0,0 2 15 15,0 3 15-15,-1-3-5 0,1 0-7 16,5-2-11-16,0-5-2 0,4 0-2 15,5-1-2-15,3-4-3 0,2-1 0 16,3-5 0-16,-2-7-1 0,0-4-1 16,-6-5 0-16,-5 0-2 0,-6-2-2 0,-2 2 3 15,-2 0 1-15,-3-3 0 0,-1 1 0 16,0-3 0-16,0 1 2 0,-1 4-2 16,1 3 1-16,0 4 0 0,0 5-1 15,1 1 0-15,0 3 0 16,2 3 0-16,2 10 0 0,2 7-1 15,0 10 1-15,1 5 0 0,-4 3 3 16,-2 6 1-16,-2 3 0 0,0 1 1 0,-2 3-1 16,-5-1-4-16,-1 0 3 0,-4 0-2 15,-1 1 0-15,-3 0-1 0,-2-4 1 16,-1-3 1-16,-1-3-2 0,3-8 2 16,-3-7-2-16,1-5 0 0,2-12 0 15,0-4 0-15,4-5 0 0,-1-9 0 16,1-7 0-16,1-7 2 0,0-5 10 15,3-9 0-15,2-6-1 0,0-5-1 0,3-3-5 16,3 0 1-16,2 4-3 0,11 4-2 16,4 7 0-16,9 5-1 15,3 7 0-15,6 2-1 0,6 2-19 16,3 2-39-16,3-3-60 0,-3-3-81 0</inkml:trace>
  <inkml:trace contextRef="#ctx0" brushRef="#br0" timeOffset="49481.0465">15674 9495 483 0,'0'0'37'0,"0"0"-1"0,0 0 4 16,0 0-3-16,53 6-2 0,-32 8-5 15,2 2-5-15,1 0-7 0,-1 0-4 16,0 0 1-16,2-3-6 0,3 0-2 16,-2-5-4-16,2-2 0 0,-3-3-1 15,-3-3-2-15,-4 0 0 0,-6-1-1 16,-3-2 1-16,-5 2 1 0,-4-2 1 0,0 2 1 15,-1-1 1-15,-4 2 4 0,-5 0 9 16,-3 0-9-16,-4 6-6 16,-2 5 0-16,-2 3 0 0,2 2-1 15,2 4-1-15,-1 1 1 0,1 1 0 0,-1 0-2 16,-2 3 1-16,1-1 0 0,-1 1 0 16,-2 0 0-16,2 0 1 0,1 0 0 15,2-4-1-15,5-1 1 16,1-6 0-16,6-3-1 0,1-6-1 0,2-2 1 15,2-3-4-15,3 0-53 0,7-6-18 16,8-6-29-16,-2-1-116 0</inkml:trace>
  <inkml:trace contextRef="#ctx0" brushRef="#br0" timeOffset="49728.3858">16150 9694 315 0,'0'0'192'0,"0"0"-122"16,0 0-6-16,0 0 4 0,0 0-29 16,0 0-13-16,0 0-8 0,0 0 3 15,-33 51-1-15,17-24-2 0,-2-2-3 16,-2 3-5-16,-2 0-1 16,-1-2-2-16,2 5 0 0,0-5-1 0,1-2-3 15,6-3 1-15,2-5-2 0,4-2-1 16,3-5-1-16,3-1 0 0,2-7-2 15,0-1 0-15,6-3-31 0,8-10-38 16,6-3-60-16,4-2-149 0</inkml:trace>
  <inkml:trace contextRef="#ctx0" brushRef="#br0" timeOffset="50080.3629">16649 9430 271 0,'0'0'233'0,"0"0"-194"16,0 0 14-16,0 0-3 0,0 0-11 16,0 0-14-16,0 0-9 0,0 0-5 15,-67 36-3-15,52-17-3 0,-3 6 0 16,0 4-4-16,0 10 0 0,0 0-1 16,2 5 0-16,2 2 2 0,9-4-2 15,5-1 0-15,5-6 0 0,10-4 0 16,4-5 0-16,4-7 0 0,1-3 0 15,0-7 0-15,0-7 1 0,-2-4 0 16,3-8 0-16,-1-5 3 0,2-4 3 16,-5-5 12-16,-1-2 0 0,-2-3 3 15,-3-1-4-15,-1-3 4 0,-4 0-1 16,-7-2-5-16,-3-2-2 0,-3-1 0 0,-11-2-2 16,-8-1-5-16,-5 1-4 0,-8 4-2 15,-6 6 0-15,-7 4-1 0,-6 9-2 16,-3 4-5-16,-7 9-32 0,-4 3-25 15,-9-1-54-15,6 1-117 0</inkml:trace>
  <inkml:trace contextRef="#ctx0" brushRef="#br0" timeOffset="51048.4948">5012 9301 112 0,'0'0'40'0,"0"0"101"16,0 0-74-16,0 0-20 16,0 0 8-16,0 0-12 0,0 0-15 15,-59-29-3-15,39 47-8 0,-2 11-3 16,-1 6 1-16,-5 8 9 0,4 7 5 0,-3 4-3 15,-1 6-4-15,3 1-5 16,-1 6 6-16,5-1-7 0,2-3-7 16,6-2-2-16,5-4-1 0,6-4 0 0,2-3-2 15,7-6 0-15,2-2 1 0,3-4-1 16,5-1 0-16,-1-1 1 0,0-1-4 16,0-2 1-16,-2-2-2 0,-1-3 2 15,-6-2-2-15,-1-3-2 0,-3-4 2 16,-3 2 1-16,-3-2-1 0,-5-3 0 15,-4-4 0-15,2-1 0 0,-4-3 1 16,1-1-1-16,0 0 0 0,5-2 1 16,1 0-1-16,4-3 0 0,3 4 0 0,1-3-1 15,6 5-1-15,-1 5 2 16,7 2 0-16,-2 7 0 0,2 2 0 16,0 5 0-16,-2 6 1 0,-4 3 0 15,-4 6 1-15,-3 4 1 0,-6 6 1 16,-9 2 0-16,-4 4-1 0,-5 2-3 0,-2 0 2 15,-4 0-1-15,3-1-1 0,1-1 1 16,3-1-1-16,6-4 0 0,7-4 0 16,1-4 1-16,8-5 8 0,1-5 2 15,10-6-1-15,4-5 1 0,6-4-2 16,4-4-5-16,6-2-3 0,4-8-1 16,9-4-1-16,-1-4-36 0,5-13-108 15,-2-8-203-15</inkml:trace>
  <inkml:trace contextRef="#ctx0" brushRef="#br0" timeOffset="51454.7568">5371 11026 214 0,'0'0'263'0,"0"0"-231"0,0 0-11 15,0 0 43-15,0 0-24 0,0 0-14 16,-60-22-11-16,44 40-2 0,-3 9 0 0,4 5 1 16,1 7 0-16,4 3 6 15,2-1-1-15,4 2-1 0,4-1-2 16,4-4-6-16,6 0-6 0,7-8-1 15,4-4-1-15,7-5 0 0,4-7 0 16,4-9 2-16,8-5 2 0,-2-11-1 16,4-7 0-16,1-4-2 0,-7-7 0 0,-4 0-1 15,-8 1 0-15,-13 2 1 0,-7 0-2 16,-10-2 3-16,-8 1 4 0,-14-3 2 16,-4 0-5-16,-6 0-3 0,-8 6-2 15,6 8-1-15,-3 4 1 16,4 8-1-16,10 4-8 0,8 3-23 0,8 3-35 15,9-5-60-15,7-1-161 0</inkml:trace>
  <inkml:trace contextRef="#ctx0" brushRef="#br0" timeOffset="51729.7462">7616 11226 456 0,'0'0'72'16,"0"0"-19"-16,0 0-27 0,0 0 0 15,0 0 8-15,-31 66-3 0,13-32-6 16,-4 1-11-16,-2 2-8 0,-3 1-5 15,-2-1 0-15,0-1 0 0,3-4-1 0,5-5 0 16,10-7-30-16,8-9-67 16,3-7-178-16</inkml:trace>
  <inkml:trace contextRef="#ctx0" brushRef="#br0" timeOffset="52440.3365">9422 10761 378 0,'0'0'46'0,"0"0"1"0,0 0-6 15,0 0 15-15,0 0-30 16,0 0-7-16,0 0 6 0,0 0-2 16,52 42-4-16,-42-27-1 0,0-3-2 0,3-2-3 15,3-7-5-15,7-3-2 16,4-1-3-16,5-11 0 0,4-4 0 0,-1-2-2 15,-1-3 0-15,-8 3 0 0,-3 3-1 16,-11-1-1-16,-2 4 1 0,-6 3 1 16,-4 3 1-16,1 3 0 0,-1 1 3 15,0 2 14-15,0 0-6 16,0 0-8-16,-3 8-1 0,-4 7-2 0,0 7-1 16,2 9 0-16,-1 2 4 0,1 6 8 15,2-1-2-15,-4 3-5 0,1 2 1 16,-1-2 6-16,-4 2 0 15,-5 1-2-15,0-3-2 0,-4-1-2 0,-4-5-1 0,-1-2-4 16,-2-8-2-16,3-8 0 16,0-7-3-16,1-7 3 0,1-3 1 15,1-9 0-15,1-5 0 0,1-4 1 16,3-3 1-16,0-2-2 0,1-1-1 16,1-3 0-16,1 0 0 0,3 0-10 15,5 4-14-15,5 4-19 0,6 2-34 0,11 0-50 16,2 1-117-16</inkml:trace>
  <inkml:trace contextRef="#ctx0" brushRef="#br0" timeOffset="52733.0922">10315 10708 479 0,'0'0'92'0,"0"0"-41"0,0 0 20 15,0 0-11-15,0 0-33 0,-62 25-5 16,35-3-4-16,-4-1-5 16,1 7-2-16,0-4-4 0,1 3-3 0,5 0-1 15,7-6-3-15,6 0 1 16,7-8-1-16,4-3 0 0,4-2 0 16,8-1 0-16,4 1 3 0,7-2 3 15,5 3 3-15,2-2 2 0,0 0-5 16,-3 1-2-16,-1 0-2 0,-4 0-1 0,4-1-1 15,-5-2 0-15,3-5 0 0,1 0-21 16,3-2-51-16,-2-9-37 0,2-4-68 16,-2 2-152-16</inkml:trace>
  <inkml:trace contextRef="#ctx0" brushRef="#br0" timeOffset="53048.8793">10618 10675 399 0,'0'0'56'0,"-6"-50"-4"15,6 45 21-15,-1 3-10 0,-2 2-8 16,3 1-14-16,-3 8-16 16,-4 7-14-16,1 7 6 0,-3 4 6 0,1 4 2 15,-3 1-4-15,2 2-9 0,-1-4-2 16,5-1-2-16,2-1-4 16,4-2-1-16,11-2-1 0,5-4-1 0,8-4 1 15,2-6-1-15,4-4-1 0,0-5-1 16,0-2 1-16,-1-7 2 0,-3-3-2 15,-3-4 1-15,1-3-1 0,-4-3 2 16,-6-2 2-16,-4 0 0 0,-4-6 10 16,-5 2 1-16,-2-5-2 0,-10-4-2 15,-5 3-6-15,-6-2-2 0,-5 7 0 16,-3 5-1-16,-3 8-1 0,-1 8-1 16,0 1-5-16,2 6-32 0,0 4-36 15,4-1-100-15,4 1-253 0</inkml:trace>
  <inkml:trace contextRef="#ctx0" brushRef="#br0" timeOffset="155878.9558">3366 2389 306 0,'0'0'30'0,"0"0"4"0,0 0 11 0,-56-20 5 15,45 15 50-15,2 1-61 16,5 4-29-16,2 0 1 0,1-2 22 16,1 2-3-16,0 0-18 0,0 0-7 15,0 0 0-15,0 0-2 0,0 0-3 0,0 2 2 16,0-2-1-16,4 0 1 0,3 0-1 16,4 3 0-16,6-2 5 15,3 2 0-15,6-1-3 0,4-2 6 16,5 0 1-16,3 0-3 0,3-2-3 15,5-1 0-15,0-1 0 0,3-1 1 16,0 2-5-16,1 0 5 0,4 2-2 0,1-2 3 16,2 2-4-16,4 0 5 0,1-1 3 15,1 0 1-15,1 1-8 0,0 1 0 16,1-1 2-16,1-1 0 0,0 2-1 16,2-4 0-16,3 3-1 0,1-2 1 15,-5 1-4-15,0-2 5 0,-7 3-2 16,-2 0-1-16,-8-1 1 0,-1 0 3 15,-4 1 0-15,-8-1-1 0,-5 2-1 16,-12-3 2-16,-5 1 0 0,-7 2-4 16,-4 0-1-16,-3 0 2 0,-1 0 1 15,0 0 0-15,0 0-1 16,0-1 1-16,0 1 0 0,0 0-4 0,0-1 0 16,0 1 3-16,0 0-3 0,0 0 0 15,0 0 0-15,0 0 2 0,0 0-2 16,0 0-1-16,0 0 1 0,0 0 0 15,0 0 0-15,0 0-1 0,0 0-2 0,0 0-6 16,0 0-6-16,-2 0-15 0,-3 0-2 16,0 0-10-16,0 2-7 0,-4 1-9 15,5 0-14-15,-1-3-62 0,0 0-104 16</inkml:trace>
  <inkml:trace contextRef="#ctx0" brushRef="#br0" timeOffset="222586.4248">5797 1365 82 0,'0'0'47'0,"0"0"-13"16,0 0 17-16,22-61 6 0,-22 51-5 15,-1-2-5-15,-5 1-5 0,-4 0-3 16,-2-1-12-16,-1 3-8 0,-4 0-4 15,-3-2-3-15,-1 2-5 16,-6-3-2-16,-1 3 0 0,-6-3 0 0,-7-3 0 16,-1 0 0-16,-7 2 8 0,-3 1 14 15,-1 2-25-15,-2 1 1 0,-3 1 0 0,0 2 3 16,-4-2 0-16,-2 4-2 0,0-3 0 16,3 3 5-16,-4 0-5 15,4 0-1-15,6 1 1 0,0-1 2 16,4 0 0-16,5 2 1 0,-1-1-2 15,0 0 1-15,-2 0-2 0,1 1-1 16,1 0 3-16,-1 1 0 0,5 0-3 16,-3-1 0-16,3 2 1 0,0 0 1 0,-3 0-3 15,0 2-1-15,-2 2-1 0,-4 2 1 16,-2 0 0-16,-1 3-1 16,-3 1 1-16,5 1 0 0,3-2 0 0,-1 3 0 15,4 0 1-15,0 1 0 16,1 4 0-16,3-1 1 0,0 2-2 0,3 0 2 15,2 1 2-15,1 4 1 0,2-2-1 16,-2 5-2-16,0-2 1 0,1 4-3 16,-2 2 2-16,4-2 0 0,-1 5-1 0,1-3-1 15,2 1 2-15,4-1 5 16,4 1-1-16,3-1-5 0,3 1-1 0,-1-1 0 16,3 1 0-16,1 0-1 0,1-1 1 15,3 1 2-15,-1-2-1 0,5-2-2 16,-1-1 1-16,4-2 1 15,1 0-2-15,1-1 2 0,2 0-2 16,0-3 0-16,2 0 0 0,3 0 1 0,2-1-1 16,2 3 2-16,3-5-2 0,2 5 1 15,1-2 2-15,2-2 0 0,3 1 3 16,1 0-1-16,0-1 2 0,2-1-2 16,1 0 1-16,4-2 1 0,-1-3-1 15,0-1-1-15,5 0-3 0,-2-1 3 16,4-1-1-16,1 0 0 0,-1-1 1 15,2 0 1-15,-3 0-3 0,1 2 0 0,0 1-1 16,-2-3-2-16,3 3 1 0,2-3 1 16,1 3-1-16,3-3 3 0,2-1 1 15,5 2 0-15,1-4-2 16,3 2 1-16,5-3 3 0,4 0 7 0,3-1-7 16,1-3-2-16,1 2 0 0,2 0-1 15,-1-2 0-15,2 2 2 0,-1-2-1 16,4 0-1-16,-3-2-1 15,3 0-2-15,-3-3 1 0,-3 0 1 0,0 1-1 16,-2-2 1-16,0-1 1 0,-2-3-2 16,3-1 3-16,-3-3 0 0,-4 1-1 15,2-3-1-15,-4 1 0 0,3-1-3 16,-5 1-5-16,0-1 5 0,-2 1 2 16,-3-1-2-16,-3 0 1 0,0-2 0 0,-9 0 1 15,-1 0 0-15,-5 0-1 16,-2 2 0-16,-2-3 0 0,-4 1 2 0,-4 1-3 15,0 0 0-15,-3 3 0 16,-1-2 0-16,-1-2 0 0,0 1 0 0,-2-2 0 16,-3-1 0-16,2-1 0 0,-5 1 0 15,3 0 0-15,-4-1 0 0,-3 3 0 16,1-3 0-16,0 3 0 0,1 0 0 16,-2 0 0-16,-1 1 0 0,0-1 0 15,-1-1 0-15,0 2 0 0,0-3 0 16,0 1 0-16,0-1 0 0,0-1 0 15,-2 2 0-15,-1-3 0 0,-2 2 0 16,2-1 0-16,-1 1 0 0,0 1 0 16,-3-2 0-16,2 2 0 0,1-1 0 15,-5-1 0-15,2-1 0 0,-3 3 0 16,3-2 0-16,-4 3 0 0,3 1 0 16,-1 1 0-16,2 3 0 0,-4 0 0 0,2 0 0 15,1 2 0-15,-2-1 0 0,-1 4 0 16,1-2 0-16,0 1 0 0,0-1 0 15,-3 2 0-15,-1-1 0 0,1 2 0 16,-3-1 0-16,3 1 0 16,-1-1 0-16,-3 1 0 0,3 1 0 0,-2-1 0 15,1 5 0-15,2-3 0 16,-1 1 0-16,2 3 0 0,-2-1 0 0,-2 2 0 16,2 0 0-16,-1 0 0 0,3 0 0 15,-4 2 0-15,-1 3-9 0,0 2-38 16,-2 4-17-16,3 5-16 0,-2-1-33 15,-2 2-39-15,0-2-120 0</inkml:trace>
  <inkml:trace contextRef="#ctx0" brushRef="#br0" timeOffset="227876.2601">18981 11688 389 0,'0'0'59'0,"0"0"-17"16,0 0-12-16,0 0 18 0,0 0-5 16,0 0-12-16,0 0 1 15,-6-27-13-15,6 27-7 0,0 0 3 0,0 0-5 16,0 0-2-16,0 0-1 16,0 0-2-16,0 0-1 0,0 1-1 0,2 4-1 15,3 4-2-15,7 3 2 0,2 7 3 16,4 6 2-16,0 4 4 0,4 3 3 15,4 4-2-15,-2 1 1 0,-1 2-7 16,-3-3-6-16,-1-2 2 16,0-3 0-16,3 2-2 0,-1-2 2 0,-1 2-1 15,0-3 0-15,1-2-1 0,-5-3 1 16,-1-3 1-16,-1-2-2 16,-1-2 1-16,-3-2 0 0,-5-1 0 0,-1-3 0 15,-2-4-1-15,-1-3 0 0,1-2 2 16,-2-2-2-16,0-1 1 0,0 0 0 15,-3 0 1-15,0-3 1 0,-4-3-3 16,-3-2 0-16,2-4-1 0,-3 0-34 16,5-5-34-16,0-2-27 0,4-5-56 0,1-1-135 15</inkml:trace>
  <inkml:trace contextRef="#ctx0" brushRef="#br0" timeOffset="228239.6798">19400 11612 281 0,'0'0'113'16,"0"0"-70"-16,0 0-8 0,0 0 22 0,0 0 3 16,0 0-32-16,0 0-13 0,0 0-9 15,-42 7-3-15,19 18 2 0,-4 4 12 16,-1 7-1-16,-1 1-6 0,-2 0-2 15,2 2 1-15,-3 0-3 0,3-1 2 16,1 1-1-16,-1-2-2 0,-1 0-1 16,1-2 2-16,4-4 0 0,-1-5 0 15,5-2-1-15,1-8-1 0,5 0 1 16,3-5 1-16,0-3 2 0,7-4 3 0,1 0-2 16,2-2 1-16,2-1-2 0,-2-1 2 15,1 0-2-15,-1 0-4 16,1-1-2-16,1 1-1 0,-1-2-1 0,1 2-1 15,0-1-6-15,7-3-37 0,4-2-20 16,7-4-13-16,5-1-40 0,-1-2-76 16</inkml:trace>
  <inkml:trace contextRef="#ctx0" brushRef="#br0" timeOffset="230426.7147">19977 12023 111 0,'0'0'97'0,"0"0"-46"15,0 0-12-15,-8 12 4 0,8-11 12 0,0-1-8 16,0 0-6-16,0 0-6 16,0 0 3-16,0 0-5 0,0-1-6 15,0-1-1-15,0-2-3 0,0 0-4 0,0-2-7 16,1 1 2-16,2 1-4 0,-1 1-2 15,0 0 0-15,3-1-1 0,2 1-2 16,4-3-3-16,2 2 1 0,3-1 0 16,-3 1 2-16,2-1 1 0,1 3 2 15,-1-3 0-15,2 3 2 0,-1-3-3 16,0 1-1-16,-3 1 0 0,3 1-1 16,-4 1 2-16,1 1-4 0,0 0 2 15,-1 1-3-15,2 4 0 0,0 1 0 16,-1-1-1-16,3 4 1 0,0 0-1 15,-1 0 0-15,1-1 1 0,-2 2-1 16,3-1-1-16,-2-1 0 0,1 1 2 16,-3-2-2-16,-1 0 0 0,0-1 1 0,-2-3 0 15,0-1-1-15,-1-2 1 0,2 0 1 16,-1 0 8-16,1-3 3 0,0-2-3 16,1-1-2-16,-1-1 2 15,4 0-3-15,-1-2 1 0,-2 0-1 0,2-1 1 16,-1 1-3-16,0-2 0 0,-3 0 0 15,1 2 0-15,0 0-2 0,-4 0 0 16,0 2-1-16,-2 2 1 0,-1 1-2 16,-2 2 0-16,-1 0-1 15,0 2 1-15,-1 0-1 0,0 0 0 16,0 0 0-16,0 0-8 0,0 0-27 0,0 0-15 16,0 0-25-16,0 2-32 0,0 0-57 15,1 1-109-15</inkml:trace>
  <inkml:trace contextRef="#ctx0" brushRef="#br0" timeOffset="273784.6233">15487 6247 85 0,'0'0'77'0,"0"0"-36"16,5-53-36-16,-3 37 13 0,-2-2 10 15,0-1-2-15,0 0 3 0,-3-1-8 16,-1-2-2-16,-2 0-2 0,-4-2-4 16,-1 0-1-16,-3 0 1 0,-2-2-1 15,-1 4 1-15,-3 0-5 0,-1 2 0 0,-7 0-2 16,0 0 0-16,-2 3-3 16,-4-2-1-16,1 2 2 0,-5-1-2 15,1 0-1-15,-3 0-1 0,-3 1 1 16,0 2-1-16,-4 1 1 0,-4 3-1 15,0 1 0-15,-4 2 0 0,-1 4 5 0,-2 0-2 16,4 1 2-16,-4 1 4 16,6 2 2-16,3 0-2 0,5 0 1 15,2 2-5-15,3 2-2 0,0 4 1 16,5 1-2-16,-1 2-1 0,2 1 0 0,-1 2-1 16,0 3 2-16,0-2-2 0,-1 3 0 15,2 4 0-15,-1 0-1 0,0 3 1 16,1 0 0-16,-2-1 0 0,3 3 0 15,-2 1 1-15,0 0-1 0,2 0 1 16,-3 3 2-16,2 0 2 0,1 0 1 16,0 0 6-16,2 1-2 0,1 0-3 0,5 1-1 15,-4 0-2-15,0 1 1 16,3 1 5-16,-1-4 0 0,4 3-1 0,2-4-1 16,0 1-2-16,1 1 0 15,3-1 1-15,5 0 1 0,-1-1-1 16,5 0-1-16,3-2 0 0,4 0 0 15,0-1 0-15,8 1 2 0,0 1 1 16,6-2-2-16,2-2 2 0,5 1-2 0,5-1-1 16,4-1 1-16,4 1-2 0,3-4 1 15,7 1 0-15,2-4 2 0,2 1-2 16,5-2 1-16,1-5 1 0,0 2-3 16,3-1 0-16,2-3 1 0,-2 1 0 15,1-3-3-15,1 0 0 0,-2 0 1 16,3-2 0-16,-3-2-3 0,1-1-1 0,-3-2-3 15,-2-1 3-15,-2 0 0 0,0 0 1 16,-3-4 1-16,0 1-2 0,-2-2 1 16,-1-3 0-16,-2 1 1 15,-1-2-1-15,1-1-1 0,-3-1 1 16,1-2 0-16,0 0 1 0,0 0-2 16,3 2 1-16,1-2 1 0,-2 2-1 15,-1 1 0-15,-8-3-1 0,0 2 1 0,-2-4 1 16,-1 0 2-16,1-3 0 15,-3 0 1-15,0-1 2 0,0-3 1 0,-2 2 1 16,-3-3-2-16,0-1 1 0,-1-3 0 16,-4 0 0-16,1-3 1 0,-2 1-1 15,4 0-3-15,-1-2 0 0,5 3 0 0,-2-4-5 16,0 0 3-16,-6 0-1 16,-1-2 0-16,-3 0 4 0,-2 2-1 15,-3 0 0-15,-6 1 0 0,-2-1 2 16,-1 1 0-16,-2 3-3 0,-5-4 0 15,-4 4-1-15,-2-3-1 0,-7 0-1 16,-6 1 1-16,-5 2-1 0,1 2 0 16,0 4-1-16,-5 2 0 0,2 3 0 0,-7 2 0 15,5 5 0-15,1 4 0 0,1 6-9 16,0 6-29-16,-2 6-30 0,4 1-57 16,7-4-143-16</inkml:trace>
  <inkml:trace contextRef="#ctx0" brushRef="#br0" timeOffset="281447.2527">26374 13636 132 0,'0'0'34'0,"0"0"71"0,0 0-75 16,0 0 4-16,0 0 7 0,0 0 25 16,0 0-8-16,0 0-7 0,-18 30-4 15,17-35-14-15,-1-6-8 0,0-3-5 16,1-1-7-16,0-4-4 0,0-3 1 15,-2-4-5-15,2-5-3 0,-3-5 1 16,2-6-3-16,-1-6 1 0,0-3 0 16,0-5 0-16,-1-1-1 0,1-3 0 0,0 1 0 15,1 0 2-15,-2 2-2 0,-1 4 1 16,3 0 1-16,0 5-2 0,0 1 0 16,2 1-2-16,-1 2 2 0,0 1 0 15,-2 0 0-15,0-1 2 0,-1 2-2 0,1-3 1 16,2 3-1-16,-1 3 0 15,2-1 0-15,3 3 1 0,1 1-1 16,4 4 0-16,-3 1 0 0,1 2 1 16,1 3-1-16,-2 0 1 0,1 4 0 15,-1 2 2-15,1 2 0 0,1 4 1 16,-1 0-1-16,2 4-1 0,-1 2 0 16,5 0-1-16,-1 2-1 0,4-1 0 0,4 1 0 15,6 1 0-15,5 0 0 16,3 2 0-16,4-2 0 0,5 3 0 0,6 0 1 15,4-2 0-15,3 1 1 16,7 0 2-16,6 0-2 0,4-1 2 16,9 2-4-16,6-4-4 0,8-1 4 15,6 1 1-15,5-1 0 0,6 1 1 0,5 0-1 16,5-2 1-16,2 1-1 0,4 3-1 16,2-2-1-16,1 1 0 0,0 1 1 15,-4 0 1-15,0 0 0 0,-1 2 2 16,-6-1-3-16,-2-1-5 0,-6 1 4 15,-7 0 1-15,-6-4 0 0,-7 5 3 16,-9-1-2-16,-9-1 1 0,-6 2-1 16,-7-1-1-16,-7-1-2 0,-10 2 0 15,-4 1 2-15,-10 1 2 0,-3-1-1 16,-10 1 1-16,0 0 1 0,-10 0 1 16,-1 0-1-16,-4 1-2 0,-2-1 0 0,0 0 0 15,0 4 1-15,-1-1 1 0,-2 7 0 16,-4 5 0-16,1 0 1 0,-3 4 0 15,0 1-1-15,-3 5 0 16,1 3-2-16,1 1 0 0,-1 8 2 0,2 0 0 16,-1 5 1-16,1 4-1 0,1 1-3 15,-1 3 2-15,2 0 0 0,3 3-1 16,-4 0 1-16,3 2 0 0,5 2 0 16,-2-2-1-16,2 2 1 0,0-2 0 15,0 4 1-15,2 3-1 0,2 0 2 16,3 0 1-16,-2-2-2 0,-2-2-3 15,6-1 5-15,-2-1-2 0,4 1-2 0,-3-2 0 16,3 1 4-16,-2-2 1 0,0-4-2 16,1-3-1-16,-3-4-1 15,-3-6 1-15,0-5-3 0,-4-8 1 0,0-6 1 16,-2-7-2-16,-3-4 1 0,-1-4-1 16,-6-3 1-16,1-4-1 15,-9-9-13-15,-1-4-32 0,-9-6-34 16,-3-4-30-16,-3-2-85 0,-3 1-226 15</inkml:trace>
  <inkml:trace contextRef="#ctx0" brushRef="#br0" timeOffset="282081.0252">25311 13652 233 0,'0'0'77'15,"0"0"-70"-15,0 0-2 0,0 0 17 16,0 0 8-16,0 0-14 0,-4-2-9 15,17 7 19-15,6-3 2 16,8 2-6-16,7 0-2 0,8-1 1 0,9-1-2 16,6 0-6-16,5 1 0 0,8-1-1 15,5-1-2-15,7 1 0 0,5 1-2 16,9-1 2-16,6 3-2 16,12-2 4-16,6 0 8 0,9 1-9 0,5-1-2 15,7 1-3-15,6-2 1 0,5 0 1 16,5 0-1-16,7 0-6 15,8 1 5-15,2 0 3 0,10 2-1 0,5-1-1 16,7 1-1-16,6 1-6 0,9-2 6 16,7-1 2-16,7 0 0 0,3 0-8 15,3 0 3-15,-2 0 0 0,0 2 4 16,2-1-6-16,-6 2 0 0,-1-3 5 16,-1 1 0-16,-5-1-6 0,-9 2-3 0,-7-4 3 15,-11 2 5-15,-11 0-5 0,-11-3-4 16,-15 0 3-16,-15 0-16 15,-14-9-32-15,-23-10-69 0,-30-4-191 16</inkml:trace>
  <inkml:trace contextRef="#ctx0" brushRef="#br0" timeOffset="283317.3356">27869 11260 99 0,'0'0'23'0,"0"0"-7"0,0 0 44 16,0 0-23-16,0 0 14 0,0 0-11 16,0 0-6-16,0 0 6 0,26 69-6 15,-21-45 1-15,-2 2-6 0,-1 5-4 16,-1 2-4-16,-1 4-7 0,0 4-4 15,0 4-5-15,-2 0-3 0,1 3 1 16,1-2-1-16,0 1-1 0,0-3 0 16,0-1 0-16,2 1 1 0,0-5 0 15,1 3-2-15,-1-3 1 0,0 2-1 0,-2 0 1 16,0-1-1-16,-2 0 0 0,-2 1 0 16,-1-1-1-16,3 2 1 0,-1-5 0 15,0 4 0-15,2-3 0 0,0 0 0 16,1 2 1-16,0-4-1 0,0 1 1 15,0-2 0-15,0 2 7 0,3-2 6 16,0 0-3-16,-2 0 1 0,2 0-3 16,-3 1 1-16,1-1 2 0,-1-1-5 15,0 1 1-15,0 0-1 0,0-3-1 16,1 2 0-16,-1-1 1 0,1 1-2 16,-1-2-2-16,1 1 0 0,1 2 2 15,-1-2 1-15,3 1-1 0,-3 1 1 0,-1-3-1 16,2 4 1-16,-2-4 1 15,0 0-2-15,0-4 1 0,0-1-2 16,2-3-2-16,-2-2 2 0,1 0-1 16,-1-2 0-16,1-4 1 0,1-1-2 0,0 2 0 15,1-6-1-15,0 2 0 0,-2-2-1 16,-1 1 1-16,0 0 0 0,1-2 0 16,-1-1-1-16,0-2 1 0,0-2-1 15,0 0 0-15,1-4 0 0,-1-1-22 16,1-3-45-16,-1-6-57 0,0-3-155 15</inkml:trace>
  <inkml:trace contextRef="#ctx0" brushRef="#br0" timeOffset="283676.573">25855 14156 298 0,'0'0'168'16,"0"0"-119"-16,0 0-16 0,0 0 11 0,0 0-2 16,0 0-9-16,0 0-3 0,58 14 1 15,-37-9-5-15,1 0-9 16,-2 1-7-16,2 0-6 0,-1-3-3 16,-3 0 0-16,3 0-1 0,1-2-26 0,0-1-31 15,0-1-43-15,3-5-105 0,-6-3-122 16</inkml:trace>
  <inkml:trace contextRef="#ctx0" brushRef="#br0" timeOffset="283876.4263">26400 14014 400 0,'0'0'53'0,"0"0"-15"0,0 0 1 16,0 0 39-16,0 0-18 15,0 0-24-15,0 0-7 0,0 0-13 16,0 0-8-16,14 29 21 0,-11 1-3 15,-2 3 3-15,-1 2-8 0,-3-1-12 16,-6-4-2-16,4 1-4 0,0-3-2 0,3-2 0 16,2-2-1-16,2-2-24 0,7-1-43 15,4-7-50-15,1-3-141 0</inkml:trace>
  <inkml:trace contextRef="#ctx0" brushRef="#br0" timeOffset="284278.7656">29717 13903 412 0,'0'0'145'0,"0"0"-129"15,0 0 3-15,0 0 43 0,0 0 2 16,0 0-27-16,0 0-22 0,0 0-11 15,5 26 15-15,-5 13 10 0,2 4-2 16,0 3-13-16,1 0-7 0,-2-2 0 16,3 1-4-16,0-3-2 0,-1 1 0 15,3-2 0-15,2-4-1 0,-3 3-21 16,3-5-39-16,-6-4-45 0,-2-9-108 16</inkml:trace>
  <inkml:trace contextRef="#ctx0" brushRef="#br0" timeOffset="285815.2068">28483 10946 350 0,'0'0'37'0,"-2"-67"3"15,2 55 2-15,-1 6 7 0,0 3 11 16,1 3-15-16,0 0-8 0,0 0-16 16,-1 7-9-16,0 6-5 0,1 5 3 15,0 5 12-15,0 2 0 0,0 0-3 16,0 3-6-16,0-2-5 0,1 0-6 16,-1 1 0-16,1-3-2 0,-1-1 1 0,0-3-1 15,-2 2-20-15,-5 0-39 0,2-1-34 16,0-3-79-16,-3-4-94 15</inkml:trace>
  <inkml:trace contextRef="#ctx0" brushRef="#br0" timeOffset="286038.8006">28197 11320 326 0,'0'0'46'0,"0"0"22"15,0 0 5-15,0 0 3 0,0 0-34 16,0 0-9-16,0 0-7 0,0 0 0 15,66 0-3-15,-39 0 5 0,5 0-1 16,4 0-3-16,2-2-7 0,0 0-4 16,3 0-3-16,0 0 0 0,-2-1-3 15,-2 3-3-15,-9-2-3 0,-4 1 1 16,-7 1-2-16,-6 0-3 0,-5 3-28 16,-6 2-25-16,-2 4-42 0,-12 0-38 0,-1 0-92 15</inkml:trace>
  <inkml:trace contextRef="#ctx0" brushRef="#br0" timeOffset="286349.562">28276 11492 227 0,'0'0'97'0,"0"0"-65"16,57 0 16-16,-32 0 37 0,1 0-20 0,5 2-13 15,-7 5-10-15,-2 2-11 0,-9 2-16 16,-6 1-9-16,-6 4-2 0,-3 3-2 15,-12 2 0-15,-4 2 0 0,-7-1-1 0,-4 3-1 16,-3-2 1-16,0 2 0 16,-2-2-1-16,3-2 0 0,3-2 0 0,7-3 2 15,6-3-1-15,7-1 9 0,7-3 8 16,6-1-3-16,7-1-6 16,11-5 2-16,8 0 5 0,7-2-1 0,11-7-6 15,2-1-5-15,6-2-2 0,1-2-1 16,0-1 0-16,-1 0-1 0,-7 1-1 15,-3-1-50-15,-9-1-27 0,-8 2-78 16,-10 1-191-16</inkml:trace>
  <inkml:trace contextRef="#ctx0" brushRef="#br0" timeOffset="286791.6261">27839 11201 294 0,'0'0'76'0,"0"0"-17"0,0 0 5 16,0 0 7-16,0 0-19 0,0 0-23 0,0 0-7 15,0 0-13-15,-19 9-3 0,0 13-1 16,-3 3 3-16,-2 4 1 0,-3 3-1 15,2 1-2-15,-4 1-1 0,2-1-1 16,3-5-1-16,3-5-2 16,6-3 0-16,1-5 0 0,5-5-1 0,2-5 0 15,7-3-18-15,0-2-20 0,8-6-22 16,4-4-29-16,7-6-43 16,2-4-24-16,-3 2-78 0</inkml:trace>
  <inkml:trace contextRef="#ctx0" brushRef="#br0" timeOffset="286930.6445">27736 11305 211 0,'0'0'31'0,"14"-69"16"15,-10 47 8-15,-2 6 6 0,0 7-6 16,-1 5-5-16,0 2 2 0,-1 2-12 16,3 1-14-16,4 7-8 0,5 6-4 15,3 3 21-15,3 3-7 0,4 2 1 16,-1-2-8-16,3 1-4 0,4 2-9 16,2-4-5-16,2 3-1 0,2-4-2 0,-3 1-3 15,-2-5-64-15,-7-5-60 16,-5-2-247-16</inkml:trace>
  <inkml:trace contextRef="#ctx0" brushRef="#br0" timeOffset="287465.4799">26341 10818 352 0,'0'0'14'0,"0"0"1"0,0 0 20 16,-58-34 27-16,42 34-20 15,-1 7 0-15,-1 1-10 0,0 7-12 16,-1 3-1-16,-1 8 0 0,3 6-1 16,2 6-1-16,2 10 2 0,1 6-1 15,2 3 3-15,4 2-3 0,-1 1-2 0,2-1 5 16,1-4-7-16,0-3-8 16,-1-5 0-16,1-2-2 0,-1-6-1 0,0-5-1 15,-1-3-1-15,0-2-1 0,-4-7 1 16,-4-3-1-16,1-4 0 0,-7-3-16 15,-2-4-37-15,-7-5-35 0,1-3-86 16,2-3-153-16</inkml:trace>
  <inkml:trace contextRef="#ctx0" brushRef="#br0" timeOffset="287615.053">25689 11272 225 0,'0'0'55'0,"51"-19"8"0,-20 17 4 15,4 2 2-15,3 0-19 0,6 2-1 16,-4 1-32-16,1-1-14 0,-1 5-3 16,-2-4-3-16,-3-2-80 0,0 2-58 15,-5-3-29-15</inkml:trace>
  <inkml:trace contextRef="#ctx0" brushRef="#br0" timeOffset="287849.8352">26307 11275 30 0,'0'0'375'0,"0"0"-318"16,0 0-16-16,0 0 24 0,0 0-14 15,0 0-16-15,0 0 0 0,0 0-6 16,0 0-2-16,-12-27-7 0,14 29-7 0,4 6-6 16,8 5 2-16,2 1 18 15,3 1-2-15,2 4-7 0,-1-1-5 16,0-1-4-16,-2 3-3 0,0-2-1 0,-1 1-3 16,-1-1-1-16,-3-3 0 15,-1 2-1-15,-1-3 0 0,1-2 0 16,-4-1-6-16,0 0-20 0,-3-5-14 0,-2 0-24 15,1-1-12-15,-1-5-27 16,1 0-54-16,-2-2-60 0</inkml:trace>
  <inkml:trace contextRef="#ctx0" brushRef="#br0" timeOffset="288043.6608">26581 11250 345 0,'0'0'21'0,"0"0"18"16,0 0 24-16,0 0 0 0,0 0-9 15,0 0-23-15,0 0-6 0,-51-17-6 0,42 32 0 16,0 4-1-16,-1 2-2 16,-2 5-7-16,-1-1-1 0,-3 4-3 0,-1-3-2 15,-1 2-1-15,-1-3-1 0,2-2 0 16,3-2-1-16,3-3 0 0,3-5-2 16,3-2-38-16,2-5-40 0,2-3-69 15,1-3-94-15</inkml:trace>
  <inkml:trace contextRef="#ctx0" brushRef="#br0" timeOffset="288369.0863">26826 10843 400 0,'0'0'12'0,"0"0"12"16,0 0 28-16,0 0 15 0,0 0-20 16,0 0-22-16,0 0-12 0,-63-25-5 15,46 38 4-15,0 7 3 0,-1 7 0 16,2 3-1-16,1 8-1 16,2 1-2-16,2 2 3 0,2 0 0 0,3 3-3 15,1-1-1-15,2-3-3 0,2 1 1 16,1-5-4-16,3-4-2 0,4-5-1 15,0-4 1-15,6-3-2 0,0-7 0 16,4-3-20-16,2-7-28 0,2-3-14 16,0-2-50-16,-1-10-102 0</inkml:trace>
  <inkml:trace contextRef="#ctx0" brushRef="#br0" timeOffset="288768.4301">26859 11091 266 0,'0'0'68'0,"0"0"-37"15,0 0 3-15,0 0 26 0,0 0-10 16,0 0-19-16,0 0 1 0,63-42-5 16,-46 48-2-16,-4 1 3 15,-1 0-2-15,-2 3-11 0,-6 0-8 0,-4 1-4 16,0 3-1-16,-9 1 3 0,-3 0-2 16,-1-1-2-16,-3 2 0 0,3-3-1 15,2-4 1-15,2-1-1 0,4-4 0 16,4 2 0-16,1-6 0 0,0 0 0 15,1 0 2-15,4-6-1 0,6-5 3 16,1-2-3-16,4-6-1 16,-1-2 2-16,1 0-1 0,-1-4 1 0,0 3 2 15,-3 1 0-15,-2 4 5 0,0 5 1 0,-3 0 3 16,-1 5 8-16,-2 4-3 16,-3 0-4-16,1 3-3 0,2 7-2 0,3 6-4 15,-3 4 6-15,0 2-2 0,-1 0 1 16,-3-3 0-16,1 0-3 15,1 1-4-15,0-2-1 0,2-3-1 0,1-2-1 16,3 1 0-16,0-3 0 0,3-2 0 16,2-2-17-16,-1-2-24 0,3-2-25 15,-2-2-16-15,0-7-33 0,0-2-78 16,-5-3-75-16</inkml:trace>
  <inkml:trace contextRef="#ctx0" brushRef="#br0" timeOffset="288954.6716">27145 10879 165 0,'0'0'83'0,"-5"-61"-31"16,5 54 4-16,2 4 10 0,1 3-11 16,3 4-31-16,4 8 5 0,4 5 19 15,2 0-13-15,3 8-11 0,-2 0 4 0,1 6 1 16,-3 0 3-16,-1 3-2 0,-5-1-6 16,-5 1 4-16,-4 1-11 0,-3 0-8 15,-9-2-4-15,-7 1-3 0,-8 2-2 16,-5-2 0-16,-5 0-12 15,-6-3-48-15,-2-2-34 0,0-7-115 0</inkml:trace>
  <inkml:trace contextRef="#ctx0" brushRef="#br0" timeOffset="289821.6532">31411 13445 352 0,'0'0'51'16,"0"0"-17"-16,5-55-1 0,-1 53 21 16,1 2 5-16,6 3-25 0,5 10-18 15,7 5 7-15,6 6-1 0,2 3-4 16,3 3 2-16,0 0 2 0,1-2-3 16,-2 0-7-16,3-3 5 0,-2-5-1 15,3 2-5-15,2-7-1 0,-5-3 0 16,-1-2-2-16,-9-5-2 0,-5-1-1 15,-8-4 1-15,-6 1-4 0,-4-1 0 16,-1 0 0-16,0 0 5 0,-7 0 7 16,-5 1-8-16,-9 1-6 0,-8 1 1 0,-2 6-1 15,-4 1 0-15,-1 5 0 0,1 2 0 16,-3 0 1-16,1 6-1 0,-1-1 1 16,1 4-1-16,0-1 0 15,1 0 0-15,9 2-1 0,2 0-32 0,4 1-28 16,4-2-37-16,4-2-44 15,4-6-115-15</inkml:trace>
  <inkml:trace contextRef="#ctx0" brushRef="#br0" timeOffset="290290.9238">31462 14240 511 0,'0'0'17'0,"0"0"-5"0,57-29 34 0,-35 21 14 16,3 0-18-16,0 3-11 15,-2 3 4-15,-3 0-6 0,-6 2-7 16,-5 1-2-16,-5 5-4 0,-3 2-9 16,-1 4-3-16,-3 4-2 0,-8 3 0 15,-5 3 0-15,-5-3 0 0,1 3-1 16,-1 0 0-16,-2-2-1 0,5 2 1 16,2-4-1-16,3 0-2 0,4-5 2 15,-1-4-1-15,7-2 1 0,2-6 0 0,1 1-1 16,0-2 1-16,2 0 1 0,7-3 0 15,8-5 0-15,4-4 1 0,9 0-2 16,0-6 0-16,2 0 0 0,5-6 2 16,0-1-1-16,8 0 3 0,-4 0 5 15,3 5 2-15,-8 4 0 0,-7 2 0 16,-7 5 3-16,-11 3 4 0,-5 3-6 16,-5 2-5-16,-1 1-2 0,-2 0 0 15,-8 3 0-15,-6 4-4 0,-10 5 1 16,-3 1-1-16,1 5 0 0,1 2 1 15,7 4 2-15,5 1 1 0,6 1 1 16,8 2 1-16,2 0-1 0,12-2 3 16,7 1-9-16,11-2 0 0,4 0 0 0,9-2 0 15,5 1 0-15,3-1 0 16,2-3 0-16,7 0 0 0,1-2-28 16,5-3-53-16,-4-8-124 0,-9-5-476 15</inkml:trace>
  <inkml:trace contextRef="#ctx0" brushRef="#br0" timeOffset="319098.5873">13006 7896 193 0,'0'0'145'0,"0"0"-87"0,0 0 3 0,0 0-11 15,0 0 1-15,0 0-9 0,0 0-6 16,0 0-11-16,-30-22-4 0,30 22-8 16,1 0-2-16,5 0-1 0,6 3-3 15,6-2 5-15,5 1 13 0,2 0-8 16,5-2-5-16,-1 0-6 0,0 0-1 16,2 0-2-16,-1 0-1 0,-1 0-1 15,-5 0-1-15,-3 0 0 0,-4 3 0 16,-8 2-3-16,-2 0-51 0,-6 2-20 15,-1 2-19-15,-9 1-37 0,-7 2-27 16,-3-2-19-16</inkml:trace>
  <inkml:trace contextRef="#ctx0" brushRef="#br0" timeOffset="319246.5704">13035 8011 227 0,'0'0'46'0,"0"0"21"16,0 0 8-16,0 0-3 0,0 0-3 16,0 0-15-16,0 0-21 0,0 0-7 15,0 0-11-15,0 0 7 16,20 4 15-16,10-11-5 0,-1 0-6 0,2 0-7 15,-1-1-6-15,3 1-8 0,1-1-2 16,7 1-2-16,4 0-1 0,14-1 0 16,10-3-29-16,14-6-67 15,11 0-60-15,3-1-125 0</inkml:trace>
  <inkml:trace contextRef="#ctx0" brushRef="#br0" timeOffset="320489.3133">19992 6250 237 0,'0'0'10'0,"0"0"-2"0,-34-66 6 15,9 46 14-15,-6 2-3 0,-6-1-2 16,-7 0 4-16,-4 2-3 0,-5-4-8 16,-7 5 8-16,-4-4-3 0,-5 0-7 15,-4 1-3-15,-9-2-2 16,-4 4-5-16,-8-2 2 0,-5-1 0 16,-6 2-3-16,-7-1-1 0,-5 3 1 15,-8-4 0-15,1 2 2 0,-8-1 0 0,-3 2 5 16,0-3-4-16,0 2 4 0,2 1-1 15,-1 1-1-15,3 0-2 0,-5 1-2 16,3 2-4-16,1 1 0 0,-2 1 1 16,1 0 0-16,-1 1 2 0,-4 3-2 0,1-1-1 15,-1 2-5-15,0 0 5 16,0 3 1-16,4 1 2 0,4 2 0 0,-3 0 0 16,4 0-1-16,2 5-1 0,3 3 0 15,2-1 1-15,2 1 4 0,2 2 0 16,-1 1 1-16,1 1-1 0,-2 3-6 15,1 1 4-15,2 2 2 0,2 0 0 16,6 3-1-16,0 1-1 0,3 3 1 16,0 0-4-16,5 3 0 0,3-1-1 15,9 1 3-15,3 3 0 0,8 1 1 16,6 1-1-16,2 3-1 0,9 1 1 16,2 1-3-16,8 3 1 0,5-2-1 15,7 1 1-15,5-3 1 0,3 1-2 16,8-2 0-16,6-1 2 0,6-1-1 15,6 0-1-15,4-1 1 0,5 1 0 16,8-2 0-16,6 1 2 0,7-3-1 16,6 1 1-16,6-1 1 0,8-1-1 0,4-1-2 15,6-1 2-15,6-2-1 0,1 2 2 16,7-3-2-16,2 0 1 0,9-2-3 16,3-1 1-16,7-1-1 0,4-1 0 15,3-1 1-15,3 0 0 0,3-2 1 16,4 1 0-16,-1-2 0 15,5 1 0-15,2 0-2 0,-2-3-2 0,5 2 2 16,0-3 1-16,0 0 2 0,2 0 2 16,0-2 1-16,1 1 1 0,4-3-1 15,2 0-3-15,1 0 3 0,-2-2 0 16,3 3 1-16,-2-2-1 0,2 0 1 16,3-2 0-16,0-2-7 0,1-2 0 15,0 1 0-15,-5-2 2 0,5 0 3 16,-1 0 0-16,3-2-3 0,1-2-1 15,-1-1-1-15,-1 0 2 0,-3-1 1 0,3-1 1 16,-8-4 1-16,2 3-5 0,0-4-2 16,-5-1 2-16,0 0 3 0,-3-2 0 15,-6 2 1-15,0-2 1 16,-6 1-1-16,2-1-4 0,-6-4-1 0,-4 1 1 16,-2-1 0-16,-7-3 1 0,1 1 1 15,-6-3 0-15,-4 3-1 0,-5-4 1 16,-5 4-2-16,1-3-4 0,-10 0 4 15,-4 1 0-15,-6-1 1 0,-6-1 1 16,-4 1 0-16,-7-3 0 0,-3 0 1 16,-6-3 1-16,-6 2 0 0,-3 0 1 15,-7-1 0-15,-2 0 2 16,-3-2-2-16,-4-1-1 0,-9 3-3 0,-2-2 1 16,-6 2-1-16,-5-1 1 0,-6 2-2 15,-4 0 0-15,-8 0 0 0,-2 5 0 16,-6-1 1-16,-4 3-1 0,-5 1 0 0,-2 0 1 15,-2 1-1-15,0-1 0 0,4 0 0 16,5 1-26-16,2-3-32 0,6 0-31 16,0-6-55-16,9-2-187 0</inkml:trace>
  <inkml:trace contextRef="#ctx0" brushRef="#br0" timeOffset="323367.5124">25438 15616 487 0,'0'0'80'0,"-2"-78"-27"0,1 55-6 16,1 7 5-16,-1 8-6 0,1 5-5 15,0 3-10-15,0 1-17 0,2 12-9 16,3 8 1-16,-2 13 16 0,1 8-2 16,-4 9-3-16,0 3-1 15,-7 1-8-15,-3 1-7 0,0-2-1 0,-2-3 0 16,3-1 0-16,0-3 0 0,0-6 0 15,4-6 0-15,1-9 0 16,1-4-1-16,0-8-8 0,2-5-20 0,1-4-15 16,0-5-40-16,1-10-24 0,5-7-56 15,-1-1-135-15</inkml:trace>
  <inkml:trace contextRef="#ctx0" brushRef="#br0" timeOffset="323584.6008">25349 15484 463 0,'-13'-61'47'0,"5"47"25"16,4 7 2-16,3 4-15 0,1 3-14 16,1 0-21-16,5 0-5 15,6 5-7-15,5 2 15 0,11 1 2 16,3-3-6-16,9-2-4 0,-4-1-5 0,5-2-4 16,-1 0-3-16,3-2-3 0,-3 0-3 15,-3 2 1-15,0 0-2 0,-11 2 0 16,-7 7-14-16,-6 3-28 0,-9 4-26 15,-4 3-26-15,-7 3-5 0,-8 0-40 16,-6 1-67-16</inkml:trace>
  <inkml:trace contextRef="#ctx0" brushRef="#br0" timeOffset="323734.0977">25545 15634 200 0,'0'0'82'0,"-82"24"-4"0,49-18 7 16,11-2-15-16,7-2-10 16,10-2-8-16,5 0-7 0,3 0-7 0,9 0-6 15,5-4 2-15,11-3-1 16,8 2-6-16,4-2-12 0,2 1-7 15,-5 4-5-15,-2 2-3 0,-5 2-1 16,-3 7-57-16,2-2-45 0,-2 1-53 16,-5-1-128-16</inkml:trace>
  <inkml:trace contextRef="#ctx0" brushRef="#br0" timeOffset="323947.66">25833 15725 108 0,'0'0'360'16,"0"0"-283"-16,0 0-10 0,0 0 5 0,0 0-32 15,0 0-20-15,0 0 19 16,0 0 3-16,66 38-12 0,-45-24 2 16,-1 3-6-16,0 0-9 0,0 3-7 15,-3 1-4-15,-1-1-5 0,-2 4-1 16,1-1 0-16,-5 2 1 0,1-1-1 0,-2-4-18 16,2-2-3-16,-3-2-29 0,1-2-17 15,-1-3-5-15,0-7-19 0,0-4-25 16,-3 0-47-16,0-8 20 0</inkml:trace>
  <inkml:trace contextRef="#ctx0" brushRef="#br0" timeOffset="324138.8558">26132 15844 203 0,'-8'-58'51'0,"2"26"22"15,0 3-4-15,0 6-3 0,2 4-12 16,-2 6-11-16,1 3 2 0,2 4-10 16,0 3 0-16,-1 3-3 0,-3 1-2 15,-2 9-9-15,-4 7-10 0,-4 8 0 0,0 5 10 16,-4 8-1-16,-2-1-5 15,-1 4-6-15,-3 2-2 0,-1-3-2 16,0-4 1-16,2 0-1 0,4-7-3 16,5-2-2-16,3-5-2 0,4-6 2 0,7-4-11 15,2-5-33-15,2-3-25 16,11-4-36-16,3-14-100 0</inkml:trace>
  <inkml:trace contextRef="#ctx0" brushRef="#br0" timeOffset="324653.1189">26539 15318 359 0,'0'0'40'15,"0"0"27"-15,-8-53-4 0,3 44 2 0,0 7-10 16,-1 0-14-16,-3 4-14 16,-3 9-12-16,-5 5-8 0,-4 8 2 15,-3 9 10-15,2 10 6 0,-1 5-1 16,2 2-2-16,4 4-1 0,0-3 1 15,4 1-3-15,2-4-4 0,6-1-4 0,5-4-2 16,1-6-5-16,12-2-3 0,0-7 0 16,6-3 0-16,2-5-1 0,4-5 0 15,3-2-1-15,-2-6-14 0,3-4-20 16,-3-1-33-16,-4-4-38 0,0-5-66 16,-8-2-147-16</inkml:trace>
  <inkml:trace contextRef="#ctx0" brushRef="#br0" timeOffset="325020.6307">26666 15625 205 0,'0'0'123'0,"45"-59"-62"0,-19 47 13 0,-1 3-8 15,-1 4-4-15,0 4-11 16,-7 1-3-16,-3 2-18 0,-7 4-11 16,-4 4-4-16,-3 2-5 0,-4 1-4 0,-6 5 0 15,-1-2-2-15,-2 0-3 0,-1 2 0 16,3-4 1-16,2 1-2 0,1-4 0 15,3 0 0-15,3-3 0 0,2-4-1 16,0-2 0-16,0-2 1 0,2-4 0 16,7-5 2-16,4-5 1 0,3-4 6 15,1-4 3-15,3-7 0 0,-2-1-3 16,2 2 0-16,-1 1 4 0,-1 2-8 16,-1 5 0-16,-5 7 5 0,-4 3 3 0,-2 5-1 15,-3 5-2-15,4 1-3 16,0 9-4-16,-1 7 1 0,1 3 1 0,-3 3 0 15,-1 1 1-15,-3-2-1 16,0 1-1-16,0-4-1 0,3 0-2 0,1-1-1 16,4-5 0-16,1-2-1 15,1-4-15-15,2-2-18 0,4-3-15 0,-1-2-25 16,3-7-35-16,-3-5-82 0,0-2-208 16</inkml:trace>
  <inkml:trace contextRef="#ctx0" brushRef="#br0" timeOffset="325270.7229">27216 15314 324 0,'0'0'73'15,"0"0"-32"-15,0 0 4 0,0 0 39 16,0 0-20-16,34 69-13 0,-24-40-7 16,2 2-3-16,-5 2 7 0,-3 3-9 15,-4 3-8-15,-2 1-8 0,-7 0-5 0,-7 2-6 16,-5-1-2-16,-4 2-4 0,-8 2-5 15,-2-4 1-15,-6 0-2 0,-1-6 0 16,-1 0 0-16,2-6-10 16,1-4-4-16,2-4-5 0,3-7-9 15,5-6-11-15,2-8-23 0,4-4-26 16,1-14-67-16,4-7-161 0</inkml:trace>
  <inkml:trace contextRef="#ctx0" brushRef="#br0" timeOffset="325769.2375">24844 14293 281 0,'0'0'248'0,"0"0"-236"15,0-51 21-15,0 50 30 0,-1 1-2 0,1 7-33 16,0 9-16-16,0 12 9 0,0 9 14 16,0 11-7-16,0 6-5 0,0 3 1 15,0 2-1-15,0 1-6 0,-3-2-1 16,-3-1-2-16,2-2 0 15,0-2-5-15,-3-6-4 0,3-4-4 0,-2-4-1 16,-1-5 0-16,4-6 0 0,0-5 0 16,2-6-2-16,-1-8-11 0,2-3-8 15,0-4-13-15,0-4-26 0,5-8-33 16,7-5-12-16,-2-9-55 0,3-1-82 16</inkml:trace>
  <inkml:trace contextRef="#ctx0" brushRef="#br0" timeOffset="326019.9543">25025 14372 149 0,'2'-58'273'16,"-2"41"-238"-16,0 7 15 0,0 3 19 0,0 6-9 15,0 1-7-15,0 3-23 16,-1 9-16-16,-1 12-9 0,-3 10 16 0,2 11 19 16,0 6-2-16,1 4-2 0,0 0-10 15,-1 1-1-15,-1-1-4 0,1 0-6 16,1-3-4-16,1-2-5 0,0-4 0 15,1-2-5-15,0-5-1 0,1-2 0 16,2-8 0-16,0 0 0 0,2-8 0 16,-3-4 0-16,0-4-4 0,-2-5-21 0,-2-1-16 15,-8-1-35-15,-5-4-48 16,-4-2-68-16,-1 0-192 0</inkml:trace>
  <inkml:trace contextRef="#ctx0" brushRef="#br0" timeOffset="326291.2833">24637 14905 408 0,'0'0'23'0,"51"46"34"0,-26-18 18 16,2 1-11-16,-2 0-6 0,3-1-19 16,-7-1-2-16,-4-1-13 0,-2-1-3 15,-4-6 3-15,-3 2-5 0,2-5-3 16,-3-3 7-16,4-2-1 0,-1-8 0 15,3-3 3-15,7-3-2 0,7-10-5 16,6-6-4-16,5-7-3 0,5-2-11 16,2-3 0-16,-6-1 0 0,-1 1 0 0,-5 0 0 15,-2 5 0-15,-2 0 0 16,-8 3 0-16,-1 1 0 16,-6 1-22-16,-2 2-31 0,-2-5-45 0,-5-5-97 0,-2 0-352 15</inkml:trace>
  <inkml:trace contextRef="#ctx0" brushRef="#br0" timeOffset="353120.6349">27681 15727 192 0,'0'0'287'16,"0"0"-235"-16,0 0-3 0,0 0 8 16,0 0-8-16,0 0-21 0,0 0-8 15,0 0 6-15,-11-2-7 0,18 4-2 16,6 2 6-16,6-3 4 0,6 0 1 16,-1-1-7-16,2 0-6 0,-1 0 0 15,1 0-5-15,-2 0-2 0,-1 0-2 16,-2 0-2-16,0 0 0 0,-5 0-4 15,-1 0 0-15,-1-1 1 0,-6 0-1 16,2-1 0-16,-7 2-10 0,0 0-30 16,-3 0-25-16,0 0-25 0,-1 0-7 0,-7 0-35 15,-3 0-117-15</inkml:trace>
  <inkml:trace contextRef="#ctx0" brushRef="#br0" timeOffset="353361.8169">27658 15879 336 0,'0'0'89'0,"0"0"-28"16,0 0-4-16,0 0 0 0,0 0-7 16,0 0-7-16,53 28 0 0,-27-26-1 15,-3-2-6-15,2 1-10 0,-1 1-2 16,1 1-4-16,-5 1-7 0,1-3-6 16,-2-1-2-16,-2 0 14 0,-3 0-16 15,-3 0 0-15,-3 0 1 0,-1 0-1 0,-4 0-3 16,-2 0 0-16,0 0 0 0,-1-1 0 15,0 1 0-15,0 0-17 16,-1-4-16-16,-1-2-27 0,-2-3-41 16,-2-1-46-16,2-2-181 0</inkml:trace>
  <inkml:trace contextRef="#ctx0" brushRef="#br0" timeOffset="356417.8327">28661 15568 76 0,'-1'-12'46'0,"1"3"-21"16,-1-1 22-16,1 0-2 0,0-2 8 15,-3 1-8-15,3-2 7 0,-1 4-2 16,1-1-2-16,0 2-11 0,-1 2 6 15,0-1-12-15,0 2 0 0,0 2-5 16,1 0-1-16,-1 1-2 0,1 1-2 16,-1 0-2-16,1 1 3 0,-1 0-6 15,1 0-1-15,0 0-5 0,-1 0 0 16,1 7-6-16,-1 7-4 0,-1 8 0 16,2 11 2-16,-2 4 3 0,0 7 6 15,2 2 2-15,-1 2-5 0,1 3-3 0,0 2 2 16,-2-4-3-16,1-2-4 15,-2-9-1-15,1-6 1 0,1-5 1 0,-1-2 0 16,2-4 0-16,-1-7-1 16,-1-4 0-16,0-6 1 0,2-1-1 15,0 1 0-15,0-4 1 0,0 0-1 16,0-1 0-16,0-8-11 0,5-2-25 16,-2-6-36-16,3 0-23 0,1-4-66 0,-2 1-134 15</inkml:trace>
  <inkml:trace contextRef="#ctx0" brushRef="#br0" timeOffset="356701.5576">28581 15518 394 0,'0'0'83'0,"5"-57"-43"0,8 39 0 16,2 5 14-16,7-1-10 0,6 6-6 15,5 1-5-15,4 3 0 0,3 2-9 0,-1 2-3 16,-1 5 0-16,-2 6-4 15,-5 0 0-15,-8 3-1 0,-8 2-7 16,-9 4-4-16,-4 2-1 0,-5 6 1 0,-11 2-3 16,-7 2 1-16,-11 2-1 15,-2-1 0-15,-5-2-1 0,1-2 1 0,3-6-2 16,3-2 1-16,9-6-1 0,2-6 0 16,4-5-1-16,7-1 1 0,2-3-7 15,4-2-9-15,3-5-7 0,1-5-8 16,7-2-29-16,9-6-25 0,9 1-49 15,1 1-121-15</inkml:trace>
  <inkml:trace contextRef="#ctx0" brushRef="#br0" timeOffset="356969.7002">29443 15363 535 0,'0'0'21'0,"0"0"-6"0,0 0 51 15,0 0-1-15,0 0-16 0,0 0-30 0,-68-29-4 16,35 46-6-16,-2 8 6 16,-5 7 5-16,3 8-1 0,1 9-1 0,2 9-1 15,1 6-5-15,0 3 2 0,4 6-2 16,6-1-4-16,6 2-1 0,12-4-4 16,7-6-1-16,15-2-1 0,5-6 2 0,9-4-2 15,0-9-1-15,2-8 0 16,4-10-1-16,3-10-1 0,5-5-33 15,4-6-30-15,6-4-52 0,4-7-50 16,-8-5-165-16</inkml:trace>
  <inkml:trace contextRef="#ctx0" brushRef="#br0" timeOffset="357267.5411">29656 15500 238 0,'0'0'290'0,"0"0"-270"0,1-55 14 16,0 53 24-16,-1 2 5 0,2 2-33 15,6 7-8-15,2 3-4 0,4 8 18 16,1 3-9-16,1 6 1 0,1 2-4 15,-2 4-7-15,2-5-4 0,-3 4-6 0,-3-2-3 16,-2-3-1-16,1-1-3 0,-5-2-2 16,0-4 2-16,2-2 0 0,-3-2-4 15,-1-4-35-15,-1-3-25 16,2-4-51-16,2-6-86 0,-4-1-158 16</inkml:trace>
  <inkml:trace contextRef="#ctx0" brushRef="#br0" timeOffset="357489.899">29865 15464 481 0,'0'0'14'0,"0"0"15"15,0 0 54-15,0 0-16 0,0 0-28 16,0 0-16-16,0 0 0 0,0 0-8 16,-23 8 10-16,6 16-2 0,-2 6-3 0,-1 0-4 15,-7 1-5-15,5 1-7 0,-6 3 0 16,6 0 0-16,-3 0-4 15,4-2 0-15,5-2 0 0,4-4 1 0,3-3-1 16,2-4-2-16,3-3-12 16,4-3-30-16,4-7-33 15,5-5-36-15,4-2-123 0</inkml:trace>
  <inkml:trace contextRef="#ctx0" brushRef="#br0" timeOffset="357835.7733">30408 15363 360 0,'0'0'208'0,"0"0"-189"16,0 0 9-16,0 0 43 0,0 0-5 16,0 0-24-16,0 0-15 0,0 0-19 0,-59 7-1 15,25 14 6-15,0 4 0 16,-1 3-4-16,2 0-4 0,4-1 1 15,5-1 0-15,10-1-1 0,5-5-3 16,5-2 1-16,4-2 2 0,3-4-1 0,5 3 2 16,5-1 1-16,6 0 3 0,7-1 1 15,3-4-2-15,3 0-2 0,1-2-1 16,-3-3-4-16,2-4-1 0,-5 0 0 16,1 0 1-16,-8-6-2 15,-1 1-2-15,-6 2-12 0,-8 0-27 16,-2 3-13-16,-3 0-22 0,-2 4-13 0,-6 3-63 15,-5 0-56-15,-5 1-20 0</inkml:trace>
  <inkml:trace contextRef="#ctx0" brushRef="#br0" timeOffset="358000.5711">30144 15792 252 0,'0'0'129'16,"0"0"-44"-16,0 0-7 0,0 0-1 0,0 0-29 16,0 0-18-16,0 0-9 0,0 0 13 15,8 30 4-15,12-28-4 0,7 0-6 16,-4-1-4-16,4-1-5 0,-2 0-3 15,-2-1-7-15,-4-1-4 0,-4 0-4 16,-1-2-1-16,0 1 0 0,0-3-10 16,4 1-48-16,1-4-48 0,2-2-37 15,-3 1-116-15</inkml:trace>
  <inkml:trace contextRef="#ctx0" brushRef="#br0" timeOffset="358438.1048">30626 15515 299 0,'0'0'131'0,"27"-52"-71"0,-10 43-22 0,-3 2 28 16,5 5-18-16,1 2-10 16,3 3-7-16,-3 5-3 0,1-1 6 15,-5 4-3-15,-4 1-8 0,-7 1-4 0,-3 1-6 16,-2 2-6-16,-3 1-3 0,-5 2-2 16,-5-1 2-16,-2 1-3 0,-3-1-1 15,2 1 1-15,0-1 0 0,5-5-1 16,3-2 0-16,4-5 0 0,3-1-1 15,1-5 1-15,0 0 0 0,0 0 0 16,4-8 5-16,5-1-3 0,3-7-1 16,6-4-1-16,2 0 2 0,4-4-2 15,0 1-1-15,3-6 1 16,1 2 0-16,-2 0 0 0,2 2 0 0,1 5 0 16,-8 3 1-16,-2 3 2 0,-6 3 2 15,-8 4 6-15,-2 4 4 0,-3 2-4 16,0 1 1-16,0 0 2 0,-4 0-3 15,-3 6-7-15,-7 4-3 0,-1 2 0 16,-4 6 1-16,3 3 1 0,2 1 1 0,3 3 1 16,5 0 0-16,2 2-2 15,4-1-1-15,0-1 1 0,7-2-3 0,6-3 0 16,6-1-1-16,6-2 1 0,4-2-2 16,6-3-16-16,5-4-16 0,-3-3-18 15,4-5-39-15,-5 0-39 0,-5-11-86 16,-6 1-177-16</inkml:trace>
  <inkml:trace contextRef="#ctx0" brushRef="#br0" timeOffset="358735.2476">31159 15329 232 0,'0'0'209'0,"0"0"-169"0,0 0 11 15,-3-51 21-15,13 51-22 0,9 8-30 16,7 7 4-16,4 7 5 0,1 3 3 15,-4 7 5-15,0 1-2 0,-9 3-5 0,-3 2-8 16,-8-1-6-16,-1 1-1 0,-6 0-7 16,-4 1 0-16,-6 3-2 0,-5-1-3 15,-5 2-3-15,-3-3 0 0,0 1-3 16,-4-1 1-16,2-7 2 0,-4 0 0 16,2-7 0-16,3-5 1 0,3-5 0 15,-1-4-1-15,5-1 0 0,4-4 1 0,1-2 0 16,0-1-1-16,1-4 0 15,4 0-2-15,-1-2-19 0,1-3-16 16,1-4-35-16,-2-3-37 0,2-1-60 16,-3 0-215-16</inkml:trace>
  <inkml:trace contextRef="#ctx0" brushRef="#br0" timeOffset="359341.4825">25419 16898 241 0,'0'0'175'0,"0"0"-141"15,0 0 7-15,0 0 21 0,0 0-12 16,0 0-21-16,0 0-5 0,0 0 5 15,3 30 4-15,9-23 5 0,5-1 4 16,5 0-8-16,0-1-4 0,7 1-8 16,2-2-2-16,1-3-2 0,2 1-6 15,-1-2 0-15,-1 0-1 16,-2 0-2-16,-6 0-4 0,-5-2-3 0,-5 2 0 16,-5-1-1-16,-3 1-1 0,-3 0 0 15,0 0-1-15,-3 0-2 0,0 0-27 16,0 0-13-16,0 0-29 0,0 3-32 15,-6 0-23-15,-5 2-79 0,1 1-96 16</inkml:trace>
  <inkml:trace contextRef="#ctx0" brushRef="#br0" timeOffset="359595.5577">25408 17187 405 0,'0'0'24'0,"0"0"22"16,0 0 47-16,0 0-23 0,62 26-12 15,-30-26-6-15,5-1-1 0,0-3-16 16,1-2-7-16,0-1-5 0,-5 2 0 16,0-3-9-16,-6 3-1 0,-1 0-1 15,-9 0-1-15,-4 2-6 0,-7 2 0 16,-4 1-4-16,-2 0 1 0,0 0-2 16,0 0 2-16,-1 0-1 0,0 0 0 15,-1 0 0-15,1 0-1 0,-4 0 0 0,-4 0-2 16,0 0-13-16,0-1-8 15,-2 0-6-15,5 1-8 0,0 0-21 16,0 1-28-16,2-1-28 0,-1-2-98 16</inkml:trace>
  <inkml:trace contextRef="#ctx0" brushRef="#br0" timeOffset="360704.7882">27607 16919 233 0,'0'0'48'0,"0"0"-20"0,0 0 23 16,0 0 20-16,0 0-23 0,0 0-22 15,0 0-8-15,0 0 2 0,-51-52 0 16,35 47-6-16,3 4-3 0,-1 1 0 16,1 0-2-16,1 4-2 0,-2 4 2 15,1 2 2-15,-2 3-3 0,2 3 2 16,-3 3 3-16,2 2-1 0,-1 3-1 0,2 5-1 15,-1 2-1-15,3 2 4 16,0 6-2-16,0 4 1 0,3 3 4 16,2 1-3-16,3 1-2 0,2 0-3 15,1 2 2-15,0 0 1 0,5-2-1 16,1 0 4-16,0 2 0 0,4-2-1 16,-2-1-5-16,0 2-3 0,-1-2 0 0,0-2 0 15,-3-3-1-15,-2-2-4 16,-2-2 2-16,0-3 0 0,-5 0 1 0,-5 1-1 15,-3-2 1-15,-4-5-1 16,-2-2-2-16,-4-6 1 0,1-4 2 0,1-5-3 16,0-3 0-16,-2-2 1 15,1-5 1-15,1-2-2 0,-3 0 1 0,5-3 0 16,2-5 1-16,2-3-2 0,2-2 1 16,2-5 0-16,-2 0 1 0,5-4-2 15,0 2-1-15,2 0 1 0,2 1-1 16,2 5-28-16,2 4-28 0,0 0-47 15,4 0-46-15,2 0-163 0</inkml:trace>
  <inkml:trace contextRef="#ctx0" brushRef="#br0" timeOffset="361789.1534">26393 18508 224 0,'0'0'83'0,"0"0"-47"15,0 0 1-15,0 0 24 0,0 0-7 16,-20-2-18-16,19 2-4 0,1 0-10 15,0 0-10-15,0 0 2 0,2 4 10 16,7 2 8-16,-1 2-6 0,6 1-3 16,1-1-2-16,1-2-1 0,-2-2-2 15,-3-1-9-15,5-2-6 0,-1 3 2 16,4-2-5-16,0 3 0 0,1-4 0 16,-2 2-9-16,-2-2-56 0,4-1-52 0,14-6-109 15</inkml:trace>
  <inkml:trace contextRef="#ctx0" brushRef="#br0" timeOffset="362072.9077">26935 18384 410 0,'0'0'40'16,"0"0"-1"-16,0 0 27 0,0 0 7 15,-1-54-14-15,0 51-15 0,1 2 2 16,0 1-8-16,-2 0-12 0,2 0-8 15,0 5-9-15,-1 5-5 0,0 8 2 16,0 4 7-16,-2 8 0 0,0 0-1 16,0-2-3-16,0-5-3 0,1-4-2 15,-1 5 0-15,0 5-2 0,-2 2-2 16,-1 4 0-16,3-2 0 0,-1-2 0 16,0-5-1-16,1-2 0 0,1-5-4 15,1-4-14-15,0-3-7 0,1-5-20 0,0-3-26 16,0-3-14-16,3-9-56 15,2-10-122-15</inkml:trace>
  <inkml:trace contextRef="#ctx0" brushRef="#br0" timeOffset="363887.4252">26644 16688 253 0,'0'0'105'15,"0"0"-55"-15,0 0 4 0,0 0-1 16,0 0 6-16,0 0-22 0,12-47-15 15,-1 47-7-15,4 0 2 0,3 2-2 16,3 3 2-16,-1 3-3 0,1 2-3 16,-4-1 1-16,-5 2 0 0,-1 0-4 15,-3 1-6-15,-5 5-1 0,-2 4 1 0,-1 2-2 16,-10 3 4-16,-6 1-4 16,-4 2 0-16,-3-1-4 0,-1 1-13 0,0-1 3 15,4-6 2-15,3-2 0 16,4-6 6-16,4-5 5 0,4-3 0 15,3-4 1-15,2-2 2 0,0-2 0 16,1-9 2-16,5-4 1 0,3-6-1 16,7-3-3-16,2-1 0 0,4-1 1 0,3 1 2 15,-1 2 1-15,1 0-1 0,1 3 2 16,-2-2 0-16,-1 3-1 0,-3 0 7 16,5-1 1-16,-4 2 4 0,-2-1-1 15,-5 4 0-15,-5 3-1 16,-3 1-1-16,-3 2 0 0,-3 2-3 0,0 2 1 15,-2 1-1-15,-2 1-2 0,-2 0-3 16,-2 0 1-16,-2 3-6 0,-2 0 2 16,-1 6-3-16,-4 7 3 0,2 3-2 15,3 2-1-15,2 3 0 0,1 5 0 16,4 2 0-16,-2 4 0 0,7-1 0 16,0-4 3-16,7 0-3 0,3-4 0 0,4-4 1 15,5-3 0-15,3-5 0 0,2 0 0 16,1-5 1-16,2-2 0 15,-3-4-2-15,-4 0 1 0,-5-1 0 0,-2-3-1 16,-7-1 1-16,-2-1-2 0,-2 1 1 0,-1 2-4 16,-1-1-15-16,0 3-7 15,-3-2-21-15,-3 2-45 0,-2-3-40 16,0-2-134-16</inkml:trace>
  <inkml:trace contextRef="#ctx0" brushRef="#br0" timeOffset="367153.9624">26642 17255 425 0,'-3'-20'17'0,"2"15"3"16,0 0 16-16,-1 4 37 15,0 1-28-15,0 0-18 0,2 0-7 0,-2 3-6 16,-1 6-4-16,-2 3 2 0,2 7 4 15,-1 2 4-15,3 4 4 0,0-1-14 16,0-1-2-16,1-3-5 16,0-1-2-16,0-1 0 0,0-1 0 0,0-3-1 15,1 2-2-15,-1-1-28 0,0-3-21 16,0 1-22-16,0-1-45 0,-6-2-63 16,0-3-83-16</inkml:trace>
  <inkml:trace contextRef="#ctx0" brushRef="#br0" timeOffset="367336.1733">26436 17559 188 0,'0'0'150'0,"0"0"-88"16,0 0-4-16,0 0 7 16,0 0-8-16,0 0-14 0,0 0-12 0,0 0-8 15,0 0-13-15,-33-12 0 16,48 11-1-16,7 1 0 0,4-1 2 16,5-1-1-16,0 1 0 0,0 0-5 0,-4 1-1 15,-2 0-2-15,-5 0-2 0,-5 4-1 16,-3 3-13-16,-5 0-33 15,-3 4-29-15,-4 0-40 0,-5 3-65 0,-8-1-42 16</inkml:trace>
  <inkml:trace contextRef="#ctx0" brushRef="#br0" timeOffset="367600.8585">26455 17708 69 0,'0'0'204'0,"0"0"-119"16,0 0 6-16,0 0-26 0,0 0-18 15,0 0-20-15,0 0-14 0,0 0-3 16,63-13 2-16,-50 22 0 0,-4 4-5 15,-4 7-1-15,-5 5-2 0,-8 5 0 16,-8 1-2-16,-3 2 0 0,-4-1-2 16,-2 0 0-16,1-3 0 0,0 1 0 0,6-5 1 15,3-6 1-15,8-4-1 16,5-6 10-16,2-4 1 0,9-4-4 16,8-1 3-16,8-4 6 0,5-5 2 0,7-5-6 15,-1-3-6-15,2 0-3 0,0-2 0 16,-4 1-2-16,-3 0-2 0,-6 1 1 15,-4 3-1-15,-4 1-1 0,-6-1-30 16,-2-1-43-16,-5-7-83 16,1-3-318-16</inkml:trace>
  <inkml:trace contextRef="#ctx0" brushRef="#br0" timeOffset="368650.8649">27787 17445 383 0,'0'0'92'0,"0"0"-67"16,0 0 8-16,0 0 34 0,0 0-28 16,6-59-13-16,-12 49-8 0,-5 3-6 0,-3 1-3 15,-1 3 1-15,-3 1 2 0,2 2-2 16,-1 2 0-16,0 7-4 15,0 2 1-15,1 4-2 0,1 6 0 0,2 1 1 16,0 3-1-16,1-1 0 0,3 2 2 16,1-4-3-16,4 1-2 0,1-7 0 15,2-2-1-15,1 1 0 0,2-7-1 16,3-2 0-16,6-4 0 0,1-2 1 16,5-4 0-16,3-6 3 0,3-5-2 15,0-3-2-15,-3-2 1 0,-2-6 1 16,-3 3-2-16,-5-6-2 0,-1 0 2 15,-4 0 0-15,-2-7 1 0,-1-2-1 16,-2-2 0-16,-1-3 3 0,-3 2-1 16,1 2 6-16,1 5 4 0,0 12 0 15,2 7 1-15,0 9-4 0,0 5 0 16,0 1 2-16,0 5-10 0,0 11-1 16,4 5 0-16,2 11 2 0,2 4 0 15,-3 2 2-15,3 0-1 0,-3 2 0 16,0-1-2-16,2-2 2 0,-1 1 1 0,-2-5-1 15,-1 1-1-15,0-7-2 0,-2-1 1 16,1-2 0-16,0-6-1 0,-1-5-1 16,5-3 0-16,-1-7-4 0,0-3-4 15,1-2 1-15,3-8 6 0,2-3 2 0,0-5 0 16,0-1 0-16,-1-3 0 16,-2-1 1-16,1-4-1 0,0 2 0 15,2-2 3-15,-1 3 0 0,3 4 1 16,-1 7 1-16,2 3 0 0,-2 4-3 15,0 6 0-15,1 0-1 0,0 8 2 16,-5 4-3-16,2 1 0 0,-5 1 0 16,-2 2 1-16,-2 2 0 0,-1 1-1 15,-4 1 0-15,-2-1 3 0,-4-2-3 0,3 0 0 16,-4 1 0-16,2-5 0 0,0 1 0 16,2-3-1-16,3-5 2 15,2-2-2-15,2-2 1 0,0-2-2 0,1-3 1 16,6-4 1-16,1-6 0 15,5 0 0-15,0-1 0 0,0-1 0 0,-1-2-1 16,0 1 1-16,2-2 0 0,-3 2 1 16,1 0-1-16,0 1 0 0,-3 5 1 15,0 3 2-15,-2 3 1 0,-2 4 0 16,-1 0 2-16,-1 8-4 0,1 4-1 16,-2 4 1-16,-2 1 1 0,0 1 0 15,0 1 0-15,-2-3-2 0,1-1 0 0,1-1 0 16,0-2-1-16,5-3 0 15,1 0 3-15,5-2-3 0,-3-1 1 0,6-5 0 16,-1-1 2-16,2-1-1 0,-2-6-1 16,-1-3-1-16,1 2 2 0,-2-3-2 15,-4 0-1-15,4-4-2 0,-6 2-26 16,5-3-28-16,-2-6-57 0,8-4-36 16,2-3-220-16</inkml:trace>
  <inkml:trace contextRef="#ctx0" brushRef="#br0" timeOffset="369038.1963">29280 17378 513 0,'0'0'65'0,"0"0"-39"0,0 0 35 16,0 0 1-16,0 0-24 0,0 0-10 15,-1 6-7-15,9-3-4 0,0 1 4 0,6 0-1 16,1 1-5-16,3-2-4 16,-2 2-6-16,6-3-4 0,2 0 0 0,0 1 0 15,0-1-1-15,-2 1 0 16,-3-1-4-16,-1 1-26 0,-3 1-28 0,-3 1-25 16,-6 1-15-16,-3-1-57 15,-3 0-64-15</inkml:trace>
  <inkml:trace contextRef="#ctx0" brushRef="#br0" timeOffset="369274.4686">29245 17579 380 0,'0'0'72'0,"0"0"-40"16,0 0 4-16,0 0 33 0,0 0-26 16,0 0-1-16,73 27-6 0,-41-25-8 15,0-2 2-15,-1 0 0 0,-3 0-3 16,-4 0-9-16,-7 0-3 0,-3 0-6 15,-4 0-3-15,-4 0-2 0,-3 0-3 0,-2 0 0 16,-1 0-1-16,0 0 0 16,0 0 0-16,0 0 0 0,0 0-2 0,-2 0-5 15,0 0-10-15,-3 0-9 0,3 0-26 16,-1-4-17-16,0-1-24 0,3-7-81 16,0 0-174-16</inkml:trace>
  <inkml:trace contextRef="#ctx0" brushRef="#br0" timeOffset="372006.355">30489 17148 338 0,'0'0'60'0,"0"0"-10"0,-1-11 11 16,1 3 10-16,6-3-24 16,1 1-22-16,7 0-1 0,1 2-4 0,1-1 1 15,0 1-4-15,1 3 2 0,-2 1 0 16,0 4 1-16,-3 0-8 0,1 0-1 15,-3 5-3-15,-5 2-2 0,-1 4-5 16,-3 3 1-16,-1 3 0 0,-4 7-2 16,-6 3 2-16,-4-1-2 0,-5 1 0 15,1-4-1-15,1 0-12 0,1-3-5 16,6-2 4-16,-2-2-2 0,6-3 6 16,-2-5 8-16,4-2 2 0,3-3 0 15,0-3 1-15,1 0-1 0,0 0 2 16,0-1 2-16,2-6 6 0,0-1 7 15,4-6-7-15,3-2-3 0,3 0-3 16,0-1 0-16,4 0 2 0,1 2-3 16,6-2 0-16,-2-1 3 0,3 2 2 0,0-4 3 15,2 2-1-15,-2 2 1 0,-2 0 2 16,0 1-3-16,-2 2 1 0,-6 0-3 16,-2 2 1-16,-3 2-4 0,-4 2-1 15,-1 2 2-15,-3 2-3 0,0 0-1 16,-1 2 1-16,0-1 2 0,0 2-3 15,0 0 0-15,0 0-1 0,0 0 1 16,0 0-1-16,0 0-1 0,0-1 0 16,0 1 1-16,0 0-1 0,0 0 0 15,0 0 0-15,0 0 0 0,0 0 0 16,0 0-1-16,0 0 1 0,-1 0 0 16,-4 3-1-16,-1 1 1 0,-4 3 0 0,0 3 2 15,-1 2-2-15,0 2-1 0,1 1 1 16,-1 6 0-16,5 1 0 15,-2 2-1-15,4 0 1 0,3 1 0 0,1-3 0 16,2-4-1-16,9-1 1 0,0-1 0 16,8-3 0-16,0-2-1 15,3-4 1-15,5-2 2 0,-1-3-2 0,2-2 0 16,-7 0 0-16,2 0 1 0,-4-2 0 16,-5-1-1-16,-3-1 0 0,-1 2 0 15,-6 1 1-15,-2-1 0 0,-1 2 0 16,-1 0 0-16,0 0 0 0,0 0 1 15,-3 0 0-15,0-2 1 0,-5 1-3 16,-1 1-2-16,-2 0 1 0,1-3 1 16,0 3-15-16,4-1-15 0,1-2-12 15,2-1-27-15,3-3-47 0,0-6-86 16</inkml:trace>
  <inkml:trace contextRef="#ctx0" brushRef="#br0" timeOffset="373401.917">31099 17252 300 0,'0'0'60'16,"0"0"-16"-16,0 0 23 0,-20-1-3 16,19 1-9-16,1 0-18 0,0 0-4 15,0 0-6-15,0 0-8 0,0 0 1 16,1 0 0-16,3 0 0 0,8 0 0 0,5 0-2 16,6 0 0-16,2 0-3 15,-2 1-1-15,2-1-2 0,-4 0-1 0,-1 0-3 16,-1 0 1-16,0 0-3 15,-2-2 0-15,-3 1-1 0,-3-1 1 16,-1 1-4-16,-6 1-1 0,-1 0 1 16,-3 0 0-16,0 0-1 0,0 0-1 15,-1-1 0-15,-3-1-15 0,-4-1-23 0,1-1-31 16,-4 1-14-16,4 0-23 0,-3-3-58 16,5 2-45-16</inkml:trace>
  <inkml:trace contextRef="#ctx0" brushRef="#br0" timeOffset="373634.7208">31180 17074 333 0,'0'0'43'15,"0"0"15"-15,0 0 14 0,0 0 5 0,0 0-23 16,0 0-11-16,0 0-9 16,0 0-5-16,0 0 3 0,-1-38-8 15,3 45-6-15,5 5-2 0,-2 8 3 16,-1 6-5-16,-2 9-2 0,-2 3-1 0,0-1-2 15,-2 0-5-15,-3-4-3 16,-3-2 1-16,3-5-1 0,2-1-1 0,1-5 0 16,1-3 0-16,1-2-8 15,1-5-29-15,3-1-25 0,6-5-20 0,1-4-53 16,4 0-160-16</inkml:trace>
  <inkml:trace contextRef="#ctx0" brushRef="#br0" timeOffset="373875.8269">31561 17024 424 0,'0'0'39'0,"0"0"5"0,0 0 26 16,0 0 8-16,0 0-31 0,0 0-29 0,0 0-7 15,0 0 8-15,19 31 6 0,-18-6 2 16,-1 3-4-16,0 1-6 0,0 0-6 15,-2-2-6-15,0 0-2 0,0-3-3 16,0-1 0-16,-3-3 0 0,-1 2-6 16,1-2-60-16,-5-1-40 0,-2-1-88 15,-1-7-240-15</inkml:trace>
  <inkml:trace contextRef="#ctx0" brushRef="#br0" timeOffset="374335.0743">30315 17540 336 0,'0'0'122'0,"0"0"-91"0,0 0-6 15,0 0 44-15,0 0-15 0,0 0-17 16,0 0-18-16,0 0 1 0,62-25 2 0,-35 24 4 16,9 1 2-16,8 0-5 15,5 0-1-15,6 3-5 0,7 0 1 0,4 0-6 16,4-1 2-16,2 0-1 15,1 0-1-15,5-1-3 0,-1 0 4 16,3 1 2-16,-3 0-5 0,-4-1-2 16,-6 1 3-16,-5-2 0 0,-4 3-3 0,-8-2-7 15,-10-1 0-15,-7 1 1 0,-7-1-1 16,-11 0-1-16,-8 0 0 0,-3 0 1 16,-4 0-1-16,0 0 1 15,-1 0-1-15,-8 0-7 0,-4 0-17 0,-6 0-19 16,-7 0-11-16,2 5-31 0,-4 1-33 15,-5-2-60-15,3-1-151 0</inkml:trace>
  <inkml:trace contextRef="#ctx0" brushRef="#br0" timeOffset="374969.8748">30859 17899 353 0,'0'0'122'0,"0"0"-87"0,0 0 16 16,0 0 25-16,0 0-25 0,0 0-15 16,0 0 0-16,-21-58-3 0,20 45-7 15,1 0-3-15,0-2 2 0,4 0-6 16,2 0-4-16,4 3-2 0,2-2-1 15,5 1-3-15,4 2-5 0,-1 4-1 16,1 3 0-16,1 3 3 0,-1 1-3 16,-1 0 0-16,-2 3 0 0,-1 3 0 15,-1 3-3-15,-5 2 1 0,-3 2 0 16,0 3 0-16,-3 1-1 0,-4 3 1 16,-1 1-1-16,-4 3 0 0,-6-2 0 0,-2-1-1 15,-1-1 1-15,0 0 0 0,-3-2 0 16,1-1 1-16,-2 0-1 0,1-2 1 15,-2-2-1-15,0 2 0 0,0-3 0 16,2 0 1-16,0-3-1 0,2 1 0 16,-2 0 1-16,1-2-1 0,2-1 0 15,3 0 0-15,1-2 1 0,1 0-1 16,0 0 0-16,4 1 0 0,-1-1 0 16,-1-1 1-16,4 0-1 15,-3-2 0-15,3 1 0 0,0-2 1 0,-1 0-1 16,2 0 2-16,-1 1 2 0,2 0 0 15,-2 0 1-15,2-1 0 0,-1 2 0 16,0-2-1-16,1 0 0 0,0 0-1 16,-1 1 3-16,1-2-3 0,0 1 2 0,0 0-5 15,0 0 0-15,1 2 0 0,1 2 0 16,3 0 0-16,5 1 0 0,3 0 0 16,4-2 0-16,4-2 0 0,7-1 0 15,6-1 0-15,4-1 0 0,9-5 0 16,3-2 0-16,5 1 0 0,5-3 0 15,2 3 0-15,-3-4-41 0,3-13-94 16,-12-3-256-16</inkml:trace>
  <inkml:trace contextRef="#ctx0" brushRef="#br0" timeOffset="399429.6763">14827 2046 64 0,'0'0'61'16,"0"0"-61"-16,0 0 5 0,0 0-5 16,0 0 104-16,0 0-46 0,-2 2-20 15,0-2 5-15,1 0 1 0,-1 0-1 0,2 0-12 16,-1 0-4-16,0 0 3 15,1 0-4-15,0 0-6 0,0 0-5 16,0 0-2-16,0 0-2 0,4 0-5 0,2 0 0 16,6 3 1-16,4-1-1 15,5 3 0-15,1-3-2 0,3 0 1 0,0-1-2 16,2-1 0-16,-3 0 0 0,0-3-1 16,-3 1-1-16,-6 1-1 0,-2-1 1 15,-5 0 0-15,-4 2-1 0,-3 0-1 16,-1 0-2-16,-1 0-26 0,-6 3-9 15,-3 1-39-15,-5 0-9 0,-4 1-31 16,-3-1 36-16,2 0 8 0,0 0-6 16,2-1-14-16,2 0 93 0,5-1 50 15,2-1 37-15,6-1-3 0,1 0 1 16,2 0-9-16,0-3-5 0,6 0-21 16,7-3-18-16,8-2-22 0,7 0-10 15,8-1-11-15,3-2-136 0,-5 2-190 16</inkml:trace>
  <inkml:trace contextRef="#ctx0" brushRef="#br0" timeOffset="402613.6554">7907 14390 288 0,'0'0'175'0,"-12"-54"-143"0,6 36 9 15,-1-2 0-15,-1 8-1 0,0 0-7 16,3 1 6-16,1 2-17 0,2 2-2 16,0 1 4-16,1 2 0 0,1 0 0 15,0 1-2-15,0 3-6 0,0 0-1 16,0 0 0-16,-1 0-4 0,1 0-1 15,0 0-3-15,0 0 0 0,0 0-6 16,0 10-1-16,0 10 0 0,0 16 0 16,0 14 0-16,0 13 3 0,2 11 11 15,0 6-3-15,-1-1-3 0,-1-3-5 16,0-10 0-16,0-6-1 0,0-9-2 16,0-8 0-16,0-8-3 0,1-6 3 15,5-10-1-15,-2-4 1 0,-1-9 0 0,-1-3 0 16,0-3-1-16,-1-3-5 0,4-5-14 15,0-7-3-15,0-3-27 0,1-4-33 16,-1-3-33-16,-4-1-86 0,1 2-156 16</inkml:trace>
  <inkml:trace contextRef="#ctx0" brushRef="#br0" timeOffset="402845.6202">7798 14166 202 0,'0'0'114'16,"0"0"-11"-16,0 0-25 0,0 0 0 16,0 0-37-16,0 0-15 0,0 0-3 15,0 0 18-15,68-7 0 0,-34 13 7 16,3-2-12-16,5-4-9 0,4 0-4 0,1 0-8 16,3-7-6-16,-3 2-1 15,-1 0-2-15,-6 1-3 0,-4 1-3 0,-11 3 2 16,-5 0-2-16,-9 0 0 0,-5 2 0 15,-5 4-32-15,-1 4-24 16,-4 3-35-16,-8 4-9 0,-5 2-50 0,-1-1-67 16</inkml:trace>
  <inkml:trace contextRef="#ctx0" brushRef="#br0" timeOffset="403013.3283">7758 14526 429 0,'0'0'44'16,"0"0"13"-16,0 0-6 0,0 0-11 15,0 0 4-15,32 53-6 0,-7-53-3 16,5 0-5-16,4 0-5 0,3-6-7 16,3-3-11-16,4-1-6 0,0 1-1 0,2-2-18 15,1 2-78-15,-1-1-65 0,-7 1-178 16</inkml:trace>
  <inkml:trace contextRef="#ctx0" brushRef="#br0" timeOffset="403576.3334">8330 14821 286 0,'0'0'65'15,"-12"-52"16"-15,8 37-24 16,2 6 6-16,0 3-20 0,2 3-5 0,0 1-4 15,0 2-7-15,0 0-13 16,2 2-9-16,6 9-3 0,4 4 4 0,4 2 19 16,0 5-4-16,-4-2-1 0,0 3-3 15,-1-1-8-15,-1-2-3 0,-2-1-3 16,1-1 0-16,-1-2-3 16,-2-4 0-16,0-3 1 0,-1-3-1 0,1-1-14 15,1 0-34-15,2-5-5 0,0 0-15 16,4-1-19-16,-2-8-27 0,5 0-18 15,-4-3 15-15,-1 0-15 0</inkml:trace>
  <inkml:trace contextRef="#ctx0" brushRef="#br0" timeOffset="404014.247">8560 14873 70 0,'0'0'60'0,"0"0"3"0,-5-54-8 15,1 39 2-15,-2-2-9 0,4 2 6 0,-2 2-9 16,0 1-13-16,2-1 7 16,0 6-3-16,1 2-1 0,0 1-2 0,1 4-3 15,0-2 6-15,0 2-6 16,0 0-7-16,0 0-5 0,0 3-4 0,0 5-6 15,0 5-4-15,0 6 3 0,0 4 10 16,0 6 0-16,1 4-6 16,-1-1-6-16,0 7 1 0,0-3-1 0,0 2-2 15,0-1-2-15,0-5 2 0,0 0-3 0,0-4 1 16,0-2 0-16,0-2-1 16,0-1 0-16,-1-2 1 0,0-2 0 15,-3-1 0-15,0-3-1 0,-2-2 1 16,3-2-1-16,-3-4 2 0,2-1 5 15,1-3 9-15,1-3-3 0,2 3 2 0,-1-3 1 16,0 0 1-16,-1 0 0 16,-1 0 1-16,1-2-8 0,-2 1-2 15,1-1-2-15,2 1 1 0,0 0-7 0,0 0 0 16,0 1 0-16,1 0 0 16,0 0 0-16,0 0 0 0,0 0 0 15,0 0 0-15,0 0 0 0,0 0 0 0,0 0 0 16,0 0-11-16,0-2-9 0,0-2-6 15,2-5-3-15,1 0-8 16,3-1-14-16,-1-4-19 0,-1 4 5 0,-1 0-1 16,0 0 3-16,-2 2-13 0,1 2-4 15,-1 1-18-15,-1 0 21 0,-3 3-30 16</inkml:trace>
  <inkml:trace contextRef="#ctx0" brushRef="#br0" timeOffset="404432.5689">8494 14966 285 0,'0'0'63'0,"0"0"11"16,0 0-3-16,0 0-3 0,0 0-26 15,0 0-5-15,0 0-4 0,0 0-3 16,2-39 0-16,-2 39-3 0,0 0 2 16,0-1-4-16,0 1-3 0,0 0-4 15,0-1 3-15,0 1-2 0,0 0 0 0,0 0-4 16,0 0 0-16,0 0-1 16,0 2-5-16,0 9-1 0,0 8-5 0,0 10-3 15,-2 8 5-15,2 4 6 16,-1 3-2-16,1-1-2 0,0 0-2 0,0 1-5 15,0 1 1-15,0-2 2 16,3-4-3-16,-3-7 2 0,1-4 1 16,2-5-3-16,2-2 0 0,2-3 0 15,-2-5 0-15,-2-1 0 0,-1-5 0 0,-2-3 0 16,0-1 0-16,0-3 0 0,0 0-13 16,-4-2-10-16,-3-6-19 0,1-4-14 15,0-5-41-15,4-4-32 0,2-2-67 16,0 0-177-16</inkml:trace>
  <inkml:trace contextRef="#ctx0" brushRef="#br0" timeOffset="404983.2387">9099 14189 471 0,'0'0'45'0,"-21"-51"-16"16,10 39 6-16,-3 5 21 0,1 4-14 15,-2 3-14-15,2 0-4 0,0 6-6 16,-1 8-1-16,-1 6-4 0,2 10 1 16,2 7-5-16,4 10 4 0,0 8-2 15,1 7 0-15,2 2 5 0,1 1-3 16,-1-4-4-16,1-5-5 0,1-6-2 15,1-8-1-15,1-6 1 0,0-10-2 16,6-8-3-16,5-5-28 0,1-10-31 16,6-3-16-16,1-9-33 0,4-10-91 0</inkml:trace>
  <inkml:trace contextRef="#ctx0" brushRef="#br0" timeOffset="405469.8505">9138 14321 374 0,'0'0'65'0,"1"-64"-16"0,1 55 9 16,0 6 10-16,-2 3-21 16,1 0-19-16,4 6-5 0,2 3-9 0,2 7 17 15,0 2 9-15,-1 2-9 0,0-1-5 16,-2-1-8-16,-1-1-5 0,0-2-3 16,0-3-4-16,4 1-4 0,1-5-1 15,2-2 0-15,4-4 1 0,4-2-2 16,4-5-2-16,-1-3-14 0,-2-5 3 0,-1 2 3 15,-6-3 3-15,-4 2 7 16,-4-4 1-16,-2 2 0 0,-3-3-1 0,-1-3 2 16,0 5 0-16,-2 0 3 15,0 4 5-15,0 6-1 0,1 2-1 0,1 3 0 16,0 0 2-16,0 5-6 0,0 6-4 16,2 8-1-16,2 8 1 0,-2 0 4 15,1 4 8-15,-3 0-4 16,0 1 1-16,0 1-1 0,-7-3 0 0,-2 4-2 15,-4-3 0-15,0-3-1 0,-4 1-2 16,1-5-2-16,0-3 1 0,1-3-1 16,2-5-1-16,1-5 0 0,1-5 0 15,5-2 2-15,-3-1-2 0,3-3 0 16,1-2 1-16,-1-4 0 0,1-1 0 16,-1-3 0-16,4-2-1 0,2-4 1 0,0 0-2 15,7-3 0-15,5 0 1 16,5-2-3-16,7 0-21 0,4 1-18 0,5-1-15 15,3-2-41-15,0 1-21 0,-5 0-105 16</inkml:trace>
  <inkml:trace contextRef="#ctx0" brushRef="#br0" timeOffset="405688.6411">9552 14090 463 0,'0'0'67'0,"0"0"-3"0,0 0 0 16,0 0-9-16,0 0-22 0,53-27-7 15,-26 44 1-15,-2 5-1 0,-2 6 2 16,-1 3 2-16,-4 5-7 0,-4 1 1 16,-2 5-5-16,-5 3-3 0,-2 0-3 0,-5 4-3 15,0 1-4-15,-9 0-3 16,-6 4-2-16,-5-3 0 0,-4-1 0 0,-4-4 1 16,-5-3-2-16,-5-4-12 0,0-7-14 15,-2-4-12-15,5-7-10 0,4-7-38 16,6-9-53-16,9-5-117 0</inkml:trace>
  <inkml:trace contextRef="#ctx0" brushRef="#br0" timeOffset="406200.7749">10510 14511 199 0,'0'0'87'16,"0"0"-28"-16,0 0 3 0,0 0 2 15,0 0-10-15,0 0-4 0,0 0-8 16,0 0-9-16,-27 2 1 15,27-2-2-15,0 1-4 0,0-1-3 16,1 0-2-16,8 2-11 0,0 1-3 0,7 3 11 16,3-4 6-16,5 2-7 0,0-2-6 15,2-1-5-15,-1 1-1 0,0-2-6 16,0 0 0-16,-3 0-1 0,-4 0 1 16,-2 0 0-16,-7-2-1 0,-2 1-2 15,-2 1-27-15,-1 0-24 0,1 0-31 16,-2 4-7-16,-1 2-23 0,-2 1-68 15,0-3-60-15</inkml:trace>
  <inkml:trace contextRef="#ctx0" brushRef="#br0" timeOffset="406430.3692">10461 14698 218 0,'0'0'181'16,"0"0"-125"-16,0 0-1 0,0 0-1 15,0 0-2-15,0 0 1 0,81 18-6 16,-40-23-8-16,2-1-4 0,4-1-6 15,-7 1-7-15,-4-3-10 0,-8 2 3 16,-4 2-4-16,-11 2-1 0,-5 3-2 16,-6 0-3-16,-2 0-1 0,0 0-1 15,0 0 1-15,-6 0-2 16,-2 0 0-16,-7 0-2 0,1 2-1 0,-1-1-19 16,5 3-12-16,0-2-16 0,6 1-21 15,1-2-10-15,0-1-36 0,2-4-123 16</inkml:trace>
  <inkml:trace contextRef="#ctx0" brushRef="#br0" timeOffset="415661.3588">11701 14242 306 0,'0'0'115'0,"0"0"-73"16,0 0 6-16,0 0 13 0,0 0-18 15,0 0-18-15,0 0-13 0,0 0-4 16,35 19 6-16,-23 6 0 0,-1 0 1 0,-1 3-1 15,-5-1-3-15,2-3-4 0,-5 0-2 16,-1-5 1-16,0-4 0 0,-1 0 1 16,1-7-4-16,-1-3 2 0,0-3-2 15,0-1 1-15,0-1-2 16,1 0 4-16,1-5 6 0,1-5 7 0,2-7-7 16,-3-3-10-16,1-2 0 0,-1 1 0 15,1-2-1-15,4-2 1 0,-5-3 1 16,0-1-2-16,-2-5 0 0,0-4 1 15,-2-3 0-15,-6-2 1 0,3-1 0 16,2 2 0-16,-1 3 3 0,-2 6-4 16,2 7 1-16,4 5 0 0,0 4-1 0,0 8-1 15,0 3-1-15,0-1 1 16,1 4 1-16,3 0-1 0,5-2 0 16,7 0-1-16,3 0 0 0,9 0-2 15,1 0 2-15,5 2 2 0,1-1 2 0,0-1-1 16,-1 1 5-16,-2 0 2 0,-2 1-1 15,-5 1-3-15,-3 1 0 16,-5 1-1-16,-6 0-2 0,-5 0-3 0,-1 0 1 16,-4 0-1-16,2 0 0 0,-2 3-2 15,-1 2 0-15,0 7-5 0,-2 1-32 16,-6 5-12-16,1 2-25 0,-2 0-30 16,-1 0-52-16,1-5-85 0</inkml:trace>
  <inkml:trace contextRef="#ctx0" brushRef="#br0" timeOffset="416160.0712">11918 14018 388 0,'0'0'53'0,"0"0"12"0,0 0 6 16,17-54-7-16,-15 51-18 0,0 0-7 15,-2 3-10-15,0 0-2 0,0 3-11 16,3 8-10-16,4 6-5 0,-4 2 8 15,2 2 5-15,-1 0-2 0,-1-2-6 16,1-1-4-16,2-1 0 0,4-2-1 16,-5-1 0-16,7-2-1 0,1-4 1 15,-2-3-1-15,4-3 0 0,-1-2 0 16,2-2 0-16,-2-5-2 0,-3-1 1 16,-4-1 1-16,-1-3 0 0,-1 0 2 15,-2-1-2-15,-3 0 1 0,0 0 1 16,0 0 1-16,0 3-3 0,0 5 1 15,1 1 1-15,-1 2 3 0,0 1 4 0,0 1-1 16,1 1-7-16,3 5-1 16,3 8-5-16,-2 3 5 0,0 4 1 0,0 2 0 15,-3 0-1-15,-2 1 0 16,0-1 1-16,-6 1 0 0,-2 1-1 0,-8-2 1 16,0 3-1-16,-5-4 1 0,-2-3 0 15,2-3 0-15,3-6 1 0,0-2 0 16,-2-5 0-16,5-3 2 0,1 0 3 15,1-9 2-15,4 1-1 0,-1-2 3 16,1 0-4-16,1 1-2 0,-1-1 0 16,4 4-3-16,2 2-1 0,1 3 0 15,0-1-2-15,2 1 1 0,2-1-22 0,8-3-29 16,15-2-57-16,5-2-42 16,2-2-169-16</inkml:trace>
  <inkml:trace contextRef="#ctx0" brushRef="#br0" timeOffset="416410.4378">12608 13964 520 0,'0'0'51'0,"0"0"0"0,0-51 23 15,0 48 1-15,-1 3-17 16,1 0-18-16,0 4-23 15,0 9-11-15,-3 7-3 0,-1 7 7 0,2 5 11 16,-1-1-5-16,1 0-6 0,-3-2-5 16,1-1-3-16,0-3-2 0,3-2 2 15,0-2-1-15,0-5-1 0,1 0-1 0,0-3 0 16,1-4-30-16,3 2-16 0,-1-2-29 16,0-4-35-16,-1-1-48 0,-2-4-120 15</inkml:trace>
  <inkml:trace contextRef="#ctx0" brushRef="#br0" timeOffset="416591.7667">12328 14208 429 0,'0'0'43'16,"0"0"31"-16,0 0-19 0,0 0-10 16,67-33-9-16,-36 30-5 0,3 0-5 15,2-2-2-15,-2 0-8 0,-1 1-3 0,-1-1-11 16,-6-1-1-16,1 1-1 15,3 0-42-15,-3-3-56 0,-1 0-79 16,0-1-157-16</inkml:trace>
  <inkml:trace contextRef="#ctx0" brushRef="#br0" timeOffset="416795.0324">12884 13948 446 0,'0'0'67'0,"0"0"10"0,3-50-9 16,0 45 0-16,-3 1-12 0,2 4-7 15,-2 0-12-15,1 2-12 0,0 8-15 16,1 7-6-16,-1 5 10 0,-1 2 17 16,0 3-4-16,-3 1-6 15,-3 0 2-15,0 4-23 0,1-2 0 0,2 0 0 16,0 0 0-16,0-4 0 0,1 0 0 16,0-2-48-16,0-1-50 0,0-5-85 15,-3-4-205-15</inkml:trace>
  <inkml:trace contextRef="#ctx0" brushRef="#br0" timeOffset="417628.6951">11515 14832 135 0,'0'0'160'0,"0"0"-133"0,0 0 21 0,0 0 21 15,0 0-17-15,0 0-2 16,0 0-10-16,-27-8-12 0,27 8-10 0,5 0-5 15,8 0-1-15,9 1 5 16,10 0 16-16,12-1-3 0,5 0-5 0,9-2-2 16,7-3-2-16,9 0-2 15,1-3-1-15,7 2-3 0,5-1 0 0,2 0 0 16,-3 2 0-16,0 0-2 0,-7 0 2 16,-6 2 0-16,-13-2-6 15,-7 1-4-15,-11 0 2 0,-15 1 0 0,-14 1-5 16,-6 0 0-16,-6 2 0 0,-1-1 0 15,0 0 1-15,-1 0 0 0,-10-1-3 16,-4 2-14-16,-8 0-25 0,-7 4-14 16,0 7-20-16,3 2-22 0,2 2-16 15,4 1-89-15,2-4-94 0</inkml:trace>
  <inkml:trace contextRef="#ctx0" brushRef="#br0" timeOffset="417947.2778">12070 15102 219 0,'0'0'264'0,"0"0"-214"16,0 0 3-16,0 0 11 0,57-44-6 15,-37 31-15-15,2 2 0 0,0 4-12 16,-3 1-8-16,-2 6-4 0,-4 0-3 16,0 5-4-16,-2 5-3 0,-5 5-5 15,0 7-1-15,-6 3-2 0,-6 5 1 16,-4 1 1-16,-6 4-3 0,-6-3 1 15,2-2 0-15,1 0 0 0,0-3-1 16,-1-2 0-16,4-3 0 0,-1-3 1 16,6-5 2-16,3-5 12 0,3 0 6 15,5-2-6-15,2-2-6 0,8-1-3 16,5-2 1-16,9-2 2 0,12-4 3 16,9-6-7-16,12-5-5 0,3-3 0 15,7-3 0-15,7-2 0 0,1-2 0 16,6 0-5-16,1-6-67 0,2 0-43 15,-12 2-145-15</inkml:trace>
  <inkml:trace contextRef="#ctx0" brushRef="#br0" timeOffset="420629.9173">14218 14484 72 0,'0'0'27'16,"0"0"-27"-16,0 0 146 0,0 0-78 16,-51 7-11-16,42-7 4 0,4 0-10 15,-1 0-5-15,3 0-5 0,2 0-7 0,1 0-3 16,0 2-7-16,0-2-2 0,0 0-3 16,0 1-3-16,2-1-4 15,3 4-1-15,7 1 7 0,3-1 8 0,7-1 0 16,2-2-5-16,5-1-5 0,4 0-5 15,1-4 1-15,2 0-3 0,1-2-1 16,0 0 1-16,-3 2-2 0,-4 0-2 16,-8 2 0-16,-3 0 1 15,-7 1-2-15,-8 1-1 0,-1 0 2 0,-3 0-2 16,0 0-1-16,0 0-1 0,0 0 2 0,0 0 0 16,0 0-2-16,0-1 2 15,0 1-1-15,0 0 1 0,0 0-2 16,0 0 1-16,0 0 0 0,0 0-2 15,0 0 0-15,0 0 0 0,0 0 2 16,0-1-2-16,0 1-10 0,-4 0-6 16,2 0-5-16,-1 0-17 0,1 0-17 15,-2 0-24-15,2 0-17 0,-1-3-76 16,0-1-132-16</inkml:trace>
  <inkml:trace contextRef="#ctx0" brushRef="#br0" timeOffset="424102.3461">15710 14486 135 0,'0'0'28'16,"0"0"82"-16,0 0-69 0,0 0-5 16,-16-3 17-16,15 2-1 0,0 0-15 15,1 1-3-15,0 0-7 0,0 0-6 16,0 0-8-16,3-1-3 0,6 1 1 15,3-1-2-15,6 0 2 0,3 1 3 16,4 0-1-16,2 0-1 0,2 0-4 16,0 0-2-16,0 0-1 0,1 0-1 0,0 1-3 15,3 1 1-15,3 1 0 16,5 0 0-16,3 1-1 0,9-1-1 16,2 0 15-16,8 0-7 0,3-3-3 15,2 2-2-15,4-1-1 0,7-1 1 16,6 0-2-16,7 0 14 0,1-1 6 0,3-1-15 15,1-1-2-15,1 0-2 0,0 0-2 16,-2 2 2-16,-4-1 0 0,-1 0 6 16,-3-1-1-16,-3 0 1 0,-6 0-3 15,-3 0 3-15,-10 0 0 0,-7 2-2 16,-5 0-6-16,-9 0-1 16,-2-1 1-16,-11 1 2 0,-9 0-2 15,-5-1 2-15,-5 2-1 0,-11-2-1 0,0 2 0 16,-2 0 1-16,0 0 0 0,-3 0-1 15,-4 0-17-15,-7 2-27 0,-4 4-17 16,-7-2-27-16,1-1-43 16,-3-2-98-16</inkml:trace>
  <inkml:trace contextRef="#ctx0" brushRef="#br0" timeOffset="425422.4267">15738 14057 259 0,'0'0'179'15,"0"0"-125"-15,0 0 11 0,0 0 3 16,0 0-17-16,-7-20-15 0,13 20-17 15,5 0-6-15,8 2-2 0,2 2 7 16,6 1 6-16,-3 0 0 0,1-1-8 16,1-2-3-16,-2 1-1 0,-5-2-3 15,0 0-1-15,-1-1 0 0,-4 1-4 16,-2 0-3-16,-4-1-1 0,-2 2-1 16,-3-2 1-16,0 1-6 0,-2 1-54 15,1-2-54-15,2 0-84 0,2-3-192 0</inkml:trace>
  <inkml:trace contextRef="#ctx0" brushRef="#br0" timeOffset="425856.9342">16202 13996 227 0,'0'0'96'16,"0"0"-38"-16,0 0-3 15,30 59 1-15,-19-41 3 0,-2-4-16 0,0 1-12 16,-2-1-8-16,2-2-1 0,-5 1-1 15,-1-4-6-15,-1-3 1 0,0-2-5 16,-2-2-5-16,0-1-3 0,1-1 0 16,-1-1 3-16,2-5 12 0,0-5 9 15,0 0-21-15,-1-4-5 0,0-2-1 16,0 2 1-16,-1-6 0 0,2 1-1 16,-1-4 0-16,-1-3 0 15,1-3 0-15,-1-6 1 0,0 1-1 0,-1-4 1 16,-2-1-1-16,2 4 1 0,-1 2-1 15,2 2 0-15,0 6 0 0,0 5 1 16,0 7-1-16,0 2 1 0,2 5 1 16,-1 4 1-16,4-1-2 0,5 2 2 0,1 0-2 15,10 1-1-15,1 1 2 16,8 0 1-16,1 0 5 0,3 0 1 0,2 0 0 16,0 0 2-16,0 0-2 15,-3-2-2-15,-6 1-1 0,-2 1-2 0,-11-2-1 16,-4 2-2-16,-8 0-1 0,-2 0 0 15,0 0 0-15,0 3-1 0,0 1-14 16,-2 3-36-16,-6 4-21 0,0 1-15 16,0 0-28-16,1-4-102 0</inkml:trace>
  <inkml:trace contextRef="#ctx0" brushRef="#br0" timeOffset="426336.9669">16473 13780 232 0,'0'0'152'16,"0"0"-77"-16,0 0-25 16,0 0-3-16,0 0 8 0,4 50-15 0,-2-32-2 15,-1-1-6-15,-1-2-11 16,2 2-4-16,2-4-7 0,1-1-3 0,0-1-4 16,0-4-1-16,2-3-1 0,1 0 0 15,3-4 0-15,1 0-1 0,1-2-7 16,2-6-1-16,-2-1 4 0,0 0 4 15,-5-1 0-15,0 0 1 0,-4-4-1 16,4-2 2-16,-3 0 1 0,-3 1 8 16,1 2 9-16,-1 3-3 0,1 3-1 15,-3 5-2-15,0 0-2 0,0 2-2 0,1 0-2 16,4 6-8-16,-2 6 0 0,5 6-1 16,0 4 1-16,-2 4 2 0,0 1 0 15,-4 2-2-15,-2-3 0 0,0 1 2 16,-4-1-1-16,-3 0-1 0,-5-2 0 15,-3-1 0-15,-2-1 1 0,-3-1 0 16,-1-3-1-16,2-1 1 0,-3-5-1 0,3-4 1 16,3-2-1-1,2-4 2-15,3-2-1 0,1 0-1 0,2-5 2 16,1-1 0-16,1-2 3 0,-1-1 11 16,1-1-7-16,0 1-4 0,1 0-2 15,-1 0-3-15,2 0 0 16,2 0 1-16,-3 0-2 0,4 1-20 0,1 0-29 15,1-1-47-15,6-3-49 0,0 0-193 0</inkml:trace>
  <inkml:trace contextRef="#ctx0" brushRef="#br0" timeOffset="427087.8061">16949 14022 175 0,'0'0'196'0,"0"0"-117"0,0 0-18 15,0 0 6-15,0 0-14 16,0 0-14-16,0 0 0 0,-12-1-12 0,17 0-7 16,8-1-2-16,4-1-2 15,9-1 7-15,5 2-1 0,0-4-5 16,3 3-4-16,-5-2-3 0,0-1-5 0,-6 1-1 16,-5 1-2-16,-1-1-2 0,-4 0 1 15,-3 3-1-15,-3-2 0 0,-5 1-15 16,1 0-32-16,-3-3-29 0,0 2-9 15,0-2-16-15,0 0-52 0,0-4 4 16</inkml:trace>
  <inkml:trace contextRef="#ctx0" brushRef="#br0" timeOffset="427283.7218">17191 13822 155 0,'0'0'103'16,"0"0"-56"-16,-28-54 6 0,22 43 29 16,2 2-27-16,-1 2 5 0,2 1-6 15,1 3-12-15,1 1-4 0,1 2-1 16,0 0-9-16,0 5-7 0,-2 6-10 0,2 6-3 15,-2 5 10-15,2 7 7 0,0 3-6 16,0-2-3-16,2 2-1 0,-2 0-7 16,0-3-8-16,0 0 2 15,0-5-1-15,0-3 0 0,1-3-1 16,0-3-14-16,6-2-25 0,1-4-40 16,1-3-24-16,4-4-74 0,0-2-199 0</inkml:trace>
  <inkml:trace contextRef="#ctx0" brushRef="#br0" timeOffset="427523.3864">17536 13715 330 0,'0'0'141'0,"0"0"-98"15,0 0 17-15,0 0 12 0,0 0-32 16,0 0-20-16,0 0-4 0,0 0 22 15,0 0-1-15,27 57-2 0,-31-28-5 16,1 0-3-16,-1 2-7 0,-4 2-4 0,2 0-4 16,1-1-7-16,-1 2-4 15,0-4-1-15,-2-1 0 0,0-2-8 16,2-5-40-16,-3-1-42 0,0-6-80 0,0-5-215 16</inkml:trace>
  <inkml:trace contextRef="#ctx0" brushRef="#br0" timeOffset="427971.1695">16640 14836 384 0,'0'0'178'0,"15"-52"-142"16,-6 38 7-16,-2 3 20 0,2 4-5 15,3 0-14-15,0 3-9 0,5 2-13 16,-1 2-5-16,1 4-6 0,0 7-3 15,-4 4-1-15,-1 7 0 0,-5 5-3 16,-7 5-1-16,-7 4-2 0,-8 1-1 0,-5 1 0 16,-8 2 0-16,-1-1 0 15,1 0-1-15,1-6-10 0,4 0 0 16,5-6 4-16,4-6 3 0,8-7 3 16,6-5 1-16,3-3 0 0,10-6 0 15,12 0 1-15,14-7 3 0,9-6-2 16,11-1-1-16,-2-3 0 0,0 2 0 15,-5-3 1-15,-3-1-2 0,-11 2-7 0,-8-3-76 16,-12-1-53-16,-10 2-130 16</inkml:trace>
  <inkml:trace contextRef="#ctx0" brushRef="#br0" timeOffset="428361.0819">15483 13653 305 0,'0'0'173'0,"0"0"-147"0,17-51 2 16,-17 49 38-16,-1 0-13 0,-8 1-17 16,-2 1-12-16,-9 8-16 0,-8 11-4 15,-5 12-1-15,-5 12 4 0,3 12 10 16,2 11 3-16,3 13 3 0,5 12-1 16,4 11-1-16,2 10-13 0,4 6-3 15,7 4 0-15,4 0 2 0,7-4-3 16,14-4-1-16,11-6-2 0,9-4-1 15,9-4 0-15,7-5-20 0,15-10-2 16,12-11-21-16,13-14-20 0,16-14-42 0,8-15-106 16,12-13-118-16</inkml:trace>
  <inkml:trace contextRef="#ctx0" brushRef="#br0" timeOffset="428654.9748">18086 13594 462 0,'0'0'66'15,"0"0"-52"-15,67 24 9 0,-35 16 25 16,4 11-6-16,-1 12 0 15,-1 8-2-15,-4 8-2 0,-7 8-5 0,-12 10-9 16,-9 6-7-16,-5 11-1 0,-12 4-9 16,-8 6-3-16,-11 1-3 0,-14-1 1 15,-14-2-2-15,-14-3 0 0,-17-2-33 16,-15-5-31-16,-13-7-12 0,-11-7-15 16,-12-9-41-16,-12-15-87 0</inkml:trace>
  <inkml:trace contextRef="#ctx0" brushRef="#br0" timeOffset="429109.943">11385 13659 201 0,'0'0'290'0,"0"0"-281"16,0 0-3-16,0 0 16 0,0 0 14 16,0 0-20-16,0 0-2 0,0 0-7 15,1 9 7-15,-20 25 5 0,-7 11 3 16,4 8-4-16,-4 11-5 16,3 13-2-16,-3 12-1 0,3 17 0 0,0 9-1 15,4 11-3-15,8 6-3 0,0 4-2 16,7 0 2-16,4 2 0 0,3-3-2 15,14-5-1-15,7-7-5 0,11-11-16 16,9-11-15-16,16-13-10 0,9-12 1 16,14-13-24-16,14-16-65 0,6-15-39 15</inkml:trace>
  <inkml:trace contextRef="#ctx0" brushRef="#br0" timeOffset="429506.7023">13182 13526 351 0,'0'0'179'16,"0"0"-171"-16,0 0 6 0,0 0 14 15,0 0 3-15,52-28-11 0,-35 48-2 16,6 6 11-16,-1 15-6 0,5 13 2 0,0 11 3 16,1 10 8-16,1 11-9 0,0 10 1 15,-6 9-2-15,-5 9-4 16,-2 8-5-16,-5 4 5 0,-2 4-7 0,-6 1-8 15,-6-2-4-15,-11 3 0 0,-12-3 1 16,-9-4-4-16,-11-8-13 16,-6-5-20-16,-5-8-11 0,-3-7-32 15,-3-4-66-15,11-16-197 0</inkml:trace>
  <inkml:trace contextRef="#ctx0" brushRef="#br0" timeOffset="433026.1697">19343 14210 165 0,'0'0'248'0,"0"0"-186"16,0 0-5-16,0 0-2 0,0 0-9 16,0 0-9-16,0 0-1 0,0 0-8 15,-22-9-6-15,22 9-1 0,0 0-1 16,0 0-5-16,1 0-4 0,4 0-3 16,4 3-3-16,2 0 0 0,10 2 4 15,1-1 4-15,-1-2 0 0,3 0-4 16,-3-1-2-16,-3 1-1 0,2 0-2 15,-3-2-2-15,1 0 0 0,-3 0 1 0,-3 0-1 16,-6 0-2-16,0 0 0 16,-3 0 1-16,-1 0-1 0,-2 0-2 15,0 0 1-15,0 0-25 0,1 0-16 16,0 4-34-16,0 3-1 0,-1 0-12 16,0 1-57-16,-3-1-28 0</inkml:trace>
  <inkml:trace contextRef="#ctx0" brushRef="#br0" timeOffset="433275.4146">19337 14379 181 0,'0'0'103'15,"0"0"-44"-15,0 0 8 0,0 0-1 16,0 0-12-16,0 0 8 0,0 0-13 16,70 11-7-16,-49-15-15 0,3-1-2 15,-5 1 0-15,-1 1-3 0,-2 2-1 16,-1-1-4-16,-6 1-5 0,0 1-2 15,-4 0-2-15,-3 0-3 0,-1 0-4 16,-1 0 1-16,0 0-2 0,0-1 0 16,0 1 0-16,0 0 0 0,0 1 0 15,0 2 0-15,0-3-20 0,0 1-12 0,0-1-14 16,0 1-3-16,0-1-25 0,-1 0-51 16,0-2-88-16</inkml:trace>
  <inkml:trace contextRef="#ctx0" brushRef="#br0" timeOffset="438267.475">20186 14444 388 0,'0'0'53'0,"0"0"-19"0,0 0-3 15,0 0 8-15,0 0 2 0,42 50-16 16,-35-28-2-16,1-1-5 0,-1 2-6 15,-3-1-4-15,0-3-2 0,2-4-3 16,-2-5-3-16,-2-3 1 0,0-2-1 0,-1-3 2 16,0-2 1-16,1 0 5 15,-1 0 3-15,0-6 15 0,3-5 8 16,-3-5-19-16,2-5-9 0,-1-1 0 0,0-3-2 16,2-2 0-16,-1-2 9 0,-1-4-2 15,1-4-5-15,0-3-3 0,-2-6 2 16,0-2 0-16,2 1-2 0,-1-2-1 15,-2 5 1-15,0 5 0 0,0 5 0 16,-2 11 2-16,-2 4 18 0,4 10-11 16,0 5-5-16,0 0-5 15,0 4 1-15,0-1-2 0,0 1-1 0,1 0-2 16,10 0 2-16,9-1-2 16,12 1 2-16,10-2 0 0,9-1 2 0,8-2 2 15,11-1 0-15,-5 0 4 0,-7 0-3 16,-13 2-3-16,-7 1-1 0,-7 1 0 15,-7-1 3-15,-5 2-4 0,-11 1 1 0,-5 0-1 16,-3-1 1-16,0 1-1 0,0 0-1 16,-6 5-8-16,-9 6-30 0,-1 5-1 15,-5 4-31-15,2 4-8 0,-1-2-33 16,4 0-85-16,4-4-81 0</inkml:trace>
  <inkml:trace contextRef="#ctx0" brushRef="#br0" timeOffset="438868.8847">20535 14216 384 0,'0'0'91'0,"0"0"-24"16,0 0-1-16,12-56-4 0,-12 52-11 16,0 4-12-16,0 0-6 0,1 2-16 0,2 9-12 15,-1 6-5-15,0 5 6 16,2 3 10-16,-4-1 0 0,1-2-7 0,1-6-6 15,1 0-1-15,3-3 1 16,3-4-3-16,5-1 1 0,1-6 0 0,7-2 0 16,2-7 1-16,0-6-2 15,-1-2 0-15,-4 0 2 0,-4 1-1 0,-4 1-1 16,-5-2 2-16,-2 1-2 0,-3 0 3 16,0-1-2-16,-1 7 6 0,0 1 9 15,0 6-3-15,0 1-5 0,0 0-1 16,0 3-5-16,0 6-2 0,0 8-5 15,0 5 5-15,0 6 0 0,0-1 0 16,0 4 0-16,1 1 0 0,-1-1 1 16,0 2-1-16,-1 0 0 0,-4-3 1 15,3 1 0-15,-3-3-1 0,1 1-1 16,-2-1 1-16,-1-1 1 0,1-1 0 16,-2-3-1-16,0-1 0 0,-1-2 0 15,1-1-1-15,1-3 1 0,0-4 0 0,0-3 0 16,0-3 0-16,1 1-1 0,0-4 1 15,-2-2 0-15,0-1 1 0,-1-2-1 16,-5-2 1-16,0-5 1 16,-2-1-2-16,2-1 0 0,-1-2 2 0,0-2-2 15,1-2 1-15,2 0-1 0,0 0 1 16,1 0 2-16,5 2 6 0,4-1 4 16,1 4-3-16,1 0-1 0,2-3-4 15,8 1-1-15,6-2 0 0,5-2-2 16,8 4-2-16,5-5 0 0,4 2 0 15,3 1 0-15,4 1 0 0,-3-1 0 16,-2 4 0-16,-3 0 0 0,-3 2-1 16,-4-1-26-16,-1 3-40 0,-7-1-65 15,-3 0-109-15</inkml:trace>
  <inkml:trace contextRef="#ctx0" brushRef="#br0" timeOffset="477320.5796">1271 14415 524 0,'-4'-54'31'15,"3"25"4"-15,-2 8 2 0,1 6 18 16,1 7-4-16,0 6-7 0,1 2-15 15,0 0-9-15,0 7-10 0,2 9-5 16,5 14-3-16,0 12 9 0,3 10 15 16,-5 4-3-16,-1 0-9 0,-3-4-11 15,-1-6 5-15,0 1-3 0,0-1-4 16,0-4 0-16,-2-4-1 0,2-7 1 16,0-12-1-16,1-4-6 0,6-10-16 15,-1-5-17-15,6-2-21 0,-3-11-34 0,5-4-18 16,-4-7-74-16,-3 1-66 0</inkml:trace>
  <inkml:trace contextRef="#ctx0" brushRef="#br0" timeOffset="477704.0948">1294 14409 373 0,'-1'-70'51'16,"1"49"34"-16,2 5-11 0,5 8-17 0,1 2-13 16,4 4-17-16,4 2-7 15,5 0 8-15,1 3-2 0,2 5 7 0,-7 0-5 16,-1 7-4-16,-6 1-7 15,-5 1-9-15,-5 6-2 0,-3 1-1 16,-9 5-1-16,-5-2-3 0,1 0 0 16,-3 0 0-16,5-5-1 0,3 0-7 15,6-6-21-15,4-4-13 0,1-4-11 16,0-5 7-16,0-2 20 0,0-1 9 0,0 0 14 16,0 0 2-16,0 0 0 0,0 0 0 15,0 0 0-15,0 0 0 16,0 4 0-16,4 2 0 0,2 3 3 0,2-1 3 15,2 2 7-15,-1-2 5 0,5 1 6 16,-1 1 4-16,-1-2 0 0,-1 3-5 16,-1-2-7-16,-4 0-2 0,0-3-1 15,-4-2-5-15,0-2-6 0,-1-2 0 0,2-2-1 16,2-7 3-16,7-7 4 0,4-6 0 16,4-2-5-16,1 0-3 0,3-2-1 15,-2 2-3-15,6 1-2 0,5 5-34 16,4 3-36-16,8 5-31 15,5 3-36-15,-4 1-115 0</inkml:trace>
  <inkml:trace contextRef="#ctx0" brushRef="#br0" timeOffset="477953.9995">2082 14203 449 0,'0'0'33'16,"-16"-56"30"-16,14 45 19 0,-2 3-13 15,1 3-13-15,1 4-7 0,-1 1-14 16,-3 7-11-16,-5 11-14 0,-3 12-6 0,-8 14-2 16,-6 11 6-16,0 8 3 15,-3 6 2-15,-2 6-6 0,3 7-1 16,2 1 0-16,8 2 2 16,10-3-2-16,10-3-3 0,16-4-2 0,11-5-1 0,6-5-5 15,6-14 1-15,5-11-10 0,5-10-13 16,1-14-27-16,3-8-25 0,2-8-18 15,1-15-86-15,-11-3-171 0</inkml:trace>
  <inkml:trace contextRef="#ctx0" brushRef="#br0" timeOffset="478187.148">2243 14298 598 0,'0'0'53'0,"0"0"-50"16,0 0 3-16,0 0 12 0,0 0 8 16,0 0 3-16,64 34-1 0,-41-11 4 0,-1 4-4 15,1 3-6-15,-2 1 0 0,-4 0-10 16,-1 3-5-16,-1-3-3 0,-2-1-1 16,-1-4-3-16,2-5 0 0,-2-1 0 15,2-8-28-15,0-2-37 0,0-7-37 16,0-3-58-16,-4-6-138 0</inkml:trace>
  <inkml:trace contextRef="#ctx0" brushRef="#br0" timeOffset="478472.0056">2668 14341 429 0,'0'0'9'16,"0"0"44"-16,0 0 23 0,0 0-8 15,0 0-20-15,0 0-18 0,0 0-17 0,0 0-3 16,-67 5 1-16,46 13 2 15,1 0-1-15,2-2-4 0,3 4 1 0,2-5-2 16,5 0 0-16,3 5-2 16,0 0 1-16,4 7-2 0,1 2 3 0,0 6-2 15,3 7 4-15,0 3 11 0,0 3-6 16,-2 3-1-16,-1 0 0 0,-1 1 1 16,-5 0-9-16,-2-1-5 0,-1 2 1 15,-1-3-1-15,1-1 0 16,0-6 0-16,-1-2 0 0,3-5 0 0,1-6-9 15,5-5-26-15,1-7-42 0,5-8-54 16,5-10-138-16</inkml:trace>
  <inkml:trace contextRef="#ctx0" brushRef="#br0" timeOffset="478842.9785">3338 14320 556 0,'0'0'9'0,"0"0"5"16,0 0 29-16,0 0 18 0,0 0-25 15,0 0-24-15,0 0-5 16,0 0 8-16,-51 80 7 0,22-30 3 0,-3 0-6 15,1 1-1-15,1-4-5 0,8-6-5 16,10-1 0-16,4-8-4 0,8-7-1 16,4-3-1-16,9-6 3 0,7-1 0 15,8-6 2-15,6-1 0 0,7-3 3 16,1-2-1-16,2-2-3 0,-6-1-5 16,-6 0-1-16,-6 0-1 0,-7 3-1 15,-10 2 1-15,-5 1-6 0,-4 2-39 0,-9 0-21 16,-9 3-16-16,-9 2-10 0,-7 1-28 15,-5 0-20-15,-9 0 32 0,-2-2-50 16</inkml:trace>
  <inkml:trace contextRef="#ctx0" brushRef="#br0" timeOffset="478955.1239">3068 14966 120 0,'0'0'108'0,"-66"9"-6"15,53-8-3-15,7-1-14 0,6 0-13 16,5-6-15-16,6-1-20 0,9 1-16 16,4-3 7-16,7 3-3 0,8 0-5 0,1 1-2 15,4 0-5-15,-2 0-1 16,-2 3-7-16,0-1-5 0,-4 1-1 15,-1 0-70-15,-1-2-59 0,-3 0-127 16</inkml:trace>
  <inkml:trace contextRef="#ctx0" brushRef="#br0" timeOffset="479373.8817">3837 14550 481 0,'2'-57'22'0,"2"41"40"16,-2 7-4-16,-1 5 4 0,1 2-8 0,-1 1-1 15,4 1-19-15,2 0-7 0,1 3-9 16,2 3 0-16,0 2 2 0,2 1-9 16,-2 1-1-16,0-2-5 0,4 1-2 15,2-4-1-15,5 1-1 0,3-6 0 16,3 0 0-16,-1-5 0 0,1-1-1 16,-5-2 1-16,-1-1 0 0,-5-2 1 15,-2-2-2-15,-2-1 1 0,-2-2 1 16,-1-1-1-16,-4 6 2 0,-1 3-1 15,-1 3-2-15,-2 4 0 0,-1 0 0 16,0 2 0-16,1 9 0 0,2 3-5 16,-1 7 5-16,4 6 0 0,-1 4 2 15,-2 1 1-15,0 1 2 0,-1-2 0 0,-2 0 2 16,0 2-1-16,-6-3 1 0,-7 1 2 16,-3-2-1-16,-2-2-1 0,-1-3-4 15,-3-2-1-15,-2-4-2 0,1-1-2 16,1-4 1-16,1-1 1 0,0-4-1 15,3-3-7-15,2-4-14 0,4 0-12 16,3-7-9-16,2-4-22 0,5-6-36 16,2-6-14-16,0-5-66 0,4-3-101 15</inkml:trace>
  <inkml:trace contextRef="#ctx0" brushRef="#br0" timeOffset="479622.462">4312 13977 384 0,'0'0'159'0,"0"0"-137"16,61-48 10-16,-40 52 8 0,2 11-8 16,9 9-2-16,3 10-1 0,1 6 3 0,1 7 4 15,-5 5-5-15,-5 4 0 0,-7 6-4 16,-7 7-3-16,-6 8-1 0,-7 7-6 16,0 4-8-16,-6 2-6 0,2 1 2 15,1 1 1-15,-4-2-5 0,-2-3-1 16,-6-5-2-16,-3-2 2 0,-1-4 0 15,-5-8 1-15,0-5-1 0,3-7 1 16,0-13-1-16,5-6 0 0,6-11-14 16,4-10-15-16,6-8-20 0,7-8-45 15,15-10-46-15,5-7-91 0</inkml:trace>
  <inkml:trace contextRef="#ctx0" brushRef="#br0" timeOffset="479939.4038">5887 14538 364 0,'0'0'88'0,"0"0"-65"15,0 0 0-15,0 0 33 0,0 0 9 16,0 0-16-16,59 44-16 0,-31-39-1 16,5-2 0-16,7-1-5 0,3-2-6 0,3 0-4 15,6 0-5-15,2 0-5 16,-4 0-7-16,-1 0 0 0,-8 0 0 16,-4 2-1-16,-8 2 1 0,-9-1-6 0,-8 3-40 15,-11 1-23-15,-5 2-31 0,-15 2-52 16,-5 0-76-16</inkml:trace>
  <inkml:trace contextRef="#ctx0" brushRef="#br0" timeOffset="480073.9653">5862 14815 321 0,'0'0'71'0,"-53"36"19"0,50-30-4 16,5-2-9-16,14-1-32 0,14-2-15 16,17-1 12-16,13-2-1 0,13-6-12 15,10 0-5-15,5-3-4 0,-1-2-11 0,-4 5-9 16,-10 0-2-1,-3-1-21-15,-7-2-110 0,-12-3-165 0</inkml:trace>
  <inkml:trace contextRef="#ctx0" brushRef="#br0" timeOffset="505632.2754">5783 1387 331 0,'0'0'81'0,"0"0"-54"15,0 0-17-15,0 0 3 0,0 0 4 16,0 0-6-16,0 0 3 0,0 0-2 16,0 0-5-16,24 0-1 0,-6 0 3 15,8 0 8-15,2 0-2 0,6 0-5 16,0 0 0-16,2 0-1 0,1 0-1 16,3 2-4-16,-1-1 0 0,1 1 0 15,6-2 0-15,8 4 0 0,3-3 4 16,6 1 0-16,1-2-5 0,2 0-3 15,1 0 1-15,2 0 1 0,2 0-1 16,5 0 0-16,-3 0-1 0,8-2 2 0,-2 2 0 16,6 0 3-16,2-1-1 0,7 1 1 15,2-4 3-15,-1 2-4 0,5-1 0 16,-5 0 0-16,-1 0 0 0,-8 0-2 16,0 2 2-16,2 0 2 0,0 1-1 15,3 0-4-15,1 0 5 16,-3 0 1-16,0 0-3 0,-4 0-1 15,1 0-1-15,-4 0 0 0,-1-2 0 0,-4-1 0 16,-3 1 0-16,2 0-2 0,-5-1-4 16,1 3 3-16,-6 0 1 0,-6 0-1 15,-6 6-21-15,-3-3-41 0,-8-3-71 16,-7-5-192-16</inkml:trace>
  <inkml:trace contextRef="#ctx0" brushRef="#br0" timeOffset="529773.2011">2062 16130 125 0,'0'0'162'16,"0"0"-97"-16,0 0-31 0,-5-51 9 15,4 41 12-15,0 2 5 0,0 2-15 16,0 2-9-16,0 3-5 0,1 0-3 16,-1 1-1-16,0 0-4 0,1 0-3 15,-1 7-10-15,1 10-7 0,-3 12-2 0,1 12 2 16,2 7 8-16,0 5 6 0,0 2-2 16,0-2-6-16,0-1 2 0,2-5-5 15,-2-5-2-15,3-5-2 0,-2-2 3 16,1-3-1-16,0-3-3 0,-1-3 1 15,0-6-2-15,2-7 3 16,-2 0-3-16,-1-3 0 0,1-1 1 16,-1-3-1-16,0-1 0 0,0-2 0 0,0-1-1 15,0-1-19-15,0-1-16 0,-1-1-21 16,1-8-30-16,0-8-60 0,1-3-139 16</inkml:trace>
  <inkml:trace contextRef="#ctx0" brushRef="#br0" timeOffset="531340.3306">1865 16112 135 0,'0'0'59'0,"0"0"-18"16,-31-67 6-16,20 49 1 0,2 0 1 15,0 2-6-15,3 4 0 0,-1 0-19 16,3 4 4-16,1 3 8 0,1 0-9 16,1 4-5-16,-1 0-7 0,1 1 0 15,1 0-3-15,0 0-4 0,1 2-8 16,5 8 0-16,6 5 0 0,6 9 0 15,5-1 5-15,5 6 12 0,0 0 2 16,4 1 0-16,-2 1-2 0,0-4-2 0,-1-1 0 16,-5-3-2-16,1-7-4 0,-7-1-1 15,-3-4-3-15,-5-3-4 0,-3-4 0 16,-5-3 0-16,-1-1 0 0,-1-3 1 16,0-4 0-16,-3-4-2 0,0-4-20 15,-3 0-16-15,3-5 3 16,0 1 0-16,1-3 0 0,1-1 4 0,-2-2 9 15,1-1 12-15,0-1 8 0,1 0 0 16,0 0 0-16,1 5 2 0,-3 4 1 16,1 6 2-16,-1 5 12 0,-1 4 4 15,-1 3 2-15,1 0-1 0,2 0 0 16,-1 3-4-16,-2 4-4 0,3 4-5 16,0 7-2-16,1 5 4 0,1 5 9 15,1 8-5-15,3 6 4 16,3 7 4-16,-3 8-1 0,-1-1-5 0,2 2-3 15,-5 0-4-15,0-2-5 0,-6 0-4 16,-1-4 0-16,-1-5 0 0,-1-3-1 16,-2 1 1-16,-1-2 0 0,0 3-1 15,-1-5 0-15,-2-6 0 0,2-7 0 16,3-10 0-16,0-5 1 0,-1-4-1 0,1-5 2 16,-2-3 0-16,-3-1-1 0,-1-4 0 15,0-6-1-15,-2-4 0 0,1-6-8 16,0-3-8-16,3-4-10 0,5-4-25 15,5-3-40-15,12-9-43 0,9 3-121 0</inkml:trace>
  <inkml:trace contextRef="#ctx0" brushRef="#br0" timeOffset="531535.5927">2319 16257 505 0,'0'0'30'15,"0"0"21"-15,0 0-2 0,0 0 14 16,0 0-33-16,76-16-11 0,-42 6-5 16,-1 2-8-16,-2 0-3 0,-2 2-3 15,-3 6-1-15,-3 0-1 0,0 8-16 16,-4 2-40-16,-5 4-14 0,-5 4-44 16,-9 3-49-16,-6-1-99 0</inkml:trace>
  <inkml:trace contextRef="#ctx0" brushRef="#br0" timeOffset="531672.1108">2316 16552 365 0,'0'0'60'0,"0"0"7"0,0 0 9 16,0 0-35-16,0 0-16 15,0 0 7-15,0 0-3 0,82 0-12 0,-42-19-8 16,0-3-4-16,5 1-5 16,-5 0 0-16,1 1-3 0,-4 3-48 15,-1 1-60-15,-1 0-75 0,-4 2-48 0</inkml:trace>
  <inkml:trace contextRef="#ctx0" brushRef="#br0" timeOffset="532010.4859">2916 16177 356 0,'0'0'57'0,"0"0"7"0,-13-51 2 16,11 51-1-16,-3 0-13 0,1 8-19 16,-4 10-15-16,-4 8-8 0,-2 8 1 15,-4 6 1-15,-1 5-4 0,0 2-3 16,1-4 1-16,6 0-2 0,3-3-2 15,7-4-2-15,2-2 1 0,6-5 0 16,9-5 0-16,4-5-1 0,5-9 1 16,1-4-1-16,0-6 2 0,3-4-2 15,-1-7 0-15,1-4 1 0,-1-5 1 0,-1-2 1 16,-1-3-2-16,-6 0 7 16,-1-1 7-16,-5-5 5 0,-2-1 0 0,-6-5 1 15,-5-2-1-15,-1 0-2 0,-13-1-2 16,-3 2 0-16,-7 1-5 0,-4 5-7 0,-6 7-1 15,-5 7-2-15,-2 8-1 16,0 5 0-16,0 5-1 0,4 1 1 16,4 6-3-16,8 1-12 0,8 1-20 15,13-1-20-15,10-1-42 0,19-2-65 16,8-1-198-16</inkml:trace>
  <inkml:trace contextRef="#ctx0" brushRef="#br0" timeOffset="535096.8567">6795 16315 515 0,'-6'-24'23'0,"-1"13"2"0,3 5 23 16,0 4 18-16,1 2-22 0,-2 9-9 15,0 10-12-15,-5 10-15 0,1 12-1 16,0 7 8-16,3 2 4 0,2 0-4 16,1-1-3-16,-2-10-4 0,2 4-2 15,0-4-2-15,-1 3-4 0,-1 0 0 16,0-6-1-16,2-6 0 0,0-9-8 15,1-6-43-15,2-9-30 0,0-6-29 16,2-12-99-16,3-7-197 0</inkml:trace>
  <inkml:trace contextRef="#ctx0" brushRef="#br0" timeOffset="535311.4895">6591 16306 266 0,'0'0'166'0,"-24"-56"-119"0,22 52 7 15,2 4 22-15,9 0-22 0,8-1-33 16,10 1 6-16,14 0 9 0,8 0 1 16,6-1-8-16,2-6-6 0,-1 1-8 15,-4-2-3-15,-6 2-8 0,-7 0-1 16,-7 1-3-16,-7 5-3 0,-9 0 1 16,-8 7-22-16,-1 8-28 0,-7 2-27 15,-12 7-22-15,-12 2-65 0,1-1-52 16</inkml:trace>
  <inkml:trace contextRef="#ctx0" brushRef="#br0" timeOffset="535435.8928">6691 16486 251 0,'0'0'79'0,"-75"47"-18"16,59-40 4-16,11-2-3 0,5-3-10 0,2 1-21 15,10-3-10-15,7 0 4 0,7 0 2 16,9-3-5-16,6-2-7 0,6 1-8 16,1 2-4-16,-4 2-2 0,-3 0-1 15,-4 4-3-15,-3 4-81 0,-1 0-96 16,-5-3-178-16</inkml:trace>
  <inkml:trace contextRef="#ctx0" brushRef="#br0" timeOffset="535641.8868">7119 16638 346 0,'0'0'99'15,"0"0"-54"-15,0 0 20 0,0 0 4 16,0 0-16-16,0 0-24 0,0 0-15 0,0 0-3 15,66 0 3-15,-42 18 1 0,-4-2-1 16,5 0-1-16,-4 1-6 0,-1 0-6 16,4 2 0-16,-4-2-1 0,-2-1 1 15,-3 1-1-15,-1-4-35 0,-5-4-36 16,0-3-38-16,-3-6-127 0</inkml:trace>
  <inkml:trace contextRef="#ctx0" brushRef="#br0" timeOffset="535913.0583">7575 16523 340 0,'0'0'84'0,"0"0"-24"15,0 0 17-15,0 0-5 0,0 0-23 16,0 0-13-16,-55-14-5 0,44 22-10 0,3 0-4 16,-1 1-1-16,4 5-4 0,0 3 0 15,0 4-1-15,2 6 1 0,1 1-3 16,-1 3 2-16,-4 6 0 0,3 2-3 15,-4 9-3-15,-3 4 3 0,-2 2-2 16,-5 6-1-16,-1 0-2 16,1 3 2-16,-2-1 2 0,1-4-4 15,-2-4-2-15,4-8 1 0,3-8-1 0,5-6-1 16,1-6 0-16,3-7 0 0,3-8-7 16,1-7-29-16,1-4-23 0,0-9-43 15,5-16-92-15</inkml:trace>
  <inkml:trace contextRef="#ctx0" brushRef="#br0" timeOffset="536211.6898">8175 16130 299 0,'0'0'144'0,"0"0"-139"15,-74-58 16-15,49 54 46 0,4 4-8 16,2 7-25-16,3 8 0 0,2 11-9 16,-1 12-2-16,7 12 0 0,-2 9 2 15,6 9 1-15,2 5-1 16,-2 0-3-16,-1 2-1 0,3-9-8 0,-2-2-3 16,2 1-2-16,0-8-4 0,2 4-4 15,0-7 0-15,4-8 1 0,7-6-1 16,-1-11-1-16,6-11-10 0,5-9-39 15,2-9-34-15,6-17-36 0,-2-7-150 0</inkml:trace>
  <inkml:trace contextRef="#ctx0" brushRef="#br0" timeOffset="536630.299">8309 16397 300 0,'0'0'129'15,"0"0"-107"-15,0 0 17 0,-51 65 33 16,38-37-12-16,0 2-16 0,4-2-10 16,2-2-3-16,5-3 1 0,2-5-3 15,1-3-7-15,11-4-6 0,4-4-7 16,5-6-3-16,4-2-5 0,1-11 3 16,2-2-3-16,-7-6 1 0,-5-1-1 0,-8 2-1 15,-5-3 0-15,-3 2-12 16,-7-2-7-16,-3-2-2 0,-5-2-4 0,0-2 3 15,-1 0 9-15,1-1 5 0,3-1 5 16,2-1 0-16,3 5 3 0,7 2 0 16,0 5 0-16,10 4-1 15,5 1 1-15,3 6 0 0,7 8 0 16,2 1 6-16,3 14 4 0,2 6 6 0,-1 5 0 16,0 6 5-16,-4-1 6 0,-4 4-1 15,-5 1-3-15,-6-2-1 0,-5 2 0 16,-7-3-4-16,-4 1-5 0,-9 1-7 15,-5 0 0-15,-6-3-5 0,-2-3-1 16,-2-2 0-16,-2 2 0 0,-2-2-3 16,-2-3-8-16,2-4-13 0,3-7-6 0,8-7-20 15,8-6-47 1,7-16-49-16,5-9-199 0</inkml:trace>
  <inkml:trace contextRef="#ctx0" brushRef="#br0" timeOffset="536909.5496">9332 16483 599 0,'0'0'35'0,"0"0"7"0,0 0 26 0,0 0 0 16,0 0-31-16,0 0-4 15,0 0-16-15,0 0-12 0,55-45-2 16,-18 37-1-16,7 2-1 0,-3 2 0 16,1 3 1-16,-6 1-1 0,-2 0-1 15,-3 4 0-15,-8 2-2 0,-1 2-35 16,-12 3-20-16,-4 4-26 0,-6 2 0 16,-12 2-34-16,-12 4-90 0,-2-5-107 0</inkml:trace>
  <inkml:trace contextRef="#ctx0" brushRef="#br0" timeOffset="537034.5485">9352 16683 279 0,'0'0'74'0,"-62"34"-5"16,45-29 10-16,10-1 0 0,7-3-37 0,7-1-14 16,9-3-3-16,10-8 11 0,14-4 0 15,7-7-14-15,6 1-11 0,-1-1-7 16,-3 1-2-16,-1 2-2 0,-2 0-26 16,-4 2-53-16,2 0-70 0,-6 2-99 15</inkml:trace>
  <inkml:trace contextRef="#ctx0" brushRef="#br0" timeOffset="537331.0176">10104 16355 306 0,'0'0'181'15,"0"0"-138"-15,0 0-11 0,-59-35 24 16,40 37-4-16,0 8-24 0,2 7 1 0,2 4-2 16,2 4-3-16,3 6-12 15,1 3-4-15,3 3-3 0,3 2 1 0,0-1-2 16,3 0 0-16,4-6 0 0,7 0 0 15,2-1-2-15,6-5-1 0,3 0 0 16,4-8 2-16,4-5 0 0,2-8 0 16,3-5 3-16,-2-7 5 0,-1-8 1 15,-3-1 0-15,-2-9 0 0,-11 0 6 16,-3-3 5-16,-6-1 0 0,-7-1-3 0,-1-3-5 16,-12-2-7-16,-5-8-3 15,-9-2-3-15,-7-1-2 0,-9 3-3 16,-5 12 1-16,-9 12-5 0,-9 13-34 0,-11 6-29 15,-16 1-56-15,-13 5-95 0</inkml:trace>
  <inkml:trace contextRef="#ctx0" brushRef="#br0" timeOffset="537713.0232">5660 16923 425 0,'0'0'160'0,"0"0"-137"16,0 0 0-16,0 0 33 16,0 0 1-16,0 0-27 0,0 0 1 0,0 0 2 0,9 83-7 15,-13-37-5-15,-8 4-3 16,-4 2-2-16,-3-4-11 0,-2-2-4 0,-5-4-1 15,4-4 0-15,-4-3-58 16,2-7-106-16,-1-10-306 0</inkml:trace>
  <inkml:trace contextRef="#ctx0" brushRef="#br0" timeOffset="559534.5409">4922 15415 181 0,'0'0'41'0,"0"0"9"0,0 0-47 16,0 0 8-16,0 0 23 0,0 0-2 15,65 15-6-15,-46-9 0 16,-1 3 9-16,3 4-18 0,4-2-6 0,-3 4-1 16,7 0 1-16,4 1-1 0,3 1 1 15,7-3-1-15,4 2 8 0,10-3-3 16,5 1-6-16,9 2-1 0,0-2-2 15,10 1-2-15,6 5-2 0,5-4 2 16,8 3-3-16,-1-2 0 0,7 0 2 16,7-2 1-16,9 2-3 0,3-2 0 0,7-2 4 15,7 0 2-15,0-2-2 0,6-2 0 16,3 3 0-16,2-2-1 0,4-2-4 16,5 1 0-16,0-3 2 0,3 0 3 15,3-1 1-15,0 0-1 0,4 2-5 16,0-3 1-16,-2 3 3 0,0 2 1 15,-1 0 0-15,0 3-5 0,-4 1 1 16,-6 4 1-16,-3 0 2 0,-2 3-1 16,-2-1 2-16,-1 1-4 0,-1 1 5 15,-2 3 0-15,1-1-1 0,-7 4-1 16,1-1-4-16,-5 3 2 0,-4-1-2 0,-3 0 2 16,-7 0 2-16,-5-2 1 15,-3 0 0-15,-11-2-3 0,-3 0-1 16,-6-1-1-16,-13-1 1 0,-5-2 0 15,-12-2 0-15,-9-1 0 0,-5-3 0 0,-10-5 0 16,-6-2-1-16,-6-5 0 0,-6-2-5 16,-3-6-21-16,-5-4-7 0,-3-3-3 15,-5-1 4-15,-3 0 2 0,-1 0 18 16,-1 3 12-16,0 0 1 0,0 4 0 16,0 2 2-16,0 4 1 0,0 1 1 15,1 0-2-15,6 3-3 0,0 5 0 16,4 4 4-16,-1 3 5 0,3 1 0 15,0 3 1-15,-2 0 1 0,-3 2-3 16,2-2 1-16,-3-2 1 0,1 2 2 16,-3-1-3-16,-4-2 0 0,-1 4-3 15,-3-1-1-15,-6-2-2 0,-2-3-1 16,0-5 1-16,-3-1-3 0,-1-2 0 16,-2-1-4-16,0-2-37 0,-3-3-47 0,4-3-121 15</inkml:trace>
  <inkml:trace contextRef="#ctx0" brushRef="#br0" timeOffset="560870.4728">14544 16525 36 0,'0'0'262'16,"2"-60"-229"-16,-2 38 7 0,0 4 6 15,0 6 17-15,0 3-13 0,-1 6 1 16,0 1-13-16,1 2-3 0,-2 1-10 16,1 8-15-16,1 6-9 0,-1 8 2 15,1 7 4-15,0 1 11 0,3 1-1 16,0 0-2-16,-3-2-5 0,3 1-4 0,-2-3-1 15,-1-1-4-15,1 0-1 16,-1 0-2-16,-1 1-1 0,-3 3-49 0,1-7-24 16,-5 3-79-16,0-9-134 0</inkml:trace>
  <inkml:trace contextRef="#ctx0" brushRef="#br0" timeOffset="561153.8336">14117 17016 93 0,'0'0'256'0,"0"0"-180"15,0 0-21-15,0 0 5 0,0 0-3 16,0 0-20-16,0 0-7 0,0 0 0 16,61 3 3-16,-28-4-3 0,5 0-1 15,1 0-3-15,3 0-6 0,1-1-1 16,2 2-5-16,1-1-2 0,-3-1-2 0,1 0-1 15,0-2-2-15,0 0-3 16,-1 0 0-16,0-2 0 0,-5 2-4 0,-4-1 1 16,-6 0 0-16,-9 2-1 0,-8 0 0 15,-5 3-17-15,-5 0-23 0,-1 2-25 16,-1 5-19-16,-7 2-12 0,-3 4-28 16,-9 1-57-16,0 1-79 0</inkml:trace>
  <inkml:trace contextRef="#ctx0" brushRef="#br0" timeOffset="561441.1205">14429 17224 319 0,'0'0'44'0,"0"0"5"16,0 0 14-16,0 0-8 15,0 0-13-15,0 0-22 0,0 0 1 16,0 0 14-16,50 28 0 0,-25-22-13 16,3 5-1-16,-6 1-3 0,-7 6-5 15,-7 6-7-15,-7 4-4 0,-2 5 1 0,-12 2-1 16,-5 1-2-16,-4-1 0 0,-5-2 1 15,0-1-1-15,1-1 1 0,0-1-1 16,5-3 1-16,5-3-1 0,4-6 2 16,6-4-2-16,6-5 1 0,0-4 1 15,8-3 1-15,5-2 6 0,8-2 7 16,7-6-3-16,6-5-6 0,1-1-5 16,0 1-2-16,-4-1 0 0,-2-2 0 15,0 0-1-15,-3-1-19 0,0-5-42 16,4-6-51-16,-6-4-179 0</inkml:trace>
  <inkml:trace contextRef="#ctx0" brushRef="#br0" timeOffset="562138.1433">15406 16660 356 0,'0'0'36'15,"0"-58"18"-15,0 39 11 0,0 4 11 16,0 4-27-16,4 4-6 0,-3 3-9 15,0 4-6-15,-1 0-4 0,3 8-10 0,5 3-4 16,0 4 0-16,2 4 11 0,2 1-5 16,-4 2-2-16,0-6-5 15,0 1-2-15,-1 0-4 0,2-2 0 0,3 1-1 16,3-1-1-16,0-3 1 0,5-3-1 16,-1-3-1-16,0-5 2 0,3-1-1 15,0-8 0-15,-5-2-1 16,0-4 1-16,-5 1-1 0,-5-5 0 0,-1 0 0 15,-3 1 2-15,-3-2-2 0,0 0 1 16,-3 1-1-16,-3 0 2 16,3 2-2-16,-1 6 0 0,2 5 0 0,2 4 1 15,-2 1 1-15,2 1-2 0,-1 10 0 16,1 7-3-16,0 11 3 16,0 0 0-16,0 5 1 0,0 3 1 0,0 2-2 15,1 6 0-15,-1-3 0 0,0 0 2 16,0 1-2-16,0 1-1 0,-1 3 1 0,-2 5 1 15,-1-1-1-15,0-2 0 16,-4-6 0-16,2-8 1 0,-2-4-1 16,1-2 0-16,1-4 0 0,-5-3 0 15,5-6 0-15,-4-3 0 0,3-4 0 0,-3-5 1 16,0-2 0-16,-2-2-1 0,0-8 0 16,-3-2 2-16,-1-5-2 0,0-5 0 15,-1-2 2-15,0-5 1 0,2-5 9 16,-1-4-2-16,3-7 0 0,4 1-3 15,2 3 0-15,7 8-4 0,3 5 2 16,8 7-3-16,8 1-2 0,7 1 1 0,7 0-1 16,9-2 0-16,2 0-1 15,4-2-6-15,0 1-39 0,3-2-42 0,6-9-69 16,-9 0-174-16</inkml:trace>
  <inkml:trace contextRef="#ctx0" brushRef="#br0" timeOffset="563051.2803">15682 16116 88 0,'0'0'145'15,"0"0"-86"-15,0 0-23 0,0 0 15 16,0 0 12-16,-11-11-17 0,11 11-22 16,2 4-5-16,6 3-2 0,-1 3 16 15,7-2 2-15,3 3-3 0,1-4-2 16,1 2-6-16,1-2 0 0,2-2-2 15,-1 0-1-15,-3-3-3 0,3 1-2 0,-1-3-1 16,-1 0-1-16,-2 0-2 0,-6-3 0 16,-1 0-4-16,-2-1-2 15,-4 3-4-15,-4-1-2 0,0 0 1 0,0 2 0 16,0-3-1-16,0 0 0 16,-5 2-14-16,-1-4-27 0,2 4-26 15,-1-2-8-15,3-2-32 0,2 2-59 0,0-4-59 16</inkml:trace>
  <inkml:trace contextRef="#ctx0" brushRef="#br0" timeOffset="568793.3698">16470 15893 211 0,'0'-21'47'15,"1"8"8"-15,-1 0-4 0,2 0 17 16,-2 0-7-16,0 1-6 0,0 2-12 16,2-1-7-16,1 1-5 0,0-1-4 15,2 6-2-15,-2-1-5 0,1 5-3 16,-3-1 0-16,-1 2-1 0,0 3-4 0,3 8-8 16,3 9-3-16,1 7 4 0,-1 7 8 15,0 2 2-15,-2-2 0 0,-4-1-6 16,0-4-2-16,0-3-3 0,0-1 0 15,-1-4 0-15,-3-2-1 0,3-3 0 16,0-3-3-16,0-5 3 0,1-3-3 16,0-1 1-16,0-2-1 15,0-2 0-15,0 4 0 0,-1-4 0 0,1 0-14 0,0 0-16 16,-3 0-13-16,2 0-13 16,-1-5-12-16,0 3-48 0,-3 2-74 15,1-1-122-15</inkml:trace>
  <inkml:trace contextRef="#ctx0" brushRef="#br0" timeOffset="569096.6364">16211 16344 348 0,'0'0'60'16,"0"0"-17"-16,0 0 10 0,0 0 17 15,0 0-29-15,0 0-8 0,0 0-1 16,0 0-10-16,21 16-2 0,0-16 7 16,6 1 0-16,5-1-4 0,-1 0-8 15,2 0-4-15,2-1 0 0,0-3-3 16,1 0-2-16,-1-1-2 0,-3 1 0 16,0 1-3-16,-4-3 0 0,-5 4 0 0,-3 0 1 15,-7 2-2-15,-3 0 0 16,-6-1 0-16,-4 1 0 0,0 0-5 0,-4 0-40 15,-5 2-31-15,-2 1-12 16,-1 4-61-16,-2-1-57 0</inkml:trace>
  <inkml:trace contextRef="#ctx0" brushRef="#br0" timeOffset="569429.3388">16401 16449 359 0,'0'0'73'0,"0"0"-13"16,0 0-16-16,0 0-3 0,0 0-7 15,49 7 2-15,-27-7 3 0,-5 0-11 16,0 3-9-16,-5 0 4 0,0 1-2 16,-4 2-4-16,-2-1-5 0,-4 4-2 15,-2 3-3-15,-1 4-4 0,-9 3-1 16,-6 2 0-16,-1 0 1 0,-3 3-2 0,0-1 0 16,0-1 0-16,3-3-1 15,3-1-1-15,-1-2 1 0,6-1 0 0,1-2 0 16,6-2-1-16,2-2 1 0,2-2 1 15,11-1 1-15,4-1 3 16,3-2 2-16,10-3 2 0,5 0-3 16,2-3-4-16,6-3-1 0,-5-3 1 15,5-2-1-15,-3 0-1 0,-2-1 0 16,-4 2 3-16,-4 0-3 0,-5 2 0 16,-11 1 0-16,-6 0 0 0,-8 0-26 15,0-4-26-15,-1-2-42 0,-3-3-84 0,0-2-185 16</inkml:trace>
  <inkml:trace contextRef="#ctx0" brushRef="#br0" timeOffset="570331.9311">17116 15725 346 0,'-24'-61'67'0,"-3"23"-67"16,-6 6 0-16,-4 1 0 16,-5 5 2-16,-3 4 12 0,-7-2 2 15,-5 5-1-15,-6 2-5 0,-5 0-2 0,-4 5-3 16,-8 2 7-16,-1 2 4 0,-6 2-5 16,-4 4 2-16,-1 2 2 15,-4 2-3-15,-2 7-1 0,-4 2-3 16,-1 1 0-16,-2 6-3 0,-1 3-4 0,-1 3-1 15,0 4 3-15,4 1 0 0,0 4-2 16,3 2 1-16,4 2 1 0,4 4 0 16,6 0-3-16,5 2 1 0,2 4-1 0,3 1 5 15,-4 4-2-15,-1 1-3 16,1 6 1-16,2 2 3 0,6 4 15 0,5 3-1 16,5 1-7-16,4 3-6 0,1-2-2 15,5-1 1-15,8-9 2 0,4 1 3 16,4 3 2-16,1 4-4 0,-3 10-2 15,7-1-4-15,1 3 3 0,5 0 0 16,7-2 1-16,3-4 0 0,10-5-1 16,3-3 0-16,3-3-1 15,7-3 2-15,9 0-2 0,6-3 1 0,3-1 0 16,9 0 0-16,4-2 1 0,6-3 1 16,5-1-2-16,4-3 1 0,4-3-5 0,4 1 0 15,3-4 2-15,3-2 1 16,1-3-2-16,6-4 0 0,-2-3 0 0,4-4-1 15,3-4-5-15,2-1 5 16,1-4 1-16,3 0-1 0,3-2 1 16,3-2-1-16,0-2 3 0,2-3-2 15,15-3 1-15,-13-3-2 0,1-1 0 0,2 0-1 16,-13-5-1-16,8-5 2 0,2-2 1 16,-2-3-1-16,-1-2 2 0,-1-4 0 15,-2-2 2-15,1-4-3 0,-4-3 2 16,0-6-2-16,0-3 3 0,-4-5 0 15,2-2 0-15,-4-3-1 16,-5-1 0-16,-3-2-1 0,-6-4 1 0,-3-1 0 16,-9-2-3-16,1-1-1 0,-4 0-2 15,-9 1 2-15,2-2 1 0,-10 1-1 16,-1-3 1-16,-2-5 2 0,-2-1-2 16,-5-6 2-16,0 0 0 0,-7 0 0 15,-2 1 0-15,-3-10 0 0,-6 3 1 0,-3 1 2 16,-4 3-1-1,-5 13 3-15,-2 0 0 0,-5 0-1 0,-5 0 1 0,0-4-1 16,-8 2-3-16,1 0 0 0,-6 4 0 16,-3 3-1-16,-1 3 1 0,-2-1 0 15,-8 4 0-15,1 2 3 0,-6 3-2 16,-1 3 2-16,-6 4 0 0,0 4-2 16,-8-1 0-16,-2 6-3 15,-8 3-1-15,-4 2 0 0,-5 6-6 0,-7 0 4 16,-2 7 1-16,-8 3-10 0,-5 4-30 15,-2 3-37-15,-9-3-68 0,-7-2-227 16</inkml:trace>
  <inkml:trace contextRef="#ctx0" brushRef="#br0" timeOffset="622600.6436">25309 5317 157 0,'0'0'88'0,"0"0"-18"0,-3-51-40 15,-7 37 5-15,4 3 16 0,-8-4-5 16,-3 2-16-16,-3-1-9 0,-7 0-7 15,-5 1-3-15,-7-2-6 0,-8 3-1 16,-5 1-1-16,-11 0 0 0,-4 1-1 16,-10 2 1-16,1 3 2 0,-6 2 0 15,-2 1 4-15,0 2 2 0,-2 1-1 0,6 3 0 16,4 1 3-16,-2 1-3 16,3 5-2-16,-7-1-2 0,-2 6-1 15,-7 4 1-15,-1 3 2 0,-2 6-6 16,-7 0 7-16,3 4-2 0,-1 3 2 15,3 1 0-15,4 3 2 0,1 1-3 16,5 4 1-16,3 2-1 0,3 4-6 0,5 2 1 16,6 3 1-16,6-1-1 15,4 4 1-15,5-1 1 0,6 5-2 0,2 2-2 16,9 1 1-16,4 1-2 0,4 0 2 16,7-5-1-16,7 1 1 15,3-3-1-15,6-3 0 0,4 1 0 0,2 0 0 16,6 0 1-16,7 1 1 0,-1-4-3 0,10 3 2 15,0-1 1-15,7-2-3 16,5-1 1-16,2-1 0 0,9-2 1 16,5-2 0-16,5-4-1 0,9 0 2 15,1-5-1-15,5-1 1 0,7-6 0 16,0-1-1-16,6-4 1 0,3-6 2 16,2-1 0-16,0-6 0 0,6-3-4 0,1-6 1 15,0-3-2-15,3-3 4 0,-1-1 0 16,-1-6 1-16,1-4-1 15,-1-4 2-15,1-2 0 0,-3-5 3 16,2-6-7-16,0-1 1 0,-7-5-1 0,1-2 2 16,-7-4 0-16,-2-4-1 0,-6-1 1 15,-2-3 2-15,-5-1-2 0,-4-2-1 16,-4-4-3-16,0 2 0 0,-5-5 0 16,-2-1 2-16,-4-1-1 0,-3-1 2 15,-6-2-1-15,-4-3-2 16,-5 0 0-16,-6-2 0 0,-3 1 1 0,-4-1 1 15,-5-1 0-15,-3 4 1 0,-7 0 0 0,-2 1 0 16,-1 3 2-16,-8 1-1 16,-4 0-2-16,-4 4 3 0,-4 1-1 0,-7 2-3 15,-4 1 0-15,-3 4 1 16,-4 1 0-16,-6 3 1 0,-6 2 0 16,-3 3-1-16,-1 4 1 0,-7 3-2 15,-2 5 1-15,-3 3 0 0,-2 3-1 16,-4 7 1-16,-6 2-2 0,-3 5 0 0,-3 6-5 15,-2 1 1-15,-4 6-18 0,0 3-12 16,4 0-19-16,6-4-40 0,3-5-68 16,18-5-212-16</inkml:trace>
  <inkml:trace contextRef="#ctx0" brushRef="#br0" timeOffset="627335.192">26172 1701 429 0,'0'0'23'0,"0"0"-18"0,0 0 17 0,0 0 25 16,0 0-9-16,0 0-17 0,0 0-9 15,0 0-3-15,4-3-2 0,-4 17 2 16,3 4 8-16,-3 1 0 0,0 3-2 16,0 5-7-16,0 3 0 0,0 5-2 15,-4 5-2-15,3 3-1 0,-1 3 0 16,0 7-2-16,2 3 0 0,0 1 2 15,0 4 0-15,3 3 5 0,3 5-1 16,2 6-3-16,4 4 4 0,1 4 1 16,1 6-1-16,1 4-4 0,3 6 0 15,0 3 5-15,3 6 0 0,-4 1 0 0,1 7-2 16,1 4-3-16,-2 4-3 16,2 1 0-16,-3 4 3 0,1 0 0 15,-1 1 2-15,-2 3-1 16,0 2-1-16,-1 1-3 0,-3 3 5 0,1 3 6 0,-1 2-3 15,-2 0 1-15,0 0 0 16,-2 2-3-16,0-1-6 0,-3-4 2 16,5-3 3-16,-6-2-2 0,-1-3 0 15,-1-1-4-15,-2 0-1 0,-4-7-1 0,-4-7 2 16,-1-3 3-16,2-3-3 16,-6-6 2-16,3-5-2 0,-2-4-2 0,-2-8 1 15,5-6-6-15,-2-7-19 0,3-4-12 16,1-10-30-16,1-9-11 0,1-8-43 15,-1-7-73-15,2-13-151 0</inkml:trace>
  <inkml:trace contextRef="#ctx0" brushRef="#br0" timeOffset="627659.542">26150 7795 239 0,'0'0'18'0,"0"0"-16"0,0 0 5 15,0 0 15-15,0 0 6 0,0 0 6 0,83 24 5 16,-41-19 1-16,13 0-9 0,10 2-5 16,12 2-1-16,12-3 20 0,14 2-9 15,13-2-19-15,11 3-11 0,10 1-2 16,10-4-3-16,13 5 0 0,10-5 3 16,8 2 2-16,12 4 0 0,8-3 1 15,12 1-6-15,9 1 1 0,11 1 0 16,11-1 2-16,7 1-3 15,9 0 2-15,5 0-3 0,3 3 7 0,3 2-3 16,2-2-3-16,3 4 7 0,-6-1-4 16,-5-3-2-16,-10 2 1 0,-14-5 4 15,-15 0-7-15,-20-4 0 0,-18-2 2 0,-22-5-1 16,-19-3-1-16,-24-13-36 0,-24-9-36 16,-26-12-105-16,-24-2-158 0</inkml:trace>
  <inkml:trace contextRef="#ctx0" brushRef="#br0" timeOffset="628225.5205">26180 1903 429 0,'0'0'8'0,"0"0"-8"16,0 0 0-16,0 0 0 15,64-20 1-15,-27 20-1 0,11 1 1 16,11 3 2-16,12 2 10 0,14-2 1 0,15 1 3 15,15-2 0-15,17-1 3 0,16-1 14 16,16-1-15-16,16 0-7 0,14-1-2 16,15-2 2-16,17 0 5 0,12-1 0 15,19-2-11-15,10 2 4 0,10-1 0 16,10-2-3-16,1 0-6 0,7 0 10 16,2 1-6-16,2 2-3 0,4 0-1 15,-8 2-1-15,1 0-1 0,-14 0 1 16,-15 2 2-16,-12 0-2 0,-18 3 0 15,-14 0-5-15,-20-1-38 0,-26-2-26 16,-28-2-72-16,-40-5-112 0</inkml:trace>
  <inkml:trace contextRef="#ctx0" brushRef="#br0" timeOffset="629121.9341">26751 2358 327 0,'0'0'86'15,"0"0"-65"-15,0 0 10 16,0 0 23-16,0 0 2 0,0 0-22 0,0 0-10 16,0 0-9-16,-5-23-6 0,5 36-3 15,2 8-6-15,3 9 10 0,1 8 5 0,-2 5 3 16,1-3 8-16,-2 0-7 16,1-2-5-16,-2-4-3 0,1 1-2 0,-3-3-4 15,0-6-3-15,0-2 0 16,0-4-1-16,0-8 0 0,0 0 1 15,0-7-2-15,0-2 0 0,0-1-2 16,0-2-32-16,0-1-13 0,3-7-10 16,1-5-34-16,0 1-59 0,-2-2-61 0</inkml:trace>
  <inkml:trace contextRef="#ctx0" brushRef="#br0" timeOffset="629387.5932">26689 2389 244 0,'-7'-64'73'0,"5"38"4"0,2 8-4 15,2 2-14-15,5 4 0 0,2 4-22 16,4 1-8-16,4 4-3 0,1 1-4 16,7 2 2-16,3 1-3 0,2 4 3 15,0 4 0-15,-2-4-2 0,-5 5-4 16,-5-1-1-16,-4-1-8 0,-5 2-5 16,-3-1-1-16,-2 5-2 0,-4-2 0 15,-1 1-1-15,-8 4 1 0,-5-1 0 0,-3 0 1 16,-4-2 0-16,1-3 0 15,3-4 0-15,1-3 0 0,-1-4 0 16,4 0 0-16,-1 0-1 0,2-4 0 0,2-3 1 16,0 1-2-16,2-2 0 15,1-1-19-15,6 3-24 0,1-2-34 0,5 2-26 16,3 0-118-16</inkml:trace>
  <inkml:trace contextRef="#ctx0" brushRef="#br0" timeOffset="630354.4021">27393 2218 238 0,'0'0'39'0,"0"0"-10"0,0 0 16 16,30-55 11-16,-27 48-10 0,0 2-7 16,-1 0-6-16,-2 4-1 0,0 0-2 15,-4 1-7-15,-2 0-9 0,-4 7-9 0,-5 2-2 16,-8 11-2-16,-6 7-1 16,-1 7 0-16,-3 6 0 0,1 6 1 15,0 5 4-15,2 2 3 0,4 3 2 16,5 0 4-16,4-1-2 0,7-3 1 0,7-4-7 15,3-4 3-15,9-8-5 16,4 0-3-16,8-6 0 0,2-4 2 16,4-3 0-16,3-6 0 0,2 1-2 15,1-4 3-15,-1-3-1 0,-1-3 0 16,-4-3 4-16,-4-1 1 0,-6-2 3 0,-6-1-1 16,-5-1-2-16,-4 0 1 15,-1 0-1-15,-1 0-2 0,0-1 5 0,0-1-1 16,-1 1-4-16,-4 0-3 0,-1-3-1 15,-3-1-2-15,0 2-1 0,-1-3-2 16,3 0-27-16,-3-3-22 0,6-3-15 16,2-2-66-16,1-4-129 0</inkml:trace>
  <inkml:trace contextRef="#ctx0" brushRef="#br0" timeOffset="630955.4939">27481 2477 255 0,'0'0'97'0,"0"0"-61"15,0 0-1-15,0 0 34 0,0 0-8 0,0 0-15 16,0 0-12-16,-2-46-9 15,2 46 0-15,0 0-10 0,0 0-3 0,0 0-6 16,4 3-4-16,4 9-1 0,4 4 0 16,5 4 3-16,0 4 4 0,2 1 6 15,-2 0 3-15,0-3-4 0,-4 1-7 16,-2-3-1-16,-2-2 0 16,-2 0-1-16,-1-4-1 0,-3 0-2 0,0-1 0 15,-2-1 0-15,-1-3 0 16,0-2-1-16,0-2-1 0,0-3-28 15,0 1-28-15,4-3-26 0,2-5-58 0,1-1-67 16</inkml:trace>
  <inkml:trace contextRef="#ctx0" brushRef="#br0" timeOffset="631342.1174">27826 2399 373 0,'0'0'30'16,"0"0"7"-16,0 0 42 0,0 0-4 15,0 0-30-15,0 0-9 16,0 0-13-16,0 0-6 0,0 0-10 0,-5-35 2 16,-1 40-8-16,-3 1 2 15,2 0-2-15,-3 4 2 0,3-2-2 0,-2 3 2 16,3 2 0-16,-4-2 0 0,2 3 2 16,0-2 3-16,-1 1 0 0,0 1-3 15,2 1 1-15,-1 2-1 0,0-2 2 16,1 2-1-16,1 2-1 0,0-2-1 15,1 5 0-15,2-3 0 0,0 4-1 16,2 0 0-16,1-1 2 0,0 1-1 16,0-1 1-16,0-3 3 0,4 1-1 15,-1-4 0-15,0 1 0 0,1-3-3 16,0 2-1-16,-2-2 1 0,0 0-2 16,-1 2-1-16,-1-1 0 0,0-1 0 15,0 1 0-15,0-4-1 0,-2 0 2 0,0-1-2 16,-2-3 0-16,0 4 0 0,0-5-23 15,2-2-35-15,2-2-36 0,0-2-74 16,5-5-128-16</inkml:trace>
  <inkml:trace contextRef="#ctx0" brushRef="#br0" timeOffset="631606.6163">27940 2582 558 0,'0'0'20'0,"0"0"2"0,0 0 31 16,0 0 14-16,0 0-22 15,0 0-12-15,0 0-6 0,0 0-6 0,25-29-6 16,-16 27-1-16,7 1-4 0,3 0-2 16,5-2 0-16,1 1-2 15,4 2 0-15,-2 0-2 0,-5 0-3 16,1 0 0-16,-5 0 1 0,1 2-2 0,-8 0 0 15,0 0-2-15,1 1-1 0,-6 0-31 16,3 1-18-16,-6-1-32 0,-2 2-11 16,-1 1-38-16,-3-2-59 0</inkml:trace>
  <inkml:trace contextRef="#ctx0" brushRef="#br0" timeOffset="631806.3231">27909 2722 396 0,'0'0'43'15,"0"0"-19"-15,0 0 22 0,0 0 1 0,0 0-6 16,0 0 5-16,60 23 0 16,-30-23-8-16,-1 0-4 0,0-1 1 15,0-2-6-15,-5-2-11 0,-4 1-3 0,-4 0-9 16,-4 1-4-16,-1-1-2 0,0 2 0 16,0-1 0-16,4-3-38 0,2 1-50 15,5-1-77-15,-4 0-172 0</inkml:trace>
  <inkml:trace contextRef="#ctx0" brushRef="#br0" timeOffset="632174.7295">28640 2457 523 0,'0'0'46'0,"0"0"-17"0,0 0 40 15,0 0-35-15,0 0-21 16,0 0-8-16,0 0-1 0,-55 34 2 0,39-15 9 16,1 5 7-16,5 1-8 15,-2-1-2-15,6 5 0 0,1-6-2 16,4 2-3-16,1-7-3 0,7 2 2 0,2-5-3 16,3-3 0-16,3-4-1 0,4-2 2 15,3-3 1-15,2-3-1 0,-4-3 2 16,3-8-2-16,-2 0-3 0,-3-2 6 15,-3-3 3-15,-5-1 1 0,-1 1 0 16,-3-4-2-16,-5 3-3 0,-1-1-2 16,-9-4-3-16,-4 1-1 0,-4-1-1 15,0 0-13-15,-1-3-20 0,2 3-14 16,0-3-18-16,3 0-2 0,2 0-11 16,2-2-32-16,-2 1-40 0,-1 1 10 15,1 2-68-15</inkml:trace>
  <inkml:trace contextRef="#ctx0" brushRef="#br0" timeOffset="632451.8273">28510 2226 26 0,'0'0'201'0,"0"0"-164"16,0 0-10-16,0 0 17 0,0 0-9 16,0 0 32-16,61-6-13 0,-25 6 0 15,5-1-5-15,7 1-10 0,-1 0-3 16,-1 0-3-16,-1 4-3 16,-2 3-3-16,-5 2 1 0,1 4-7 0,-4 3-4 15,-4 1-1-15,-4 4-3 16,-6 1-2-16,-4 1-3 0,-4 2-1 0,-4 2-1 15,-6 3-3-15,-3-1-1 0,-2 0-2 16,-6-2 3-16,-1-1-2 0,-5 2-1 16,0-4 0-16,-1-1 0 0,-1-3 3 15,0 1-3-15,0-3 1 0,0-3-1 0,2-1 1 16,-2-2-1-16,4-3 0 16,-3 2 1-16,0-5-1 0,3-2-2 15,0-2-6-15,1-2-13 0,-4 0-22 16,2-2-43-16,-1-5-47 0,4-2-174 0</inkml:trace>
  <inkml:trace contextRef="#ctx0" brushRef="#br0" timeOffset="633593.5685">27018 3435 143 0,'0'0'84'16,"0"0"-52"-16,0 0 12 0,0 0 9 16,0 0-10-16,0 0-10 0,-5-1 0 0,5 1-5 15,0 0-5-15,0 0 4 0,0 0-1 16,3 0-8-16,3 4 3 15,1-1-1-15,4 2 3 0,1 2 2 16,5-2-4-16,3 0-1 0,1-2-3 0,1-1 2 16,5-1-1-16,-4 1-3 0,2 0-3 15,-1-2-1-15,-1 0-2 0,-1 0-2 16,-6 0-3-16,1 0-1 0,-6-2 1 16,-2 0-4-16,-2 2 0 0,-4-1 1 15,-1 1-1-15,-2-1-1 0,0 1-9 16,0 0-35-16,0 0-7 0,-3 2-17 15,-4 3-23-15,1 1-13 0,-6 2-30 0,-2-3-12 16</inkml:trace>
  <inkml:trace contextRef="#ctx0" brushRef="#br0" timeOffset="633868.9403">26980 3614 209 0,'0'0'48'0,"0"0"-38"0,0 0 14 16,0 0 40-16,0 0 8 0,77 30-13 15,-41-28-8-15,1-2-10 0,5 2-8 0,-4-1-2 16,-4-1-2-16,-2 1-3 0,-8-1-7 16,0 0-3-16,-6 0-6 15,-5 0-2-15,-3 0-3 0,-4 0-1 16,-2 1-1-16,-3 1 0 0,-1-2-3 0,0 0 2 16,0 0-1-16,0 0-1 0,0 0 0 15,0 0 0-15,0 0 1 0,0 0 1 16,0 0-2-16,0 0 0 0,0 0-1 15,-1 0-3-15,1 0-12 0,-3 2-7 16,0-2-4-16,-2 1-12 0,-1-1-11 16,-1 0-28-16,2 0-13 0,0 0-38 0,1 0-49 15</inkml:trace>
  <inkml:trace contextRef="#ctx0" brushRef="#br0" timeOffset="658014.8646">28363 2234 280 0,'0'0'34'16,"0"0"-7"-16,0 0 30 0,0 0 10 15,0 0-13-15,38-52-18 0,-31 47-10 16,-1 0-6-16,-4 2 1 0,0 2-3 16,-2-1 0-16,0 2 0 0,0 0-3 0,-2 0-8 15,-8 7-3-15,-7 3-3 0,-7 6 2 16,-8 3-1-16,-2 2 0 0,-2 2-2 15,-6 0 0-15,4 1 1 0,-3 0-2 16,2 1 3-16,1-5-2 16,4 1 1-16,5 0-1 0,1-5 1 0,7 2-1 15,2-4 0-15,4 0 1 16,2-2-2-16,6-1 1 0,0-4 0 0,4-2 0 16,2-1 0-16,-1-1-1 0,2-3 1 15,0 2 0-15,0-2 0 0,0 0 1 16,0 0 2-16,0 0 2 0,2 0 1 15,-2 0 2-15,0 0-1 0,3 1 1 16,0 0-3-16,4 3 0 0,3 1 1 16,3 1 1-16,2 1-1 0,3 0 1 0,3 3-1 15,3 0-1-15,4 0-3 16,-1 1 1-16,3-3-1 0,1 0 0 16,0 1-1-16,1 0 0 0,-4-1 0 0,-2 1 0 15,1-2 0-15,-8 0 0 16,0-1-1-16,-4-3 1 0,-1 1 0 0,-6-2-1 15,0-2 1-15,-3 2 0 0,-3-2 0 16,0 0 0-16,-1 0 0 0,-1 0 0 16,0 0 1-16,0 0 0 0,0 0-2 15,0 0-14-15,-3-2-37 0,-2 0-34 16,-2 1-72-16,-1 0-121 0</inkml:trace>
  <inkml:trace contextRef="#ctx0" brushRef="#br0" timeOffset="658349.1984">27882 2804 363 0,'0'0'56'0,"0"0"-3"16,0 0 5-16,0 0 3 0,0 0-18 15,0 0-13-15,0 0-8 0,0 0-5 16,-11 17-6-16,23-14 1 0,8 0 8 15,3 2 0-15,4-1-7 16,3 2 0-16,3-2-3 0,2-1-3 0,1 3-4 16,-1-5 0-16,2 0 1 0,-3 1-2 15,0-2 0-15,-2 0 0 0,-3-2-1 16,-1 1 1-16,-3-2 0 0,-3 0-1 16,-6 2 2-16,-5-2 0 0,-4 3-2 15,-5 0 3-15,-1 0-2 0,-1 0 0 0,0 0-1 16,0 0 1-16,0-1 0 15,0 0-2-15,0 0 0 0,0 0-25 0,0-2-34 16,-2-1-17-16,0-3-62 16,-2 3-118-16</inkml:trace>
  <inkml:trace contextRef="#ctx0" brushRef="#br0" timeOffset="658651.6582">27958 2773 322 0,'0'0'77'0,"0"0"-30"16,0 0 2-16,-53-17 17 0,44 15-17 16,3 0-12-16,2 2-1 0,3 0-5 15,1-1-8-15,0 1-8 0,0 0-7 16,3 0-1-16,3 5-3 0,5 3 1 16,7 3 4-16,6-1 9 0,2 1-2 0,5-1 0 15,1 0-3-15,3-3-3 16,1-2-1-16,-1 3-3 0,2-2-1 15,-3-2-1-15,-1 2 0 0,-3-3-1 16,-5-1-1-16,-3 0 0 0,-7-1-2 16,-3-1 0-16,-7 0 1 0,-2 0 0 0,-2 2-1 15,-1-2-2-15,0 0-21 0,0 0-17 16,0-2-26-16,0-6-10 0,0-5-62 16,0-2-114-16</inkml:trace>
  <inkml:trace contextRef="#ctx0" brushRef="#br0" timeOffset="659117.8355">28406 2180 456 0,'0'0'6'0,"0"0"-5"0,0 0 7 16,0 0 49-16,0 0-9 0,0 0-22 15,0 0-12-15,0 0-5 0,0 0-2 16,-52-22-4-16,28 41 2 0,-5 3-1 16,0 3 2-16,-2 2-3 0,-3 2 1 15,0 0 2-15,0 1-1 0,2 1-1 16,1-3 0-16,4 0 2 0,3-6-1 0,4 1-2 16,5-4 0-16,-1-3-1 15,6-1 2-15,-1-5-2 0,5 2 0 0,-1-2 1 16,3-3 1-16,4 2-1 15,-1-4-2-15,1-1 0 0,1-1 0 0,3 3 0 16,6 0 2-16,2-1 1 0,8 0 2 16,4-1 6-16,5-1 9 0,7 1-2 15,3-2-3-15,1-2 0 16,-1 0 0-16,1 0-3 0,-3 0-4 0,-5 0 0 16,0 1-2-16,-7 0-1 0,-5 0 0 15,-4 2-1-15,-7-2-2 0,-3 2 0 16,1-1-3-16,-6-2 0 15,1 4-2-15,-2-2 2 0,0 1-2 0,0 0-2 16,0 3-20-16,-3-1-26 0,-6 1-17 16,1 1-11-16,-5 1-42 0,-2-2-71 15,0 1-33-15</inkml:trace>
  <inkml:trace contextRef="#ctx0" brushRef="#br0" timeOffset="659385.1665">27922 2816 264 0,'0'0'116'0,"0"0"-63"16,0 0 3-16,0 0 19 0,0 0-16 0,0 0-13 16,0 0-1-16,0 0-20 0,-21 8-5 15,35-7 1-15,4 1 6 0,6 1 0 16,5-1-8-16,3 1-3 0,1-2-2 16,0 1-5-16,0 0-1 15,-3-1-1-15,2 2-2 0,-4-1-2 0,-1-2-1 16,-2 2 0-16,-5-1-1 0,-3-1 0 15,-6 1-1-15,-2-1 0 0,-4 1 0 16,-3-1 0-16,-2 1 0 0,0-1-3 0,0 0-23 16,0 3-6-16,-3-3-26 15,-1 0-21-15,-1-2-27 0,-4-2-125 16</inkml:trace>
  <inkml:trace contextRef="#ctx0" brushRef="#br0" timeOffset="664205.3703">27661 3455 533 0,'0'0'23'0,"0"0"-9"16,0 0 23-16,0 0 20 0,0 0-11 15,0 0-21-15,0 0-17 0,0 0-8 0,0 0 4 16,13 44 3-16,-10-7 11 16,1 1 4-16,-2 2-5 0,-2 2-6 0,0-2-3 15,0-1 2-15,-2-2 0 16,-1-1-2-16,-2-2-5 0,-2-3-1 16,-1-3 0-16,2-4-2 0,-1-3-2 0,1-4 2 15,2-6 0-15,2-3 0 16,0-4-30-16,2-4-29 0,0-2-18 15,0-11-4-15,0 0-59 0,2-5-101 0</inkml:trace>
  <inkml:trace contextRef="#ctx0" brushRef="#br0" timeOffset="664444.9151">27560 3416 462 0,'0'-72'7'0,"7"53"22"15,3 7 9-15,4 5 6 0,3 4-11 0,8 3-9 16,5 0 2-16,6 8-3 15,3 0 1-15,-3 4 1 16,-3 0 6-16,-4 1-4 0,-11 2-8 0,-5-1-9 0,-6 4-5 16,-5 0-3-16,-2 2 0 0,-6 3 1 15,-10-1-1-15,-6 4 0 0,-5-4 2 16,0-3-1-16,3-4-1 0,2-3-1 16,6-5 0-16,3-4 0 0,3-3-1 15,4 0-7-15,2-6-18 0,4-4-22 16,0-4-14-16,11-3-38 15,6-1-133-15</inkml:trace>
  <inkml:trace contextRef="#ctx0" brushRef="#br0" timeOffset="664728.2047">28455 3227 524 0,'0'0'16'0,"0"0"-4"0,0 0 6 15,-57 0 24-15,29 16-19 16,-4 5-11-16,-2 5 5 0,0 7 2 0,1 7-3 16,1 6 0-16,3 4 0 0,2 5-5 15,1 5 3-15,4 2 0 0,6 3 0 16,4-2-5-16,7-2 0 0,5-2 0 16,14-8 0-16,4 0-3 0,5-3 0 15,5-2 0-15,1-4-6 0,0-6 2 16,3-3 1-16,-1-7 0 0,1-6 0 15,-1-5-2-15,0-6 0 0,-1-6-1 16,-4-3-34-16,1-9-49 16,-5-5-50-16,-3-4-131 0</inkml:trace>
  <inkml:trace contextRef="#ctx0" brushRef="#br0" timeOffset="664997.6407">28536 3537 239 0,'0'0'250'0,"0"0"-237"16,0 0 4-16,0 0 28 0,0 0 2 15,0 0-26-15,0 0-15 0,50 9 4 16,-25 16 18-16,0 2 1 0,1 2-3 16,-1 1 0-16,0 0-8 0,-4-4-1 15,1 0-6-15,-3-2-4 0,-2-5 0 16,-3 3-2-16,-2-5-2 0,-2 1-1 15,-1-4-1-15,-1-3-1 0,-6 0 1 16,1-2-1-16,-2-3 0 0,-1-1-26 16,0-2-31-16,0-3-11 0,0 0-32 15,0-3-70-15,0-4-67 0</inkml:trace>
  <inkml:trace contextRef="#ctx0" brushRef="#br0" timeOffset="665237.6299">28855 3496 382 0,'0'0'28'16,"0"0"4"-16,0 0 33 0,0 0-8 15,0 0-25-15,0 0-9 0,-53 28-5 16,42-9-5-16,-6 6 0 0,-2 3 4 16,-2 3 0-16,-2 3-2 0,-1 0 1 15,-1 1-2-15,0-1-2 0,1-2-3 16,1-1-3-16,4-3-1 0,3-4-2 15,5-3-1-15,0-3-2 0,6-4 0 16,0-3 0-16,3-5 0 0,2-3-20 16,7-3-46-16,8-2-49 0,3-10-85 15</inkml:trace>
  <inkml:trace contextRef="#ctx0" brushRef="#br0" timeOffset="665575.2786">28968 3224 400 0,'0'0'23'16,"0"0"-17"-16,0 0 20 0,0 0 19 15,59-42-7-15,-46 49-21 0,-3 4 0 16,2 7-2-16,-4 1-5 0,-3 5 0 16,-3 1-4-16,-2 2 0 0,0 0 2 15,-5 1-2-15,-3-5-1 0,5-1 0 0,0-4 2 16,1-6 3-16,2-2-1 15,3-3 2-15,3-3 2 0,6-4 5 0,8 0 4 16,7-3 4-16,5-8-1 16,4-1-8-16,-2-5-7 0,2-3-5 15,-4-3 1-15,-2-1-1 0,-6 4 2 16,-5-1 1-16,-7 4-3 0,-4 5-4 0,-5 2 1 16,-3 2 0-16,-4 0-2 0,-6 2-1 15,-4 0-35-15,-1 4-40 0,-2-4-47 16,5 3-152-1</inkml:trace>
  <inkml:trace contextRef="#ctx0" brushRef="#br0" timeOffset="666141.7106">29966 3377 338 0,'0'0'127'0,"0"0"-119"0,0 0-2 15,0 0 35-15,0 0 1 0,0 0-26 16,0 0-4-16,0 0-4 0,2 40 2 16,-27-9 2-16,-4 1 1 0,-6 2-4 15,-4-2-2-15,-1 2-2 0,-4 2-1 16,6-6-2-16,1 3 3 0,6-5-4 15,4-3 2-15,10-6-2 16,2-3 2-16,9-3 1 0,-1-5 5 16,4-2 0-16,3-2-3 0,0 0 2 0,7 2 0 15,3 0 1-15,6 1 4 0,6 1 7 16,5 0-3-16,5 0-1 0,0-3-8 16,-1 1 2-16,1-3 1 0,-3 1 1 15,0-1-1-15,0-3 3 0,0 1-4 16,-5 0 0-16,-1-1 0 0,-2 1 0 0,-6-1-3 15,-7 0-4-15,1 1 0 16,-6-1-2-16,-2 0 0 0,-1 0-1 0,0 0 0 16,0 0 1-16,0 0-1 0,0 0-17 15,0 0-22-15,0 0-21 0,5-4-32 16,3-6-33-16,-1 2-156 0</inkml:trace>
  <inkml:trace contextRef="#ctx0" brushRef="#br0" timeOffset="666576.0534">29599 4014 297 0,'0'0'161'16,"0"0"-144"-16,0 0 1 0,0 0 44 15,0 0-16-15,0 0-19 0,0 0-8 16,0 0-3-16,9 14 1 0,15-8 4 16,6 0 7-16,10 0 6 0,-3-2-2 15,2 2-9-15,-5-1-5 0,-6-3-3 16,0 2-3-16,-9-2-3 0,-2 3-3 0,-3-2-2 16,-6-1-1-16,0 1-1 15,-5-1-2-15,-3-1 1 0,1 1-1 0,-1-2-2 16,2 0-37-16,3-2-47 15,8-8-43-15,2-3-121 0</inkml:trace>
  <inkml:trace contextRef="#ctx0" brushRef="#br0" timeOffset="666992.9828">30572 3467 450 0,'0'0'119'0,"0"0"-113"16,-20-51-3-16,9 45 17 0,-1 2 16 0,-1-1-20 15,-1 5 3-15,-1 0-4 0,-3 10-6 16,1 1-2-16,-3 5 1 0,2 9-1 16,-1 3-1-16,-1 6 0 0,3 4 1 15,-1 1-4-15,8 4 3 0,1-4-1 16,5 2 1-16,2-3-1 0,2-5-1 15,2-1 1-15,5-6-3 16,4-4 0-16,3-3-2 0,3-6 3 0,2-2 0 16,1-5-1-16,7-4 5 0,2-2 2 15,-2-9 1-15,3-3 2 0,-1-5 0 16,-4-4 1-16,-2-2 5 0,-3-4 5 16,-4 1-3-16,-8-5 1 0,-2-2-6 15,-6 0-2-15,-3-1-4 0,-8-2-4 16,-7 2 0-16,-7 3-5 0,-1 2-1 15,-4 4 1-15,-2 5-7 0,1 1-25 16,6 3-7-16,-1 3-21 0,8-2-30 16,4-1-36-16,10-2-103 0</inkml:trace>
  <inkml:trace contextRef="#ctx0" brushRef="#br0" timeOffset="667324.9958">30539 2994 308 0,'0'0'125'0,"0"0"-77"16,76-12 7-16,-43 24-1 15,3 6-21-15,10 7-4 0,-1 1 7 16,5 9-6-16,3 5-6 0,-2 6-5 16,3 2 0-16,-4 4 5 0,-5 1-9 0,-13 1-1 15,-11 1-1-15,-8 3-4 16,-10-3-2-16,-3 2-1 0,-12-2-2 15,-9-1-2-15,-1-1 0 0,-9-5-1 16,-7-4 0-16,-2-3 1 0,0-4-2 0,-2-3 1 16,1-5 0-16,-1 0-1 0,2-6 0 15,1-2 0-15,6-3 1 0,-1-7 0 16,5-1-1-16,1-2 3 0,2-4-3 16,7-2 1-16,3-2-1 0,6 0 0 15,2-5-5-15,4-2-17 0,2-2-16 16,1-3-31-16,1-5-60 0,0 3-198 15</inkml:trace>
  <inkml:trace contextRef="#ctx0" brushRef="#br0" timeOffset="667951.3253">27169 4943 277 0,'0'0'146'0,"0"0"-98"15,0 0 3-15,0 0 14 0,0 0-20 16,64 14-1-16,-36-13-1 0,3 0-10 16,2 0-4-16,-2-1-5 0,-1 0-4 15,3 0-4-15,-2 0-4 0,-1 0-4 16,-3 0-2-16,-6 0-3 0,-6 0-2 16,-5 2 0-16,-6-2-1 0,-3 2 0 15,-1 0-3-15,0 2-33 0,-2 3-42 16,-9 0-20-16,-2 2-27 0,-6-3-77 15,1 0-97-15</inkml:trace>
  <inkml:trace contextRef="#ctx0" brushRef="#br0" timeOffset="668161.917">27145 5132 294 0,'0'0'151'0,"0"0"-127"0,0 0 12 0,0 0 37 15,55 17-15-15,-20-17-8 0,6 0 0 16,3-1-8-16,-2-1-13 0,-1-2-1 15,-4 1-5-15,-4-1-5 0,-1 1 1 16,-3-1-5-16,-4 0-3 0,-4 1-5 16,-10-2-2-16,-2 2-3 0,-7 1 0 15,-1 0 0-15,-1 2 0 0,0 0-1 16,-3 0-1-16,-6 0-29 0,-5 0-38 16,-4 0-67-16,-1-4-78 0</inkml:trace>
  <inkml:trace contextRef="#ctx0" brushRef="#br0" timeOffset="688088.0737">28137 4894 301 0,'0'0'135'0,"0"0"-96"0,0 0-4 15,-1-53 29-15,1 50-15 0,0 3-14 0,0 0-4 16,0 3-16-16,4 8-10 16,2 5-5-16,1 10 8 0,3 4 13 0,-2 6 3 15,0 2-3-15,-5 0-6 16,-1 3-5-16,-2-4-2 0,0 3-1 0,-1-1-4 16,-6-4-1-16,1-3-2 15,-1-6 1-15,2-3-1 0,0-3 0 16,1-6-1-16,2-1-24 0,1-2-23 0,1-4-18 15,0-4-26-15,1-3-60 16,3-3-87-16</inkml:trace>
  <inkml:trace contextRef="#ctx0" brushRef="#br0" timeOffset="688364.4659">28138 4866 281 0,'0'0'139'0,"-2"-53"-97"0,3 47-3 15,4 1 25-15,3 2-15 0,5 1-22 16,4 0-2-16,6 1 0 0,6 1-2 16,2 1 0-16,-2 4-1 0,-5 2-2 15,-5 3-5-15,-4 2-9 0,-7 2-3 16,-3 3-1-16,-5 2-2 0,-5 4 0 16,-7 1 1-16,-6 3 0 0,-8-1 1 15,-1-3-1-15,-1-5-2 16,-2-3 1-16,5-4-2 0,3-5 2 0,1-3 1 15,7-2-1-15,1-1-10 0,8 0-13 16,2-3 0-16,3-3-8 0,5-4-24 16,10-7-44-16,2 0-126 0</inkml:trace>
  <inkml:trace contextRef="#ctx0" brushRef="#br0" timeOffset="688688.0508">29004 4623 482 0,'0'0'18'16,"0"0"0"-16,0 0 45 0,0 0-3 15,-76-37-33-15,43 42-15 0,-4 9 1 16,-4 4 0-16,1 8 1 0,-2 2-2 0,5 9 0 16,2 8-1-16,3 3-1 0,3 11 2 15,4 1 1-15,4 7-2 16,10 0-5-16,7 0-1 15,8-5 1-15,12-2-2 0,11-2-1 0,7-3 0 16,7-6 1-16,2-5-4 0,3-4-3 0,0-6 3 16,1-2 0-16,-5-5 0 15,-3-4 1-15,-9-6 1 0,-9-3-2 16,-9-6 0-16,-7-3 0 0,-3-3 1 0,-2-1 0 16,-2-1-1-16,-5 0 0 0,-4-3-3 15,-7-4-36-15,-3-6-38 16,-1-9-44-16,4-3-165 0</inkml:trace>
  <inkml:trace contextRef="#ctx0" brushRef="#br0" timeOffset="689073.8951">29163 5047 251 0,'0'0'114'0,"0"0"-68"0,0 0-1 16,0 0 12-16,0 0 1 0,0 0-29 15,0 0-15-15,0 0 1 0,56-15 9 16,-32 36 8-16,1 5-2 0,2 4-4 0,3 1-3 16,1 2-1-16,-1-2-3 0,-1 0-7 15,0-2 0-15,0-4-2 16,-6-3-4-16,1-1-1 0,-7-1-2 0,-5-1-2 16,-1-5-1-16,-3-2-1 15,-4-1 1-15,-3-4-2 0,-1-1-26 0,0-3-41 16,-2-3-25-16,-1-1-47 0,-1-7-104 15</inkml:trace>
  <inkml:trace contextRef="#ctx0" brushRef="#br0" timeOffset="689332.5127">29606 4931 275 0,'0'0'145'0,"0"0"-90"0,0 0-6 16,0 0 15-16,0 0-35 15,0 0-15-15,-59 54 5 0,35-19 9 16,-7 1-7-16,2 4-5 0,-2-1-3 0,-1 2-3 16,0 0-6-16,2-3 3 15,0 2-2-15,2-4 0 0,4-2-4 0,0-6 2 16,5-1-1-16,3-6 0 16,4-3-1-16,3-4-1 0,2-6 1 15,3-1-1-15,3-6 0 0,0 0 0 16,1-1 0-16,0-2-1 0,5-5-5 15,4-4-23-15,7-7-26 0,3-4-52 0,2-1-113 16</inkml:trace>
  <inkml:trace contextRef="#ctx0" brushRef="#br0" timeOffset="689954.7744">30239 4989 187 0,'0'0'82'0,"0"0"-39"0,26-57 8 16,-24 51 28-16,-2 3-6 0,0 3-16 0,-1 0-12 15,-9 9-18-15,-6 9-18 0,-8 9 1 16,-11 6 1-16,-5 4 0 0,-1 1-1 15,-2 1-6-15,1-2 0 0,-1 1-2 16,4-2 1-16,4-1 0 0,4-6-2 16,3-2 2-16,9-4-2 0,4-4 1 15,5-5-1-15,5-5 1 0,4-2 0 0,1-5-1 16,0 0 1-16,8-1-1 16,0-1 6-16,8 0 2 0,2 0 1 15,8 1-1-15,1 3 0 0,2-1-1 16,-1 2-3-16,0 0 1 0,0 1 0 15,4-1 1-15,0 2 1 0,1 0 0 16,-1 0 3-16,-2-1-2 0,-2 1-1 16,-2-2-1-16,-3 1 1 0,0-1-1 0,-5-1-2 15,-3 0 0-15,-7-1 0 16,-1-1-1-16,-4-1-1 0,-2 1-3 0,0-2 0 16,-1 0 0-16,0 1 0 15,0-1 1-15,0 0-1 0,-1 1-1 16,-2-1-7-16,1-3-16 0,0-5-29 0,2-3-34 15,9-4-61-15,5-3-149 0</inkml:trace>
  <inkml:trace contextRef="#ctx0" brushRef="#br0" timeOffset="690380.7946">30881 5003 411 0,'0'0'44'0,"-10"-51"-21"16,2 38 15-16,-1 4 36 0,-1 2-35 15,-4 2-18-15,-4 5-2 0,-2 0 0 16,-5 9-7-16,2 5-1 0,-3 5-1 16,4 8 1-16,-4 3 2 0,6 5 1 15,2 2-5-15,3 2 4 0,3-3-1 16,6 2-1-16,3-4-3 0,3-3 1 15,5-1-3-15,9-6-2 0,3-3-1 16,3-4-1-16,6-6 2 0,5-4-2 16,1-6 3-16,1-1-2 0,3-8 3 15,-1-8 0-15,0-1 0 0,-5-3 0 16,-5-2 3-16,0-2 1 0,-7 0-1 16,-7-1 0-16,-5-3 1 0,-3-2-1 15,-3 2-2-15,-12-5 0 0,-3 3-3 16,-7-2-2-16,-4 3-1 0,-2 4-1 15,-3 5 0-15,3 5 0 0,6 5-4 16,3 4-4-16,7 5-10 16,6 1-14-16,6 1-14 0,9 5-34 0,8 4-47 15,10-1-57-15,2-3-250 0</inkml:trace>
  <inkml:trace contextRef="#ctx0" brushRef="#br0" timeOffset="690765.6119">31147 5425 551 0,'0'0'44'0,"0"0"-19"0,0 0 37 16,0 0-3-16,0 0-15 0,0 0-6 15,0 0-14-15,0 0-7 0,12-35-4 16,-4 30 2-16,4 2-5 0,2 3 0 16,1 0-5-16,0 8 0 0,-4 1 1 15,2 6-1-15,-4-1-1 0,-4 3 1 16,-2 1 1-16,-1-2-3 0,-2 4 0 15,0-2 0-15,-2 1-3 0,-3-1 1 16,-4 1-1-16,-4-1 0 0,-5 0 0 16,-5-1-5-16,-4-1-23 0,-1 1-26 15,-4-3-39-15,1-6-29 0,-1-1-96 16</inkml:trace>
  <inkml:trace contextRef="#ctx0" brushRef="#br0" timeOffset="692319.0979">31196 5004 194 0,'0'0'55'0,"0"0"-13"16,0 0-2-16,0 0 21 0,0 0 3 15,-6-36-25-15,6 36-3 0,-1 0-5 16,0 0-7-16,-1 5-7 0,-1 7-7 16,-2 6-5-16,-1 9 2 0,-2 6 10 15,1 7 7-15,-2 2 0 0,5 4-2 16,1-2 1-16,3 3-3 0,0-1-1 16,3-3 1-16,2 0-7 0,7-4-2 15,0-1-2-15,3-2-2 0,2-2-3 16,1-2-1-16,2-1 0 0,0-3-2 0,4-3 1 15,2-2-2-15,1-5 3 0,1-4-2 16,5-3-1-16,0-5 0 16,3-6 0-16,-1 0-2 0,-1-6 2 0,1-8 0 15,-3-2 1-15,-2-5-1 0,-4-5 0 16,-1-2 0-16,-4-3 0 16,-3-4 1-16,-3-2 0 0,-1-5 3 15,-6-5 3-15,2-3 0 0,-4-6-2 16,-1-2-2-16,-3 0 1 0,-2-2-2 0,0 9-1 15,-2 4 1-15,-4 8-1 16,1 5 2-16,-7 5-1 0,3 8 2 16,-4 1 2-16,-3 5-2 0,0 1-2 0,-2 4-2 0,2 1 1 15,4 2-1-15,3 3 0 16,4 3 0-16,3-1 1 0,2 2-1 16,0 0-3-16,0 2 0 0,2 8-6 0,6 4-6 15,4 6-14-15,6 1-21 0,1 3-32 16,3-2-20-16,-3-4-119 0</inkml:trace>
  <inkml:trace contextRef="#ctx0" brushRef="#br0" timeOffset="692852.4904">32141 5114 287 0,'0'0'55'0,"0"0"-16"0,-23-56 14 0,21 50 17 15,2 1 0-15,0 3-24 16,0 2-16-16,3 0-9 0,2 2-5 16,6 7-8-16,6 8 5 0,1 6 6 0,2 6 2 15,2 2 0-15,0 4 5 16,-3 0-8-16,3-1-3 0,-1-1-4 0,-2-1 0 16,-3-3-5-16,-3-2 0 0,-2-2-4 15,-2-4-1-15,-2-2-1 16,-3-2 0-16,0-3 0 15,-2-2-4-15,-2-3 4 0,0-1-15 0,-2-2-32 0,-4-3-18 16,0-2-13-16,0-1-56 0,0-4-90 16</inkml:trace>
  <inkml:trace contextRef="#ctx0" brushRef="#br0" timeOffset="693139.4251">32410 5017 382 0,'0'0'34'16,"0"0"2"-16,0 0 9 0,0 0 33 16,0 0-26-16,0 0-32 0,0 0-12 15,0 0 1-15,0 0 4 0,-38 30 8 16,24-6-1-16,0 1-6 0,-1 3-3 16,-3 1 1-16,-1 0-4 0,-1 5 0 15,0-3-1-15,1 2-2 0,-2 0-2 16,0-5 3-16,2 2-6 0,-1-6 1 15,2 1 1-15,3-2-2 0,-1-4 0 16,5 0 1-16,3-6-1 0,0 0 0 16,4-4-1-16,3-3-4 0,1-1-31 15,7-4-30-15,6-1-28 16,5-8-87-16,3-7-153 0</inkml:trace>
  <inkml:trace contextRef="#ctx0" brushRef="#br0" timeOffset="693353.3114">32549 5154 396 0,'0'0'43'0,"0"0"-31"0,52-17 43 16,-28 12 2-16,7 0-23 15,2 0-11-15,1 0-5 0,-1 0-7 0,-9 4-7 16,-3 1-2-16,-2 0-2 0,-6 2 0 15,-2 5-1-15,-5 2-26 0,-4 4-35 16,-3 1-34-16,-10 3-59 0,-3-4-54 0</inkml:trace>
  <inkml:trace contextRef="#ctx0" brushRef="#br0" timeOffset="693516.8348">32545 5278 301 0,'0'0'45'16,"0"0"5"-16,-50 15 38 0,46-15-17 15,4 0-23-15,4 0-13 0,5 0-8 16,6 0-8-16,6-1 5 0,9-2-3 15,0 0-6-15,3-1-4 16,-1-2 0-16,-2 2-6 0,-4 2-4 0,0-1 0 16,-3 3-1-16,1 0-21 0,-1 0-37 15,0 0-48-15,-1-1-59 0,-4-1-93 16</inkml:trace>
  <inkml:trace contextRef="#ctx0" brushRef="#br0" timeOffset="693817.7933">33127 5113 368 0,'0'0'46'16,"0"0"-20"-16,0 0 7 0,0 0 12 15,0 0 6-15,0 0-10 0,-43 72-10 16,32-53-6-16,0 0-1 0,3-5-4 16,3 1-6-16,2 0-5 0,3 0-1 15,0 2-2-15,5 0-3 0,2-4 0 16,3-3-1-16,0-4 2 0,2-3-3 15,2-3 4-15,0-3 1 0,1-7 3 16,-2-5 6-16,2 0 2 16,-7-4 1-16,-3 4-2 0,-3-2-4 0,-2-2-2 15,-4 1-3-15,-6-4-5 0,-3 3-2 16,-2 0 0-16,-1 4-1 0,0 2-5 16,1 0-19-16,5 3-22 15,2 1-14-15,2-1-24 0,2 0-61 0,2-3-103 16</inkml:trace>
  <inkml:trace contextRef="#ctx0" brushRef="#br0" timeOffset="694146.1499">33088 4810 278 0,'0'0'160'0,"0"0"-133"0,44-51-3 15,-26 42 49-15,8 1-19 0,1 6-22 16,4 2-4-16,5 0-4 0,3 10-1 15,7 4-4-15,8 11-2 0,4 6 3 16,0 6-5-16,-5 4-4 16,-7 4-1-16,-13 4 0 0,-9 0-3 0,-12 3 0 15,-9 4-2-15,-3-3-1 0,-8 4-2 16,-5 1 0-16,-1-4-1 0,-7 5 1 16,-3-5-2-16,-7-4 1 0,-6-6 1 15,0-5-4-15,-4-4 2 0,-3-5 0 0,2-2 2 16,1-6-2-16,-1-2 1 15,6-5 0-15,2-4-1 0,6 0 0 0,5-6 1 16,5-3-1-16,2-2-1 16,6 0 1-16,2-3 0 0,4-6 0 0,3 0 1 15,1 2-1-15,2-4-12 0,5 1-31 16,2-6-42-16,0-1-80 0,2-2-343 16</inkml:trace>
  <inkml:trace contextRef="#ctx0" brushRef="#br0" timeOffset="738712.06">26232 1935 268 0,'0'0'23'0,"0"0"-5"0,0 0 10 15,0 0-1-15,0 0 19 0,-13-52-13 16,12 47-8-16,0 2-6 0,0 0-2 16,0 1-1-16,0 1 2 0,1 1 1 15,-1 0-4-15,1 0-5 0,0 0-3 0,-1 0-4 16,1 5-1-16,-1 4-2 0,-1 6 0 16,0 5 1-16,0 6-1 0,1 0 2 15,-2 3 0-15,2 2-2 16,-1-1 1-16,0 4 0 0,1-1 0 0,-2 2 0 15,3 1 0-15,0-2 4 16,0 3 0-16,0 1-1 0,0 3-3 16,0 3 1-16,0 1 0 0,-2 2 0 15,-3 3 4-15,-2-1 16 0,2 3-3 0,0-2-6 16,2 0-5-16,3 0-4 0,0 1-1 16,0 0-1-16,2 1-1 0,-1 2 1 15,2 2 1-15,-2 3-1 0,1-1 1 16,-1 0 7-16,3 2-1 0,1-1-6 0,-2 4 0 15,1 0-3-15,2 4 1 0,-2 0 1 16,-2 1 2-16,1-2 0 16,0 2-2-16,1 0 4 0,-1 1-2 15,0 0-1-15,1 0 0 0,3 1-2 0,-3 1 0 16,0 4 0-16,-1 0-1 0,3 0 0 16,0 0 5-16,-1-1-3 15,3 0 1-15,-3 1 0 0,-2 1-1 0,3 1-1 16,-4 1 0-16,-1 2 4 0,-1-1-5 15,0 0-2-15,0-1 2 0,-4-1 2 16,3-1-2-16,-2 0 0 0,2 1 0 16,1-4 2-16,-1 3-1 0,1-1-1 15,0 0 1-15,0 0 1 0,1 3-2 16,-1 0 2-16,0 0 0 0,-1-2 3 16,-2-1 0-16,0-1-3 0,-3-1 1 15,2 1 0-15,-2-1 0 0,4-2 0 16,1 1 0-16,0-1 2 0,1 1-3 15,0-2-1-15,4 2 0 0,3-1 2 16,-1 0 1-16,0 0 0 0,1-3-1 0,0-1 0 16,4-3 1-16,-2-2-2 0,4-1 0 15,-3-4 3-15,1-1-3 0,1-1-1 16,-2-4 0-16,2 2 1 0,0-8-1 16,0-3 0-16,-2-4-1 0,3-5 0 15,-1-6 1-15,0-7-1 0,-1-6-1 16,1-5-4-16,2-9-30 0,0 0-28 15,1-9-23-15,1-6-19 0,-2-4-62 16,-1 0-125-16</inkml:trace>
  <inkml:trace contextRef="#ctx0" brushRef="#br0" timeOffset="739096.8495">26291 8007 336 0,'0'0'111'0,"0"0"-103"16,0 0-3-16,0 0-3 0,0 0 4 0,0 0-4 15,0 0 1-15,61 9 0 0,-34-3-1 16,0 3 2-16,7-2 4 16,8-1 6-16,3 0-6 0,11 0-4 0,10 0-1 15,11 0 3-15,10 0 34 0,11-4-22 16,9 1-13-16,9 1-4 0,10 1-1 15,9 0 3-15,4 1 6 0,7 2 3 16,7 0-3-16,6 3-4 0,8-2 1 0,7 1-6 16,8 3 6-16,5 0 1 0,7 2 0 15,8-3-4-15,5 1-1 0,0 1-2 16,3-1 6-16,5 1 1 16,0-1-6-16,1-1 1 0,5 1-1 15,4-3 4-15,-3 5-5 0,-1-3 2 16,-6 1-2-16,-9 3 5 0,-11 0-5 15,-12-1 1-15,-15 1-1 0,-18 0 0 16,-11-6-12-16,-21-10-70 0,-32-5-181 0</inkml:trace>
  <inkml:trace contextRef="#ctx0" brushRef="#br0" timeOffset="744451.3422">19337 6888 108 0,'0'0'27'16,"0"0"-25"-16,0 0 23 0,0 0 1 16,0 0-8-16,0 0-8 0,0 0-6 15,0 0 0-15,0-2 0 0,0 2 2 16,0 0 2-16,0 0 1 0,0 0 1 16,0 0 0-16,0 0 1 0,0 0 1 15,0 0-3-15,0 0-3 0,0 0-3 16,-1 0-3-16,0 0-2 0,-3 0-5 0,3 4-16 15,0-3-25-15,1 1-49 0</inkml:trace>
  <inkml:trace contextRef="#ctx0" brushRef="#br0" timeOffset="747788.4611">15769 1447 142 0,'0'0'37'0,"0"0"-8"16,0 0-5-16,0 0 10 0,0 0 1 15,0 0-9-15,0 0 6 16,-37-40-3-16,28 32-6 0,-3 4-2 0,-1-4-2 16,-2 1 0-16,-3 0-3 0,-2-2-7 15,-5-2-1-15,0 0-4 0,-3 1 0 16,-4-2 2-16,1 2 0 0,-4-2 1 15,1 2 3-15,0 2-2 0,-1-1 0 16,0 1-2-16,-3-1 6 0,-4 0-3 16,-4 1-1-16,-6-1-2 15,-4 0 0-15,0 0 1 0,0 2 1 0,0-1-1 16,3 2-5-16,-1 0 0 0,0-1 2 16,1 0-2-16,-1 0 0 0,-3 1 1 15,3 0-1-15,0 1 0 0,2 0 2 16,0 2 0-16,5 0 1 0,1 0 2 0,3 0-2 15,1 3-2-15,-2-4 0 16,3 4-1-16,-3 0 0 0,5 0-2 0,-1 0-1 16,2 0 1-16,3 3 0 15,-2 0 0-15,0 1 0 0,3 1 0 0,-2-2 2 16,0 4-1-16,-1-3 0 0,1 3 1 16,-1 0 1-16,2 0-1 15,-2 3 2-15,-2-3-3 0,0 2 3 0,5 1-3 16,-2 1 1-16,0 1 1 15,-2-1-1-15,0 1 2 0,2 1-2 0,-2 0 1 16,-1 2 0-16,-1 1-3 0,2-1-2 16,-2 2 2-16,4 0 1 0,-1-3 0 15,1 2 1-15,1 1 0 0,2 0-1 16,0-1 0-16,3 1 2 0,0-1-2 16,0 1 0-16,6 1 0 0,-3 0 0 0,5-1 1 15,-2 2 0-15,5-1-1 0,1 0 2 16,0 1 0-16,2 0-2 0,0-1 2 15,0-1 1-15,3-1-3 0,3 2 2 16,-1-2-1-16,-1 0 1 0,5 0 0 16,-3 0-1-16,4 0 2 15,-1 2-1-15,2-4 1 0,1 3-2 0,-4 0 0 16,4-2 0-16,2 1 0 16,0 0-1-16,0 0 0 0,1 0 1 0,-1 0 0 15,2 0-1-15,0 1 1 16,0 0-1-16,0-5 0 0,0 6 1 0,0-4-1 15,1-1 0-15,2 2-1 0,-1 1 1 16,2 1 0-16,3 1 1 16,-2-3 0-16,0 1-1 0,3 0 1 0,-1-3 1 15,4 1-1-15,-5-2 0 0,4 3 0 16,-1-3 2-16,2 2-3 0,2-3 1 16,-1 1 0-16,1-1-1 0,2 1-1 0,0-1 2 15,1-1 0-15,1 0 0 0,0 0 0 16,-1-1-1-16,2-1 1 0,0 0-1 15,-1 1 1-15,2 0-2 0,-3 0 1 16,4-1 0-16,-1-1 0 0,1 1 0 16,0 2-1-16,-3-3 1 0,5 2-1 15,1 0 0-15,-3 0 1 0,5 1-1 16,0 0 1-16,2-2 0 0,-4 2-1 16,1-1 2-16,0-3-2 0,-2 0 1 15,4 2-1-15,1-2 1 16,-2-1 1-16,3 2 0 0,0-2 1 0,-1 1 2 15,4 0-1-15,1-3-1 0,-1 2 0 16,1-1-2-16,2 0 1 0,-1-2 0 16,0 0-1-16,4 0 2 0,-4-2-2 0,2 3 1 15,-2-3 1-15,-1 1-1 16,3 2-2-16,-3-1 2 0,1 0-2 0,-1 0 1 16,-1 0 0-16,2 1 0 0,-2-1 1 15,2 0-1-15,-2-1-1 0,3-1 1 16,1 2 0-16,-2-2 0 0,1 3-1 15,0-3 2-15,-1 0-1 0,2 3 1 16,-2-3-2-16,1 0-1 0,0 0-2 16,1 0 3-16,0 0 0 0,2 0 0 15,0 0 1-15,-1 0 0 0,3 0 0 16,1 0 0-16,-2 0 0 0,4-3 1 16,-4 0 0-16,2 1 0 0,-1 0 0 15,1-4 0-15,1 2 1 0,0-2 1 16,3 4 0-16,-2-3-2 0,0-1 1 15,1 2-1-15,-2-5 0 0,2 2 0 16,-3-2 1-16,0-1-3 0,-2 2 0 16,0-5 0-16,1 4 1 0,0-4 1 0,-1 1 1 15,4 2 0-15,-4-5 0 0,0 1-1 16,1 0-1-16,-1 0 1 0,-1-1 0 16,-1-2-1-16,2 3 0 0,-4-3 1 15,-1 1-1-15,2 1 1 0,-4 0 0 16,0 0-1-16,0 0 3 0,1-2-1 15,-1 2-2-15,-1 0 2 0,-1-2-2 16,-3 0-1-16,0-1-2 0,-3-4 2 16,0 3 1-16,-3-3 1 0,-2 1 1 15,0 1-1-15,-3-1 5 0,-2 1-1 0,2-1 0 16,-4-1-5-16,0-1 4 0,0 1-3 16,-5-1 1-16,1 0-3 15,-2-1 3-15,-3 1-3 0,-2-3 0 0,0 3 0 16,-3-3 0-16,-7-2 0 15,2 1 0-15,-5-1 0 0,-3-1 0 0,-1 1 0 16,-2 2 0-16,-2 2 0 16,-2-2 0-16,-2 5 0 0,-2 0 0 0,-5 0 0 15,-3 4 0-15,-8 1 0 0,-9 0 0 16,-5 4 0-16,-16 1-16 0,-3-3-64 16,-7-7-62-16,7-5-184 0</inkml:trace>
  <inkml:trace contextRef="#ctx0" brushRef="#br0" timeOffset="786475.9393">1060 3192 360 0,'0'0'135'0,"0"0"-112"0,0 0-2 16,0 0 18-16,0 0-16 15,0 0-17-15,0 0-3 0,14 64 5 16,-7-24 15-16,1 4 8 0,-1 3-9 16,2-3-8-16,-4 1 0 0,1 2-5 15,-5-2-5-15,0 1-2 0,-1-4-1 16,0-4 1-16,-6-4-1 0,1-3 0 0,-1-8-1 15,0-6-41-15,5-8-27 0,1-7-47 16,0-6-68-16,0-8-65 0</inkml:trace>
  <inkml:trace contextRef="#ctx0" brushRef="#br0" timeOffset="786709.3914">1071 3178 300 0,'-1'-79'180'16,"3"61"-173"-16,4 6 21 0,3 4 29 15,1 3-9-15,3 1-11 0,4 4-10 16,5 0-2-16,0 4-8 0,-1 4 2 16,-4 6-4-16,-1-1-1 0,-4 3-7 15,-7 4-4-15,-3 3-2 0,-2 3 3 0,-4 3-1 16,-9 2-3-16,-6 1 2 16,-1 0 0-16,-5 0 1 0,2-5-2 0,5-8 0 15,4-6 0-15,7-6 0 0,1-5-1 16,5-2-18-16,1-4-4 0,2-5-9 15,10-8-25-15,9-7-44 0,6 2-140 16</inkml:trace>
  <inkml:trace contextRef="#ctx0" brushRef="#br0" timeOffset="786978.6525">1706 2939 548 0,'0'0'8'0,"0"0"-3"0,0 0 45 15,0 0 9-15,-18-50-16 0,12 50-19 0,-6 5-10 16,-5 11-8-16,-7 11-3 0,-4 9-2 16,-3 10 6-16,1 5 4 0,1 6 4 15,4 6-4-15,0 4-3 0,6 3 4 16,4-1-3-16,8 1-3 16,4-8-1-16,3 1-3 0,6-5 1 15,7-6 0-15,2-7-2 0,5-4 1 0,0-9 0 16,7-3-2-16,-1-9 2 15,3-2-2-15,-1-9 0 0,-4-3-8 0,1-6-27 16,-2-8-37-16,-1-8-23 0,-1-6-77 0,-5-2-250 16</inkml:trace>
  <inkml:trace contextRef="#ctx0" brushRef="#br0" timeOffset="787224.3263">1725 3150 572 0,'0'0'8'0,"0"0"-2"0,0 0 32 16,0 0 2-16,0 0-22 15,0 0-15-15,0 0-3 0,0 0 6 0,30 51 12 16,-17-27 5-16,1-1 4 0,-2 0-4 16,1-2-2-16,1-1-6 0,-1-1-5 15,-2-1-3-15,-3-1-5 0,3 1 0 16,-5-3-1-16,1 0 0 0,-1-1 0 15,-2-1-1-15,2 0-1 0,1-3-63 16,-1-6-20-16,5-3-55 0,-1-1-89 16</inkml:trace>
  <inkml:trace contextRef="#ctx0" brushRef="#br0" timeOffset="787561.7024">2087 3182 448 0,'0'0'31'0,"0"0"6"0,0 0 26 16,0 0-20-16,0 0-20 0,0 0-14 16,0 0-7-16,0 0 2 0,0 0-1 15,-44 26 1-15,34-16 2 0,1-1 0 16,-2 1-1-16,-1-1-2 0,1 2 0 16,0 0 2-16,1 1 2 0,-1-2 0 15,1 0 1-15,1 2 1 0,2-4-3 16,-1 3 1-16,3 1-2 0,2-1 1 15,0 3 3-15,2 3-3 0,1 1 1 16,0 3 2-16,0 3 2 0,1 1 3 0,3 0-4 16,-2 3 1-16,0-1-1 0,-1 1-1 15,1 0-2-15,1-2-2 0,-2 0-2 16,-1-3-1-16,0-1-1 0,0 0 0 16,0-2-1-16,0-2 1 0,0-4-1 15,1-1 0-15,4-2-46 0,1-6-48 16,8-5-38-16,0-9-156 0</inkml:trace>
  <inkml:trace contextRef="#ctx0" brushRef="#br0" timeOffset="787802.2889">2170 3362 582 0,'0'0'10'16,"0"0"4"-16,0 0 15 0,0 0 36 15,0 0-20-15,0 0-10 16,0 0-20-16,0 0-8 0,59-42-3 0,-35 35 1 16,0 0-2-16,-1 4 0 15,-3 0-2-15,4 3-1 0,-4 0 0 0,-1 6-1 16,-2 4 0-16,-3-1-15 0,-3 7-50 16,-8 2-5-16,-4 5-34 0,-12 2-69 15,-4-4-10-15</inkml:trace>
  <inkml:trace contextRef="#ctx0" brushRef="#br0" timeOffset="787941.2267">2144 3546 382 0,'0'0'58'0,"0"0"-14"16,0 0 43-16,0 0-30 0,0 0-21 15,0 0-6-15,0 0-7 0,0 0-9 16,51-9-2-16,-19-5-3 0,2 3-2 16,1 0 1-16,-3-2-5 0,2 3-1 15,-1 1-2-15,2 4-1 0,1-3-31 16,2-2-80-16,-2-1-57 0,-6 2-69 0</inkml:trace>
  <inkml:trace contextRef="#ctx0" brushRef="#br0" timeOffset="788215.0685">2755 3284 495 0,'0'0'33'0,"0"0"-13"0,0 0 31 15,0 0-7-15,0 0-4 0,0 0-8 16,0 0-6-16,-53 60-4 0,51-47-3 15,2 2-6-15,2-2-6 0,4 1-1 16,2 3-1-16,3-5-2 0,2 1-1 16,0-3 0-16,-1-1 3 0,-1-5-5 0,1-4 4 15,-1 0 2-15,-1 0 4 16,0-5 11-16,-1-4 2 0,1-3-2 0,-2 2-4 16,-1-5-5-16,-2-4-5 15,-3 0-2-15,-2-5-3 0,-1 1-2 16,-6-5 0-16,-3-3-14 0,-4-3-31 0,-2-2-24 15,-2-3-36-15,-4-1-28 16,-6-5-94-16,4 5-79 0</inkml:trace>
  <inkml:trace contextRef="#ctx0" brushRef="#br0" timeOffset="788462.9487">2646 2900 156 0,'0'0'128'0,"79"8"-99"0,-28 2-5 15,4 3 45-15,3 1 14 0,3 7-13 16,0 1-13-16,-1 6-15 0,-7 1 9 15,-10 3-15-15,-10 1-5 0,-11 2-1 16,-11 5-7-16,-7 2-6 0,-4 3-10 0,-11 0-2 16,-7 1-5-16,-4 0 0 15,-8-4 0-15,-4 0 0 0,-4 0 0 0,-5-3 0 16,-3-1 1-16,1-4-1 16,-4-6 0-16,5-3 0 0,-1-7-1 0,8-3-1 15,3-4-2-15,7-1-3 16,6-4-16-16,5-4-19 0,7-1-12 0,2-2-28 15,7-7-60-15,0-2-123 0</inkml:trace>
  <inkml:trace contextRef="#ctx0" brushRef="#br0" timeOffset="789330.0115">1110 4480 343 0,'0'0'97'0,"0"0"-74"0,0 0-6 0,0 0 34 16,0 0-12-16,0 0-13 0,0 0-8 16,0 0-3-16,33 15 4 15,-7-12 7-15,6 1-1 0,3-4-1 0,1 0-5 16,2 0-1-16,0-3-3 0,-3 1-4 16,-1-2-1-16,-3 2-5 0,-1-3-2 15,2 1-3-15,-4 3 1 0,-5-2-1 16,-5 3 0-16,-8 0-20 0,-6 0-61 15,-3 6-42-15,-1-2-64 16,-4 1-52-16</inkml:trace>
  <inkml:trace contextRef="#ctx0" brushRef="#br0" timeOffset="789527.3182">1209 4657 344 0,'0'0'11'0,"0"0"-3"16,0 0 26-16,0 0 24 0,67 23-7 0,-38-23 4 15,2 0-9-15,1 0-11 16,2 0-2-16,-6-3-9 0,-2 0-4 0,-4-2-5 16,-1 3-9-16,-9-1-4 0,2 1-1 15,-4 1 0-15,-4 1-1 0,-1 0-1 16,-1 0 1-16,-1 0-41 0,-2 0-48 16,3 0-75-16,-4-1-142 0</inkml:trace>
  <inkml:trace contextRef="#ctx0" brushRef="#br0" timeOffset="790261.3514">2205 4363 434 0,'0'0'12'0,"0"0"8"0,0 0 23 16,0 0 6-16,0 0-22 0,0 0-24 16,0 0-2-16,6 64 4 0,0-27 15 15,1 4 16-15,-1-3 4 0,1-1-13 16,-2-3-9-16,-2-2-3 0,-1-4-1 15,-2 0-5-15,0-5-1 0,0-1-5 0,0-5-2 16,-2 0-1-16,-1-5 1 16,1-3-1-16,2-4-2 0,-2-1-46 15,2-3-21-15,0-1-34 0,0-6-69 16,0-5-21-16</inkml:trace>
  <inkml:trace contextRef="#ctx0" brushRef="#br0" timeOffset="790515.6752">2168 4330 240 0,'9'-51'170'16,"1"36"-147"-16,2 3 11 0,4 2 27 0,3 2-13 15,5 1-17-15,2 3-7 0,3 1 0 16,0 2 0-16,-5 1-3 16,-4 5-4-16,-4 3-1 0,-4 5-5 0,-6 3-5 15,-3 4-4-15,-3 4-1 0,-11 5 1 16,-5 3 2-16,-8 0-4 0,-4 1 3 15,-3 0-3-15,2-6 1 0,5-4 0 16,2-7-1-16,5-4 0 0,4-4-3 0,3-4-16 16,5-3 3-16,2-2-10 0,3-9-14 15,7-5-31-15,10-7-89 16,1 0-151-16</inkml:trace>
  <inkml:trace contextRef="#ctx0" brushRef="#br0" timeOffset="790814.2773">2859 4152 463 0,'0'0'27'0,"0"0"-14"0,0 0 12 16,0 0 33-16,-62 2-32 16,41 12-11-16,-7 7-4 0,-3 9-2 0,-1 6-3 15,1 7 2-15,4 5 6 0,3 4 2 16,4 7-1-16,2 0 1 0,10 1 0 15,7-1 2-15,2-5-2 0,10-7-10 0,9-5 0 16,1-8-5-16,4-5 1 0,1-4 3 16,5-5-5-16,1-4 1 15,2-7 2-15,-2-3 1 0,-4-3 0 16,1-3-2-16,-4-2 0 0,-5-5 0 0,-5 0-2 16,-5-2 0-16,-1 0-32 0,-5-2-30 15,-2-1-39-15,-1-1-62 16,-1-2-131-16</inkml:trace>
  <inkml:trace contextRef="#ctx0" brushRef="#br0" timeOffset="791081.1089">2877 4400 429 0,'0'0'13'0,"0"0"1"0,0 0 34 15,18-52 24-15,-13 49-25 0,0 2-17 0,4 1-8 16,2 6-9-16,1 6-3 0,5 7 4 16,0 3 0-16,4 6 4 0,0 1 9 15,-2-1-11-15,-2 1-7 0,-4-3-1 16,1-1-2-16,-4-1-3 0,0 0-1 16,-2-4-2-16,-4-1 2 0,-1-3 0 15,-2-5-1-15,-1 1-1 0,0-3-1 16,-2-2-3-1,-1-3-42-15,0 0-10 0,0-4-35 0,2 0-69 0,0-7-86 16</inkml:trace>
  <inkml:trace contextRef="#ctx0" brushRef="#br0" timeOffset="791331.2112">3109 4344 406 0,'0'0'27'0,"0"0"-8"15,0 0 30-15,0 0 21 0,0 0-29 16,0 0-17-16,0 0-8 16,0 0-4-16,-65 23 5 0,45-2 1 15,1 5 0-15,-4 3-4 0,-1 4-3 0,-5 1 0 16,0 1 4-16,1 1-1 16,-2-3-2-16,4-1-5 0,3-4-2 0,4 0-1 15,4-3-4-15,0-2 1 0,8-3-1 16,2-2 0-16,4-4-1 15,3-5-5-15,8-3-61 0,12-6-14 0,6-3-43 16,3-5-115-16</inkml:trace>
  <inkml:trace contextRef="#ctx0" brushRef="#br0" timeOffset="791598.1275">3359 4395 511 0,'0'0'6'0,"0"0"5"0,0 0 12 0,0 0 53 16,0 0-24-16,0 0-21 0,0 0-12 15,0 0-1-15,0 0 2 0,28-15-2 16,0 14-4-16,6 1-4 0,-1-2-3 16,2 0-5-16,-4 2 1 15,-2-1-2-15,-2 1 2 0,-4 0-3 0,-4 1 0 16,-4 4 0-16,-6-1-2 0,-3 3-28 0,-6 0-26 15,-2 5-13-15,-9 1-7 16,-10 2-47-16,-4 6-44 0,-10-4 34 16</inkml:trace>
  <inkml:trace contextRef="#ctx0" brushRef="#br0" timeOffset="791731.1189">3390 4553 150 0,'0'0'98'0,"-66"17"-23"16,42-12 36-16,10 0-31 0,6-4-14 16,8 0-14-16,1 1-16 0,9-2-14 15,5 0-6-15,9-2 11 0,11-4 1 16,6-1-7-16,3-2-8 0,-3-1-3 15,1-1-5-15,-6 1-4 0,-4 2 0 16,-3 1-1-16,1 3 0 0,2-2-45 16,3-1-65-16,-4 1-96 0</inkml:trace>
  <inkml:trace contextRef="#ctx0" brushRef="#br0" timeOffset="792033.2803">3986 4305 509 0,'0'0'38'16,"0"0"-6"-16,0 0 9 0,0 0 5 0,0 0-23 15,0 0-8-15,0 0 5 16,-34 55-2-16,32-38-3 0,2 0-2 0,1 0 0 16,7-1 0-16,0-2-3 0,4-1-3 15,1-3-2-15,1-2-1 0,4-5-1 16,-1-1 1-16,3-2 1 0,-4-5 1 15,0-3 2-15,-7-4 2 0,3 0 1 16,-6-3 5-16,0-1-2 0,-4-4-7 0,-2 0-2 16,-2-3-3-16,-8-2-1 15,-5 2-1-15,-1-1-4 0,-2-2-27 16,-1 4-13-16,0-2-23 0,-2 0-14 16,0-1-26-16,2 1-84 0,1 2 4 0</inkml:trace>
  <inkml:trace contextRef="#ctx0" brushRef="#br0" timeOffset="792238.2376">3897 4034 202 0,'0'0'111'0,"0"0"-71"0,74 1-10 0,-35 6 24 16,5 1-3-16,5 4 3 0,4 5-9 15,-2 0 0-15,-6 7 0 0,-4 2-3 16,-8 7-2-16,-10-1 1 0,-4 2-12 16,-10 0-9-16,-7 1-6 0,-2 1-6 15,-5 1-2-15,-7 0-3 0,-5-1-1 16,-2-2-1-16,-5-1 1 0,-2-3-1 15,-4-5-1-15,-2 1-8 0,1-5-23 16,-1-1-8-16,-1-3-12 0,0-3 3 16,1-1-36-16,2-4-75 0,6-3-120 15</inkml:trace>
  <inkml:trace contextRef="#ctx0" brushRef="#br0" timeOffset="803510.4147">1547 5807 387 0,'0'0'42'15,"0"0"-26"-15,0 0 5 0,0 0 26 16,0 0 8-16,0 0-21 0,0 0-11 16,0 0 1-16,0 0-5 0,4 16 3 15,19-16 6-15,3 0 1 0,1-1 1 16,1-3-11-16,-3 1-5 0,-2-1-4 15,3 0-2-15,0 0-2 0,0 1-2 16,-1 2-1-16,-1-1-2 0,-3 2 0 16,-3 0-1-16,-4 6 0 0,-2 2-4 15,-6 3-49-15,-2 5-34 0,-4-1-50 0,-7-2-94 16</inkml:trace>
  <inkml:trace contextRef="#ctx0" brushRef="#br0" timeOffset="803655.333">1488 6156 368 0,'0'0'57'0,"0"0"-3"0,0 0-1 16,0 0 1-16,71-22-11 0,-32 4-7 15,-1-1-7-15,-2 5-13 0,-4 3-9 16,0 2-5-16,1 4-2 0,3 0-1 16,5 0-20-16,2-1-75 0,7-6-138 0</inkml:trace>
  <inkml:trace contextRef="#ctx0" brushRef="#br0" timeOffset="804045.917">2489 5657 302 0,'0'0'203'0,"0"0"-183"0,0 0 10 15,0 0 43-15,-66-19-27 0,43 29-24 16,0 1-13-16,-3 7 0 15,-1 5 3-15,1 5 0 0,1 6-2 0,1 4 4 16,4 1-1-16,5 1-5 0,6 4-2 16,7 0 0-16,2-1-1 0,11-3 0 15,7-2-2-15,11-8-2 0,7-3 4 16,4-9-1-16,2-6-1 0,1-9 1 16,-6-4-1-16,-4-11-3 0,-4-4 5 15,-3-4-4-15,-5-4 3 0,-3 1 8 0,-7-1 13 16,-4-1 0-16,-5 0 1 15,-2-2 0-15,-5-4-7 0,-4 1-6 16,-5-5-6-16,-3 0-4 0,-2 1-1 0,-4 0-1 16,-1 7 0-16,-2 0 0 0,0 5-2 15,0 1-4-15,5 3-14 0,7 6-9 16,8 2-13-16,6 3-8 0,8 1-27 16,14-2-44-16,11-1-60 0,1-1-56 15</inkml:trace>
  <inkml:trace contextRef="#ctx0" brushRef="#br0" timeOffset="804563.3334">2990 5438 357 0,'0'0'94'0,"-40"-56"-86"16,8 32 0-16,-10 1 36 0,-7 3 4 15,-10-2-21-15,-9 5-14 0,-9 1-5 0,-8 5-5 16,-7 4-1-16,-4 3 1 0,-2 4 0 15,-2 3 0-15,-1 6-2 0,-5 7 2 16,-3 3-1-16,-3 7-2 0,1 4 0 16,1 8 5-16,-1 6-3 15,8 6 1-15,8 3 1 0,10 2-1 0,12 3 8 16,6 3 0-16,10 1-4 0,8 1-4 16,11 3 4-16,6 2 0 0,9 0-2 15,12-2-1-15,8-1-3 0,7-1 1 16,14-4-2-16,15-4 1 0,13-3-1 15,11-3 1-15,13-7-1 0,6 0 2 0,3-9 1 16,1-3 0-16,-1-2 0 16,0-6 1-16,5-2 3 0,2-6 1 15,-1-6-1-15,-1-4-1 0,-1-5 7 16,3-8-1-16,1-4 6 0,6-6-1 16,9-5 2-16,8-6 6 0,5 0 6 0,1-5-20 15,-1 1-6-15,-2-3-1 0,1-6-3 16,-2-5-1-16,0-5 2 0,-4-4-1 15,-5-6 2-15,-5-2 0 0,-7 0 0 16,-11-1 0-16,-6 0-3 0,-13 3-5 16,-14 0 5-16,-11 3 3 0,-16 7 0 15,-16-1-1-15,-13 4 2 0,-21 4-4 0,-14 1 4 16,-22 3-4-16,-14 6 1 16,-16 3-1-16,-16 6 1 0,-12 5-1 15,-12 3-1-15,-13 9-28 0,-7 5-28 16,-3 4-32-16,-3 5-25 0,3 1-147 0</inkml:trace>
  <inkml:trace contextRef="#ctx0" brushRef="#br0" timeOffset="806112.757">26240 12073 78 0,'0'0'130'0,"0"0"-66"16,0 0 9-16,0 0-15 15,0 0-13-15,0 0-1 0,0 0-5 0,0 0-9 16,0 0-4-16,-3-47-4 16,3 47-4-16,0 0-2 0,0 0-3 15,0 0-5-15,0 2-5 0,0 7-3 16,0 5 1-16,2 11 0 0,-2 4 3 16,0 9 0-16,-1 4 1 0,-3 2-1 15,-4 4 1-15,0 0-2 0,2 2 2 0,-3 1 1 16,4 0 3-16,2 1 0 0,-1 1 0 15,4 0 1-15,1 3 0 0,7 1-2 16,-1-2-1-16,2-3-1 0,0 2-3 16,0 1 1-16,-2-1-1 0,0 3-1 15,-5 1-2-15,-2 2-1 0,-2 0 1 16,-5 1 0-16,0-4 0 0,-2-1 1 16,1-6 0-16,0-4-1 0,4-4 0 15,2-5 0-15,1-5 1 0,1-4-1 16,0-8 0-16,0-5 2 0,0-6-1 15,1-4-1-15,0-4 0 0,-1-1-1 16,1-6-4-16,-1-7-13 0,0-8-29 0,0-9-34 16,-2-1-94-16</inkml:trace>
  <inkml:trace contextRef="#ctx0" brushRef="#br0" timeOffset="807215.3976">26297 11948 286 0,'0'0'12'0,"0"0"5"16,0 0 23-16,0 0 3 0,0 0-10 0,0 0-7 15,0 0-1-15,0 0-1 0,3-8-4 16,4 3-2-16,10-4 0 0,9 0-8 16,7 0-1-16,3 0-1 0,5 1-2 15,4 1 1-15,2-1 3 0,4 1 2 16,6 3-3-16,3-1-1 0,4-1-2 15,5 1 1-15,5 0-1 0,5 2-2 16,4 1-4-16,3-1 2 0,4 2-1 16,2 1-1-16,0 0 3 0,-1 0-2 15,2 0 0-15,-4 1 1 0,1 5-1 16,1-2 2-16,-1 3-1 0,-1-2-1 16,-3 1 3-16,-6-1 2 0,-5 0-2 15,-2-1 0-15,-4 1-1 0,-1-1 0 16,0 0 1-16,-2-2-1 0,-3 2 0 0,0-1-3 15,-5-1-2-15,1 1 2 16,-3-1 0-16,3 1 2 0,-3-1-1 16,3 1 2-16,-4 1-1 0,-2-2 1 0,-3 1 0 15,-5-2-1-15,-6-1 0 0,-6 0 0 16,-5 0 1-16,-2 0-1 0,-5-3-1 16,-5-1-1-16,2 0 1 0,-3-1-1 15,-1-1 1-15,-3 0 0 0,0 0-2 16,3 0 1-16,-4 0-1 0,-1 1-3 15,3 2-2-15,-6-1-3 16,3 2-1-16,-5 1-1 0,2-2 6 0,-3 1 4 16,0 0 0-16,-3 0 1 0,0 0 1 15,1-2 2-15,-1-1-1 0,1 2-2 16,-1 1 1-16,0-1-1 0,0 3 2 0,0 0-2 16,0 0 1-16,1 0 1 0,-1 0-1 15,1 0 2-15,-1 0-1 0,0 0 0 16,1 0-2-16,-1 0 0 0,0 0 1 15,3 3-1-15,2 2 1 0,1 3 2 16,-1 1 1-16,4 1 0 0,-4 2-1 16,0 2 0-16,3 1 1 0,-2 6-2 15,3 0 2-15,-2 3 2 0,3 2 2 16,-3 2 3-16,2 0-4 0,-4 3 0 16,0 1 1-16,3 0-2 0,-4 0 0 15,-3 2-2-15,3 0 1 0,2 1-2 16,0 3 3-16,7 0 5 0,0 3 5 15,5 0-1-15,2 3-4 0,1 3-4 0,5 1 1 16,-2 2 1-16,4 1-1 0,-7-2-3 16,4 2 0-16,-4-1-3 0,-3-1 1 15,0 1 2-15,-3-3-4 0,2 1 0 16,-2 0-1-16,0 2 1 0,-2 2-1 16,0-1 2-16,1 2-1 15,0 1 2-15,1-1 0 0,1 1 1 0,-3-4 0 16,-2 0 0-16,1-3-1 0,0-1 0 15,-3-2 0-15,0-4-2 0,-1 0 1 16,0-4-2-16,-2-3 1 0,2 2 0 16,-4-6 1-16,1-4-2 0,0-2-1 15,-1-4 0-15,-2-4 1 0,-1-5-1 16,2-2 1-16,-2-4 0 0,-1-3 0 16,0 0-1-16,0-1 0 0,0 0 0 15,0-1-4-15,-1-5-5 0,-3-4-9 0,1-2-13 16,-5-3-15-16,-1 0-20 15,-5-2-9-15,-4-1-34 0,-8 1-22 0,2 0-132 16</inkml:trace>
  <inkml:trace contextRef="#ctx0" brushRef="#br0" timeOffset="811216.5733">27894 11796 116 0,'0'-5'54'16,"1"1"-8"-16,-1 0-1 0,0 3-1 16,0-1-4-16,0 2 11 0,0 0-11 15,0 0-9-15,0 0-5 0,0 0-1 16,0 0-2-16,0 0-2 0,0 0-7 15,-3 6-4-15,-1 2-1 0,-2 1 3 0,-2 3 3 16,1-1-2-16,0 2-6 0,0-1 2 16,2-1 0-16,1-1-4 0,2-2-1 15,2-1 0-15,0-1-2 0,4-3 1 16,2 1-1-16,3-1-1 0,2-2 3 16,3 0-3-16,3-1 1 0,-3 0-2 15,0-3 0-15,-5-1 0 0,0-1 1 16,-3-1-1-16,-1-3 0 0,-1-1 2 15,-2-1 0-15,-1-3-1 0,-1-3 1 16,0 0 4-16,-2-1-3 0,-2-2 3 16,-2 3-2-16,1 4-1 0,-3 1 1 15,2 4 0-15,-2 5-1 0,0 0 1 16,-6 3-2-16,-3 7-1 0,-4 4 0 16,-2 8 0-16,0-2-1 0,2 3 0 15,3-2 1-15,5-1 2 0,1 0-3 16,6-3 0-16,3-1 0 0,1 1 0 15,2-5 0-15,3 2 0 0,4-3 0 0,5-3 0 16,1-2 1-16,1-3-1 0,1 0 1 16,1-6 0-16,-2-1 0 15,-1-2-1-15,-2-3 0 0,-5-1 1 0,-2-1 0 16,-2 0-1-16,-2-3 2 0,0 1-1 16,-3-1 1-16,-1-1 2 0,0 2 1 15,-1 1-3-15,1 3 0 0,1 3 1 16,1 3 0-16,0 3-1 0,1 1 0 15,0 2 1-15,-5 4-3 0,-3 6 0 16,-3 5 0-16,-4 3 0 0,-1 2 2 16,2 0-1-16,0 0-1 0,1 0 1 15,0-3 1-15,3 1-2 0,2-1 0 16,5-4 1-16,3-2-1 0,1-1-1 0,4-2-2 16,6-3 2-16,5-4 1 0,2-1 2 15,3-4-2-15,-1-5 0 0,1-1 0 16,-3-1-2-16,-6-1 2 15,-1 2 1-15,-6-4 0 0,-2 2 0 16,-1-3-1-16,-1-1 1 0,0 0 1 0,-3-1-2 16,-1-2 2-16,-2 4 1 15,2 0-3-15,1 4 0 0,0 7 0 0,0 1 2 16,2 2-2-16,-1 1 2 16,-4 1-1-16,-3 6-1 0,-3 6-1 0,-4 3 1 15,1 5 1-15,-1 1 1 16,3 1-2-16,-1-1 1 0,5-3 0 0,-1 2-1 15,3-6 1-15,4-2-1 0,2 1 0 16,1-5 0-16,1-2-3 0,7-2 3 16,1-2 0-16,3-3 4 0,6-2-4 15,1-4 0-15,2-4 0 0,-1-3 0 0,-4 0 0 16,-3-1 0-16,-4 1 1 0,-4-4-1 16,-1 2 2-16,-2-3-1 0,-2-3 0 15,0 3 3-15,-2 1-3 0,0 3 2 16,-3 6-1-16,1 0 0 0,2 7 0 15,-2 1-1-15,0 0 1 0,-5 4-2 16,-3 5-2-16,-3 4 2 0,-1 5 0 16,1 0 2-16,2-2-2 15,2 2 0-15,-1 0 0 0,4-4 0 16,2 3 1-16,0-4-1 0,5-2 1 0,0-2-1 16,1 1-1-16,0-5 0 0,3 0 1 15,3-4 0-15,2 0 0 16,1-1 0-16,4 0 1 0,-1-4-1 0,0-1 0 15,-3-2 0-15,-3-2 1 0,-1 1-1 16,-3 0 1-16,1-1 0 0,-2 0 0 16,-1-2-1-16,0 1 2 0,0 1-2 15,0-1 2-15,0 2 0 0,-1 2-2 0,1 1 2 16,-1 3 0-16,0 2-2 0,1-2 1 16,-2 2-1-16,-1 6-1 0,-3 1-3 15,-1 4 4-15,1 0 1 0,0-3 0 16,4 1-1-16,2-1-2 0,0-3-13 15,5 0-20-15,4-4-16 16,1 1-31-16,0-2-66 0,2-6-150 0</inkml:trace>
  <inkml:trace contextRef="#ctx0" brushRef="#br0" timeOffset="812201.9274">27920 13991 246 0,'0'0'157'0,"0"0"-141"0,0 0 14 0,-15-34 22 16,11 32 4-16,-2 2-25 16,-1 4-17-16,-5 5-5 0,-1 7-3 15,-2 7 2-15,-1 6 5 0,-4 6-3 0,1 6-1 16,3 2-1-16,1-3 0 0,3 1-4 16,3-3-1-16,5-7 0 15,3 1 0-15,2-4-2 0,8-3 0 16,5-3-1-16,6-6 1 0,5-3-1 0,3-6 0 15,1-4 2-15,4-3 0 0,3-6-2 16,-3-3 2-16,-2-6 5 0,-4-3 4 16,-4-1 2-16,-8-4-2 0,-2-2 8 15,-6-6 3-15,-6-1-5 0,-1-4-6 0,-14-3-1 16,-1 0-1-16,-6 2-7 0,-8 1 0 16,-4 7 0-16,-3 2-1 0,-4 6-1 15,-1 4-1-15,1 0-7 16,3 3-45-16,2 0-20 0,1-9-79 0,5-3-279 15</inkml:trace>
  <inkml:trace contextRef="#ctx0" brushRef="#br0" timeOffset="813220.1019">1058 7010 443 0,'0'0'8'0,"0"0"-2"0,0 0-3 16,0 0 12-16,0 0-1 0,0 0-8 15,0 0 4-15,89 28 10 0,-39-35 1 16,10-6-2-16,12 1-5 0,18-4-1 0,13-4-4 15,15-3 2-15,20-6-2 16,11-3-5-16,13-2-4 0,12-6 7 0,4-2-2 16,1 3 3-16,2 0 2 0,-1 4-1 15,-2 1-2-15,0 3 7 0,-6 2 2 16,-4 2 2-16,-7 1-9 0,-10 0-8 16,-13 4 6-16,-22 1 2 0,-16 2-3 15,-20 5-1-15,-19 1-5 0,-14 4-1 16,-19 2-1-16,-13 5 2 15,-14 2-3-15,-10 0-21 0,-15 0-42 0,-19-2-68 16,-7-3-187-16</inkml:trace>
  <inkml:trace contextRef="#ctx0" brushRef="#br0" timeOffset="820973.0957">26402 12212 144 0,'0'0'8'16,"-29"53"-6"-16,18-40-1 0,2 2-1 0,1 1 0 15,2-2-5-15,1 1-19 0,1-3-21 16,-2 0-6-16,2-3 21 0,1-3 30 15,-1-3 1-15,2-1 26 0,1-2 0 16,-2 0-15-16,-1-3-12 0,1-1-67 16</inkml:trace>
  <inkml:trace contextRef="#ctx0" brushRef="#br0" timeOffset="821334.8636">26254 12141 193 0,'0'0'12'0,"-15"-74"11"0,9 50 29 16,2 2-8-16,0 1 8 0,0 4 1 15,3 0-9-15,-1 6-6 0,2 4 1 16,0 3-7-16,0 4-4 16,0 0-3-16,0 0-15 0,0 0-6 0,2 8-3 15,3 6-1-15,3 9 1 0,-4 5 2 16,0 9 6-16,-3 3-2 0,-1 7 4 16,-1 5 1-16,-3 6-2 0,0 12-1 15,-4 3-2-15,1 6 0 0,2 1-3 16,1-1 2-16,4-1-3 0,0-5 1 15,6 2-1-15,1-5 2 0,3-2-4 16,-1-2 3-16,0-1-1 0,-1-5-3 0,-4-1 0 16,-2-2 0-16,-1-1 0 15,-1-8 0-15,-2-1 0 0,-3-4 0 0,-2-5 0 16,3-2 0-16,-2-7 0 0,2-7 0 16,1-7 0-16,0-4 0 0,2-4 1 15,0-6-1-15,1-1 0 0,0 0-1 16,0-11-1-16,0-7-4 0,0-9-14 15,4-9-18-15,1-8-38 0,2-7-54 16,0 1-98-16</inkml:trace>
  <inkml:trace contextRef="#ctx0" brushRef="#br0" timeOffset="822354.9099">26201 12146 224 0,'0'0'3'16,"0"0"-1"-16,0 0 14 15,-16-53 5-15,15 42 0 0,1-2-3 16,-1 1-1-16,1 3 2 0,0 2 10 15,1 1 4-15,5 3-9 0,3-1-8 16,6-1-2-16,5 2-2 0,7 0-1 16,10 2 4-16,5-1 1 0,11 2 1 15,4-2-2-15,9 1 0 16,7 1-2-16,7-2 3 0,8 0-2 0,3 0 2 16,6-2-4-16,2 0-2 0,3 0-5 15,1-1 1-15,-3 2-2 0,-3 1 2 16,-3 2-1-16,-4 0-2 0,-2 0 0 0,-3 1 3 15,-2 0-4-15,-1 0-2 0,-1-1 0 16,0 0 2-16,2-1 0 0,3-2-1 16,1-1 8-16,2-2 2 0,-2 3-5 15,-1 1-2-15,1 2 0 0,2 0-4 16,-1 0 1-16,3 5-1 0,0 1 0 16,-2-1 1-16,0 1 1 15,-5 1-1-15,-4 0 0 0,-9 0 1 0,-1-1-1 16,-4 1-1-16,-6-2 0 0,-8-1 0 15,-3 0-3-15,-12-2 2 0,-7-1 1 16,-10-1-1-16,-7 0 1 0,-11 0-2 16,-2 0-6-16,-1 0-3 0,-5-3 3 15,-10-3-1-15,-10-1-11 0,-6 1-6 0,-4-2 4 16,1-2 4-16,3 2 8 16,5-1 3-16,8-2-3 0,5 0 0 15,7 2 5-15,2 1-4 0,0-1-3 0,4 1 5 16,1 1 4-16,0 0 2 0,0 3 1 15,0 0 0-15,0 0 0 0,0 0 0 16,0 1 1-16,0-1 5 0,0-2 7 16,0 1 4-16,3 1-4 0,1-1-1 15,-2 2-2-15,0 1-5 0,-1 0 2 16,-1 2-1-16,0 0 2 0,0 0 2 16,0 0-6-16,0 0 0 0,0 0 0 15,1 3-3-15,1 5-1 0,3 6 1 16,3 6 2-16,-3 5 8 0,4 0 1 15,-5 5 1-15,0 2-2 0,-3 2 1 0,-1 3-4 16,-1 2 2-16,-4 0-5 16,-6 1 3-16,2 0 1 0,-4 0-2 15,3 0-1-15,-2-1-1 0,0 3-2 16,-4-3 4-16,1 4-2 0,0 1 3 0,0-1 0 16,-1 1 2-16,1 0-1 0,1 0-3 15,1-1-1-15,1-2 2 0,2 2-1 16,3-1-3-16,4-2 1 0,1 0 0 15,2-1-3-15,0 1 5 0,4 0-4 16,2 3 1-16,5-2 2 16,-3 4-1-16,2 0 1 0,4 0 0 0,-5-1-4 15,2 0 1-15,3-4-2 0,-2 1 1 16,-2-4 1-16,2-1-2 0,-3 0 1 16,-1-3 1-16,1-5-2 0,-2 0 1 0,-2-7-1 15,1 0 2-15,-3-6-2 16,-1-4 0-16,-2-3 0 0,0-3 1 0,0-3-1 15,0-1-2-15,0-1-5 0,-5 0-24 16,-5-5-25-16,0-6-34 0,-2-8-49 16,0-4-98-16</inkml:trace>
  <inkml:trace contextRef="#ctx0" brushRef="#br0" timeOffset="822750.4594">29690 11890 105 0,'0'0'317'16,"0"0"-310"-16,0 0-6 0,0 0 14 15,0 0 2-15,0 0-7 0,6-32-6 16,-2 42-3-16,1 9 1 15,-2 6 20-15,2 9 0 0,1 6-1 0,-1 9-2 16,0 7 0-16,3 10 1 0,-4 6 0 16,1 6-8-16,3 7 2 15,-4 3 1-15,0 5-4 0,3 3-5 16,-4 2 4-16,0 0-3 0,2-1 0 0,2 0 2 16,-1-8 2-16,2-9-3 0,-2-8-8 15,-2-11 4-15,0-8 3 0,-3-7 0 16,-1-5-2-16,-5-4-1 0,-1-4-1 0,-2-4-2 15,-1-7 0-15,-3-5-1 16,4-3 2-16,-6-3-2 0,3-5 0 0,1-5-2 16,-1-1-13-16,2-6-21 15,2-8-40-15,-3-8-55 0,3-5-96 16</inkml:trace>
  <inkml:trace contextRef="#ctx0" brushRef="#br0" timeOffset="823052.7161">29846 12239 443 0,'0'0'0'15,"0"0"-2"-15,0 0-2 0,0 0 4 16,17 80 26-16,-15-30 11 0,-2 8-14 16,-5 6-1-16,-3 5 7 0,-3 3-9 15,5 0-2-15,0 3-3 0,2 0-3 0,3-3-4 16,1 0-2-16,4-4 1 15,2-5-6-15,-1-5 1 0,1-6 1 0,1-6 1 16,-4-3 1-16,-1-6 1 16,0-5-1-16,-2-2-2 0,0-7 2 0,-2-4-1 15,0-6-2-15,1-3-1 0,1-4-1 16,0-3 1-16,-2-2-1 0,1 0 0 16,-4-1-11-16,-2-3-33 15,-2-7-32-15,-8-9-78 0,-2-7-177 0</inkml:trace>
  <inkml:trace contextRef="#ctx0" brushRef="#br0" timeOffset="886277.6365">14669 1698 72 0,'0'0'95'0,"0"0"-11"0,0 0-64 15,0 0 1-15,-11-54 21 0,9 43-1 16,0 3-4-16,-1-2-3 0,0 4-5 16,0-1-1-16,-3 2 2 15,1 0 6-15,0 1-10 0,1 1-3 0,-1 2 1 16,2-1-3-16,0 1-9 0,1 0 1 16,2 1-2-16,-1 0-2 0,1 0-6 15,0 0 2-15,0 2-3 0,1 3 1 16,6 2 2-16,4 5 7 0,6 1 5 15,5 2-1-15,8 1-2 0,3 3-2 16,5 0-1-16,3 0-3 0,4-3-1 16,5 0-2-16,1-2 5 0,-1 0 2 0,-1-4-4 15,-7 2-3-15,-2-5 1 0,-8 0-2 16,-5-2 3-16,-3-1-2 0,-8-1-2 16,-8-2 0-16,-4-1-1 15,-3 2 1-15,-1-2 1 0,0 1 1 16,0-1 3-16,0 0 3 0,-4 2-5 15,-3-1-1-15,-6 5-1 0,-4 2-1 16,-5 2 1-16,-5 2-3 0,-4 1 0 0,-8 7 1 16,-8 1-1-16,-5 8-1 0,-7 0-1 15,0 5-3-15,-1 1 3 0,5 2 1 16,8-3 1-16,2 1 0 0,5-3 0 16,2-3-1-16,4-1-1 0,4-2 1 15,1-1-1-15,3-4 2 0,4-1-1 0,4-5 0 16,3-4 0-16,3 1 0 15,2-4 0-15,5-2 0 0,1-3 0 0,3-2 0 16,1 0 2-16,0-1-2 16,0 0 2-16,0 0 0 0,0-5 2 15,5-3-1-15,5-7-3 0,6 1-10 0,5-4-30 16,9-1-29-16,4 0-58 16,3-3-61-16,-2 2-222 0</inkml:trace>
  <inkml:trace contextRef="#ctx0" brushRef="#br0" timeOffset="886726.0553">14791 1648 427 0,'0'0'13'15,"0"0"-12"-15,0 0 27 0,0 0 9 16,0 0-15-16,0 0 8 0,0 0 3 16,77 34-12-16,-46-17 2 0,2-1 0 15,0 0 1-15,-1 2-5 0,0-4-3 16,1 0-3-16,-1 1 2 0,-1-2 10 16,-4 0-11-16,-4-3-4 0,-4-3-5 15,-3 0 0-15,-5-1 0 0,-6 1-1 16,-3 0-2-16,-2 2 1 0,-6 7-1 15,-9 3 4-15,-12 5 2 0,-9 3 2 16,-13 4 2-16,-6 2-3 0,-10 2-2 16,-4 1-2-16,-2-1-2 0,-3-3 3 15,7 1 0-15,0-3-1 0,5-2 1 16,9-2 0-16,8-2-1 0,9-3 0 16,5-1 0-16,8-3-5 0,4-4 2 15,6-4-1-15,6-2 0 0,2-5-1 16,4 1 0-16,1-3 0 0,0 0 1 0,0 0 0 15,0 0 1-15,7-1-2 0,3-7-8 16,10-4-28-16,8-7-40 0,5-3-88 16,-2-3-292-16</inkml:trace>
  <inkml:trace contextRef="#ctx0" brushRef="#br0" timeOffset="887744.1622">13042 7912 200 0,'0'0'73'0,"0"0"-24"16,-51-38-41-16,39 31 0 0,5 1 37 15,4 3 2-15,1 1-10 0,2 2 1 16,0-2 0-16,9-1-10 0,13-1-16 16,18-1-5-16,20-1-3 0,23-1 4 0,19 0 9 15,21-1-3-15,20 2-4 16,23-2 0-16,23-3-5 0,25 0 11 15,26-2-1-15,21-1-3 0,16-1-4 16,18-1-7-16,14-1 4 0,12-1 7 16,15 1-5-16,6 3 7 0,6 0 3 15,3 2-6-15,1 3 10 0,-2 1-7 16,-7 3 0-16,-10 0 3 0,-18-1-15 0,-19 2 10 16,-26-1-5-16,-28 2-7 0,-25-3 6 15,-31 0-6-15,-26-3-3 16,-32-1 3-16,-29-2 4 0,-25 0-2 15,-29 1 1-15,-20 0-3 0,-18-4 0 16,-13 3 0-16,-20-3 0 0,-19-5 0 0,-25 4-17 16,-24-3-49-16,-16-2-52 0,-13-1-109 15</inkml:trace>
  <inkml:trace contextRef="#ctx0" brushRef="#br0" timeOffset="889060.5688">16613 15669 328 0,'0'0'108'16,"7"-59"-87"-16,-7 37-7 15,0 2 13-15,-9-1 18 0,-5 3 1 0,-7 0-18 16,-9 0-9-16,-6 2-9 0,-10 3-5 16,-7 5 0-16,-9-1-3 15,-5 7 0-15,-9 1 2 0,-6 1-1 0,-8 6-1 16,-8 5 0-16,-5 5 0 0,-10 4 0 16,-2 7-2-16,-6 5 0 0,-3 1 0 15,1 9 2-15,-5 4 1 0,0 6 0 16,-2 10 0-16,-1 3-3 0,1 7 0 15,3 5-6-15,3 9 6 0,6 4 1 16,5 8 1-16,9 3-1 0,4-1 3 16,18-11-4-16,8 2-1 0,7 3 1 0,7 4 2 15,-3 18-2-15,9 2 0 16,11-2 0-16,12-3 0 0,12-9 4 16,17-3-3-16,11-4 2 0,20-1 0 0,15-1-1 15,18-4-1-15,12-4-1 0,30 3 0 16,13-11 0-16,9-10 2 0,13-9-1 15,-5-17 2-15,6-6 0 16,7-7-1-16,6-5-2 0,5-6 3 16,3-8 1-16,5-7 1 0,-1-4 1 0,1-9-2 15,4-9-3-15,-4-9 2 0,1-7 4 16,-6-7 1-16,-1-9 1 0,-6-7-6 16,-6-13-1-16,-3-10 2 0,-14-8 3 15,-12-12 0-15,-23 11-1 0,-11-6-6 16,-13-1-1-16,-9 0-1 0,-2-19 1 15,-14-3 1-15,-15-3 0 0,-13 1 3 0,-17 2-3 16,-17-2 0-16,-19 9 2 0,-15 11-2 16,-14 10 1-16,-4 17-1 0,-7 7-1 15,-1 3 1-15,0 8 1 0,5 6-1 16,13 6 1-16,10 11 1 0,16 9-2 16,14 6 0-16,8 8 0 0,9 3-41 15,6 3-3-15,14 2-34 0,14 1-78 16,9 0-86-16</inkml:trace>
  <inkml:trace contextRef="#ctx0" brushRef="#br0" timeOffset="889506.1055">17974 16749 48 0,'0'0'22'0,"0"0"-18"15,0 0 0-15,0 0-4 0,0 0-5 16,0 0-59-16</inkml:trace>
  <inkml:trace contextRef="#ctx0" brushRef="#br0" timeOffset="890346.5659">18796 15973 453 0,'0'0'65'0,"0"0"-4"16,0 0-18-16,0 0 13 0,0 0-21 16,0 0-19-16,0 0-4 0,0 0-3 15,0 0 4-15,-16 74 10 0,9-23 5 16,-2 3-7-16,6 6-5 0,0 0-4 16,-1-7-3-16,4-1-1 0,0-6-3 15,3-2-2-15,0-7-2 0,-1-5-1 16,-1-1 0-16,-1-7-21 0,0 2-42 15,-5-9-41-15,-7-3-77 0,-2-6-173 16</inkml:trace>
  <inkml:trace contextRef="#ctx0" brushRef="#br0" timeOffset="890600.8461">17985 16731 495 0,'0'0'8'0,"0"0"2"0,0 0 54 15,0 0-26-15,0 0-10 0,0 0 8 16,0 0 2-16,90 50-2 0,-35-46-5 16,6-4-9-16,12 0-3 0,2-6-3 15,9-1 1-15,23-5-6 16,4-3 0-16,7-2 12 0,-1-1-2 0,-18 1-14 16,-8 1-7-16,-2 1 0 0,-8 2 0 15,-7 0 2-15,-10-1 3 0,-15 4-4 16,-15 0 0-16,-18 5-1 0,-13 1-4 15,-4 2-23-15,-13 2-9 0,-8 0-25 16,-13 8-18-16,-9 4-5 0,-10 1-39 16,-11 4-80-16</inkml:trace>
  <inkml:trace contextRef="#ctx0" brushRef="#br0" timeOffset="891029.9758">18111 17460 616 0,'0'0'13'0,"0"0"-9"15,0 0 13-15,0 0 0 0,23 53 9 16,-5-29-2-16,7 5-5 0,-2 0-3 16,-5 3-7-16,-2-1-6 0,1-4 0 15,-2-4 0-15,-2-7-1 0,-3-6 0 16,0-7 0-16,1-3 1 0,-3-11 3 15,3-11 1-15,-1-6-4 0,0-8-2 16,-2 0-1-16,-1-3-1 0,-5-1 1 16,1 1 0-16,1-2 0 0,-1-4 1 0,0-3-1 15,0-6 2-15,-2-8 1 16,1-8 3-16,2-1-1 0,2 7 2 16,3 8 0-16,4 16 3 0,3 11 2 0,4 13-2 15,6 5-3-15,5 6-3 0,5 3 3 16,9 2 0-16,4 0 1 0,6 1 0 15,-1 0 0-15,6-1 0 16,-3 0-5-16,0-1-1 0,-4-3-1 16,-6 0-1-16,-10 2 0 0,-7 1 0 0,-9 1 0 15,-9 0 0-15,-9 6-9 0,-5 3-39 0,-13 5-38 16,-6 1-23-16,-16 3-65 0,0-4-154 16</inkml:trace>
  <inkml:trace contextRef="#ctx0" brushRef="#br0" timeOffset="891431.3014">18635 17006 429 0,'0'0'74'0,"0"0"-35"15,0 0 8-15,0 0-7 0,0 0 6 16,14 69-6-16,-8-40 0 16,0 4 1-16,-4 0-11 0,-2-1-6 0,0-4-5 15,0-6-7-15,0-4-7 0,2-7-2 16,4-4-1-16,4-5-2 0,2-2 1 15,3-5 1-15,4-8-2 16,1-4-1-16,0-2 0 0,0-4 0 0,-1 2 1 16,-5 1 0-16,-1 2 0 0,1 4 0 0,-4 4 0 15,-2 4 2-15,-1 5-1 0,-2 2 1 16,-1 10-1-16,1 5 2 0,1 7-2 16,-3 5 3-16,-3 1 0 15,-2 1 0-15,-6-1-2 0,1 1 0 0,-3 2-2 16,-1 3 1-16,-3 0-1 15,-6 1 1-15,-3-3 2 0,1-1-1 16,-7 0 1-16,1-6 0 0,0-2-2 16,-3-3 1-16,1-7-2 0,2-1-1 0,4-7-3 15,4-4 4-15,2-2 1 0,5-5-1 16,0-6 0-16,2-4 1 0,4-4-1 16,0-4-2-16,4-2-5 0,3-5-17 15,11 1-30-15,6 0-46 0,13-4-40 16,0 4-190-16</inkml:trace>
  <inkml:trace contextRef="#ctx0" brushRef="#br0" timeOffset="892265.8409">19211 17588 314 0,'0'0'80'0,"0"0"-38"0,0 0 23 16,0 0 10-16,-53 26-24 0,52-37-3 15,2-9-6-15,7-5-14 0,8-8 2 16,9-6 3-16,7-7-10 0,7-4-2 16,11-6-6-16,3-6-5 15,6-8-3-15,1-2-2 0,0-3-1 0,1 7 0 16,-6 6-3-16,-4 12-1 0,-7 11-4 15,-9 7 4-15,-11 9 0 0,-13 8 0 16,-11 5 1-16,-9 5 1 0,-18 2-1 16,-10 3-1-16,-10 0 1 0,-2 1 0 0,0 5-1 15,8-1 1-15,11-2 0 0,11-1-1 16,11-1 0-16,8-1-1 0,2 0 1 16,10 0-1-16,10 0 1 15,12 7 1-15,13 5 0 0,2 9 2 0,-1 6-2 16,-5 1 0-16,-11 4 2 0,-9-1-1 15,-10 1 0-15,-10-1-1 0,-3-1 1 16,-13 0-1-16,-1-2 0 0,-3-2 1 16,2-8-1-16,5-5-1 0,4-8-14 15,6-5-21-15,7-10-34 0,9-8-38 16,11-9-52-16,3-3-99 0</inkml:trace>
  <inkml:trace contextRef="#ctx0" brushRef="#br0" timeOffset="892698.4304">20312 16662 471 0,'0'0'29'0,"49"-67"6"16,-30 58 38-16,-9 4-15 0,-2 5-12 15,-1 3-5-15,-2 11-7 0,-2 6-14 0,-3 3 1 16,-1 10 4-16,-13 5 2 0,-4 1-5 16,-10 6-8-16,-2-1-5 0,-3-1-4 15,-1-1-2-15,1-2-2 0,1-3 0 16,5-3 0-16,1-6-1 0,4-2 1 15,1-10-1-15,5-4-1 0,1-7-2 16,4-5-4-16,1-3 2 0,4-9 4 16,1-5-1-16,0-5 2 0,5-3 1 15,0-1-1-15,9 1-1 0,1 2 1 16,2 9 0-16,6 6 0 0,4 6-1 16,3 2 1-16,3 6-1 0,5 5 1 15,0 1 0-15,2-1 1 0,1-3-1 16,-1-1 1-16,0-4 0 0,2-3 0 15,-2-2 4-15,-2-10 2 0,-3-5-1 16,-2-4 0-16,-3-6 4 0,-6-1 0 0,-7-2-1 16,-8 1-1-16,-4 0-2 15,-11-1 1-15,-11-4 3 0,-10 0 1 0,-6-1-3 16,-8 4-8-16,-1 8 0 0,-3 3 0 16,1 8 0-16,0 2-3 0,4 3 0 15,9 3-14-15,15 0-21 0,16 2-18 16,10 0-52-16,16-3-52 0,7 1-177 15</inkml:trace>
  <inkml:trace contextRef="#ctx0" brushRef="#br0" timeOffset="892812.2657">20628 16830 510 0,'0'0'61'0,"0"0"-11"0,0 0 16 0,-59-13-54 15,43-13-12-15,2-17-109 0,5-1-236 16</inkml:trace>
  <inkml:trace contextRef="#ctx0" brushRef="#br0" timeOffset="897018.7339">15477 9325 360 0,'0'0'90'0,"0"0"-64"0,0 0 4 0,0 0 33 16,0 0-21-16,0 0-26 16,0 0-6-16,18-8-7 0,-2 30 21 0,5 4 16 15,3 1-14-15,6 0-5 16,1-2 0-16,5 0-1 0,0 0-1 16,4-2-2-16,1-2-2 0,-2-2-4 15,1-2-1-15,-1-4-1 0,-5-2-4 16,-2-2 0-16,-4-4-1 0,-8-2 0 0,-5 0 1 15,-6-2-5-15,-4 1 0 0,-4-1 0 16,-1-1 1-16,0 3-1 0,0 1 1 16,-8 6-1-16,-6 3 0 0,-10 6 3 15,-6 6-1-15,-5 4 0 0,0 6-1 16,-4 2-1-16,-2 5 0 0,0 2-1 16,0 2 1-16,-2 4 0 0,-4-1 1 15,-1-2-1-15,-3-1 0 0,4-2 1 16,2-3 0-16,7-3 0 0,6-3-1 15,6-3 1-15,7-6-1 0,6-3-1 0,5-10 1 16,3-5 0-16,2-4 0 0,3-3 0 16,0-1 0-16,0-3 0 0,6-5 0 15,3-9 0-15,4-2-14 16,2-7-32-16,2-2-51 0,2-3-30 16,-1 0-118-16</inkml:trace>
  <inkml:trace contextRef="#ctx0" brushRef="#br0" timeOffset="897455.6074">15400 9424 132 0,'0'0'333'0,"0"0"-329"15,0 0 16-15,0 0 21 0,0 0 4 16,0 0-17-16,56 23 8 0,-22-10-4 15,8-1-8-15,8 0-4 16,5-1-6-16,0 1-2 0,4-2-1 16,1-1-1-16,-2-2-3 0,-3 0 1 15,-4 4-1-15,-7-2 2 0,-6-2-2 0,-7 1-4 16,-8-3-3-16,-10-3 2 0,-5 1 2 16,-7-3-1-16,-1 2 0 0,-3 3 1 15,-9 7 2-15,-4 5 0 0,-10 6 2 16,-8 5 1-16,-6 6-1 0,-8 6-2 0,-3 7-1 15,-9 4 1-15,-3 4-4 16,-7 2 0-16,-2 1 0 0,0-1-1 16,3 0-1-16,9-4 1 0,9-5 1 15,7-6 0-15,11-6-2 0,4-4 0 0,7-4 0 16,7-9 0-16,5-3 0 0,4-7 0 16,3-5 0-16,3-2 0 0,0-2-1 15,3-5-1-15,9-9-18 0,3-6-33 16,5-8-46-16,0-3-72 0,-2 1-157 15</inkml:trace>
  <inkml:trace contextRef="#ctx0" brushRef="#br0" timeOffset="897872.7477">15499 9331 603 0,'0'0'1'15,"0"0"1"-15,0 0 2 0,0 0 13 16,0 0 10-16,63-17-3 16,-36 29 3-16,5 2-1 0,1 6-2 0,0-2-3 15,3-1 0-15,1 4-4 0,5-4-4 16,3 1-1-16,1 0-3 0,1-2 1 16,-1 0-5-1,1 0 1-15,-2-1-2 0,-6-2-4 0,1 3 2 16,-11-3-2-16,-5 1 2 0,-10 2-2 0,-9-2 1 15,-5 4 0-15,-6 3 0 16,-11 3 2-16,-7 5-2 0,-6-2 3 0,-6 4-1 16,-6 1 0-16,-4 0 0 0,-6 5-2 15,-6 1 2-15,-4 1-1 0,1 1 1 16,0 2-3-16,2-2 3 0,5 0 2 16,4 2-1-16,1-3-2 0,5-2 0 15,2-5 0-15,6-3-2 0,4-4 1 16,6-4-1-16,8-7 0 0,6-6-1 0,6-1 2 15,4-5-2-15,2-2 1 0,1-1 0 16,7-11-4-16,8-6-7 0,6-7-26 16,5-4-38-16,2-1-38 15,1-6-76-15,-3 5-200 0</inkml:trace>
  <inkml:trace contextRef="#ctx0" brushRef="#br0" timeOffset="898223.7163">15579 9360 578 0,'0'0'0'0,"0"0"2"0,0 0-2 16,59 53 29-16,-30-30 9 0,3 2-5 0,7-4-7 16,1 1-5-16,6-4-10 0,1 2-5 15,1-2 0-15,-2 0-2 16,-4-2-1-16,-7 1 0 0,-4 1-3 15,-8 0-1-15,-7 2 1 0,-11 3 0 0,-5 2 0 16,-9 7 1-16,-14 2 1 0,-8 6 3 16,-9-1 3-16,-8 1-2 0,-7-1 0 15,-7 0 1-15,-5-2-3 0,1 1-4 16,-2-1 1-16,2-3 1 16,3-3 0-16,7 0 2 0,5-5 2 0,12-3 2 15,6-3 0-15,7-3 0 0,9-4-4 16,1-2-1-16,8-2-3 0,4-6 0 15,1 1-1-15,3-3 1 0,4-1-8 0,8-6-40 16,12-5-17-16,5-6-53 16,2-1-163-16</inkml:trace>
  <inkml:trace contextRef="#ctx0" brushRef="#br0" timeOffset="898924.0737">10057 11125 306 0,'0'0'45'16,"0"0"15"-16,0 0 2 0,-61-17-2 16,47 17-12-16,3 4-8 0,4-1-1 15,1 0-10-15,2 2-4 0,4-2-4 16,1 5-1-16,11-1-4 16,7 2 0-16,11 1 6 0,11 1 6 0,4-2-3 15,6-2-7-15,-3-1-4 0,0-1 1 16,-1-2-4-16,-5 0-2 0,0-3-1 15,-4 0 1-15,-3 0-1 0,-3 0 1 16,-8 0-2-16,-6 0-2 0,-8-1-1 16,-4 0-2-16,-5-1-1 0,-1-2-1 15,-6 0 2-15,-3-3-2 0,-8-2-1 16,-2 0-21-16,-5 0-15 0,1-2-24 0,3 0-32 16,0-2-24-16,3-6-59 15,5 2-126-15</inkml:trace>
  <inkml:trace contextRef="#ctx0" brushRef="#br0" timeOffset="899306.0467">10303 10575 269 0,'0'0'194'0,"0"0"-189"0,0 0 3 16,0 0 54-16,0 0-1 0,0 0-41 0,-55-1-15 15,22 30 2-15,-3 3 0 16,1 6 1-16,-1-1 2 0,6 0-1 16,3-3 3-16,5 0-1 0,2-3 0 15,6-4 2-15,1-3-1 0,4-3 0 16,4-5 1-16,4-3 0 0,0-5-3 16,1 1-1-16,2-2 0 0,5 0-2 0,3 0 1 15,5 0 1-15,6 2 4 16,5 4 3-16,2-1-1 0,2 1-4 15,-1 1-3-15,1-3 0 0,-4 1 0 0,0-1-1 16,2-2 0-16,-7-4-1 0,7 0-1 16,-6-3 1-16,1-2-3 0,-1 0 1 15,-4 0-2-15,-3-3-1 0,-5 1-1 16,-3 0 0-16,-5 1 0 0,-2 1-2 16,-2 0-20-16,-7-1-27 0,-4 1-41 15,-6 0-38-15,-3 0-75 0,3 1-104 0</inkml:trace>
  <inkml:trace contextRef="#ctx0" brushRef="#br0" timeOffset="899537.9384">9886 11208 262 0,'0'0'116'0,"0"0"-48"0,0 0-1 15,0 0-21-15,0 0 11 0,65-2-5 16,-33-3-10-16,5 2-4 0,5 1-2 15,-3 2-2-15,3 0-6 0,-5 0-7 16,-1 0 0-16,-3 2-4 0,-2 1-3 16,-4 0-4-16,-4-1-4 0,-3 0-4 15,-3 1-1-15,-4 0-1 0,-2 0 1 16,-5-2-1-16,-2 0-1 0,-2-1-26 16,1 0-33-16,0-1-48 0,-2-9-57 15,1-2-231-15</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03T09:19:45.820"/>
    </inkml:context>
    <inkml:brush xml:id="br0">
      <inkml:brushProperty name="width" value="0.05292" units="cm"/>
      <inkml:brushProperty name="height" value="0.05292" units="cm"/>
      <inkml:brushProperty name="color" value="#00B050"/>
    </inkml:brush>
  </inkml:definitions>
  <inkml:trace contextRef="#ctx0" brushRef="#br0">23817 927 344 0,'0'0'71'0,"0"0"-61"16,0 0-3-16,0 0 19 0,3-53 16 15,-3 52-14-15,0-1 3 0,0 2-5 16,0 0-11-16,0 0-8 0,1 5-6 15,1 4 0-15,1 5 2 0,-1 6 2 16,1 3 0-16,0 4 4 0,-3 0 0 0,1 4 0 16,-1-1-3-16,0 4 0 15,-1 3 0-15,-2 5-1 0,-1 5 1 0,2 2-2 16,1 4 0-16,0 1-4 0,1 1 1 16,0 4-1-16,0 2 2 15,-2 4-2-15,1 2 1 0,-1-5 3 0,-1 5-1 16,-2-1-3-16,0 1 1 15,2 5 1-15,-4-2 20 0,0-1-4 0,2 0-13 16,-3-1-3-16,3 2 2 0,-7 0-2 16,5 2 7-16,-2-4 3 0,4-3 0 15,-2 2-6-15,0-3-1 0,4-5 1 16,-2-1 1-16,0-8-4 0,1-3 3 16,3-8 0-16,1-3-2 0,0-6-1 15,0-6 3-15,0-5 0 0,0-5-3 16,0-5-3-16,1-3 2 0,-1-4-1 15,0-1-1-15,0-1 1 0,0 0-1 0,0 0 0 16,-1-4 0-16,-3-3-26 0,-9-5-34 16,-2-2-34-16,-11-5-76 0,-1 4-154 15</inkml:trace>
  <inkml:trace contextRef="#ctx0" brushRef="#br0" timeOffset="602.0268">19288 3108 209 0,'0'0'105'0,"0"0"-96"16,0 0-9-16,0 0 5 0,0 0-3 15,70 9-1-15,-35-7 3 0,12-2-3 16,5 1 5-16,10-1-4 0,8 0 6 16,9 0-7-16,7 0 1 0,9-1-2 15,7-2 0-15,10 3 0 0,5 0 1 16,4 0 0-16,7 0-1 0,5 0 1 0,7 3 0 16,7 1-1-16,7-2 4 0,5 3-4 15,7-3 5-15,5-1 2 16,7 1-1-16,11-2 5 0,6 0-1 0,7 0 0 15,9-3 2-15,4-1 4 16,6 0-3-16,12-3-7 0,8 2-2 0,12-2 4 16,2 0 7-16,11 1-13 0,3-1 7 0,1 2 5 15,9 1-9-15,0 1 7 16,-3 0-4-16,0 3-5 0,-3 0 3 16,-5 0 1-16,-6 2-7 0,-7 1 0 15,-8-1 2-15,-10-1-2 0,-10 2-2 16,-16-3 2-16,-10 1 4 0,-16 0-4 15,-14-1-2-15,-12 2 2 0,-17-2 0 16,-10 0-21-16,-16 0-32 0,-14-9-64 16,-24-3-99-16</inkml:trace>
  <inkml:trace contextRef="#ctx0" brushRef="#br0" timeOffset="4956.0596">21665 1117 168 0,'0'0'53'0,"0"0"-28"16,0 0 9-16,0 0 12 0,0 0 1 16,0 0-8-16,0 0-3 0,0 0-8 15,-19-30-2-15,18 28-5 0,1 2 4 16,0-1 0-16,0 1-10 0,0 0-5 16,0 0-2-16,0 0-4 0,0 0-1 15,0 1-3-15,5 4 1 0,0 0 0 16,2 2 1-16,2 0 2 0,-2 3-1 15,1 1 0-15,-1-1-1 0,4 1 1 16,-4 0-2-16,3 1 0 0,1 1 0 16,-3-2-1-16,3 3 1 0,0 0 0 15,-1 1 0-15,2 0 1 0,-2 0 1 16,1 3 0-16,-1-1 0 0,0 1-1 16,0 0 1-16,-1 2-1 0,1-5 0 15,0 0-2-15,-1 1 2 0,3-3-1 16,0 1 2-16,-2 0-2 0,2 1 1 15,0-1 0-15,-3-1-1 0,3 2 0 16,-1-3 1-16,-4 1-1 0,6-3 0 16,-5 0 0-16,2 2 1 0,-1-1-1 15,-1 0 1-15,0 0-1 0,0-1 0 16,1 0 0-16,-1 0 0 0,0 0-1 0,1 2 2 16,-2-3-1-16,1 1 2 0,0-1 0 15,0 0 0-15,-1 1 0 0,0-2 0 16,-1 2 2-16,1-2-3 0,1 1 2 15,-2 1-2-15,2-1 1 0,-1 0 1 16,1 0-1-16,-1 0 0 0,2 2 0 16,-3-2 0-16,4 3-1 0,-4-2 1 15,2 0 0-15,0 3 0 0,3-2-1 16,-3 0 0-16,1 0 0 0,1 2 0 0,1 0-1 16,0-1 0-16,0 1 0 0,0 0 1 15,4 2-1-15,-4 1 1 0,0-2-1 16,2 3 1-16,1-2 0 15,1 2 0-15,-2-1-1 0,4-2 3 0,-1 2-3 16,0 0 1-16,0-1 2 0,2 2-3 16,0-2 0-16,-1 1 0 0,-3 2 0 15,2-2-1-15,1 0 0 16,2 1 2-16,-1-2-2 0,-2-1 0 0,2 1 2 16,-2-1-2-16,0 2 3 0,-1-1-3 15,-1 0 0-15,-1 1 0 0,2 0 1 16,-2-1-1-16,3-1 1 0,-3 3-1 15,-1-3 1-15,3-1 0 0,-2 2-1 16,2-1 1-16,0 1 0 0,2-1 0 16,-2 1-1-16,1 0 2 0,0-1-1 0,2 1 0 15,-1 1 0-15,2-4 1 16,1 4 0-16,-1-1 0 0,4-1 0 16,-4 0 0-16,1 0 0 0,1-2 0 0,2 2 1 15,-4-3 1-15,1 2-3 0,0-1-1 16,0-3-1-16,-1 2 1 0,-3 1 1 15,1-2-1-15,-2 1 2 16,-2-2-2-16,-1 5 1 0,1-4-1 0,0 1 1 16,-4 0 0-16,2-2-1 15,1 3 0-15,-5-4 1 0,6 2 0 16,-6 1-1-16,2 0 0 0,0 1 1 0,-1-1-1 16,-1 0 2-16,2-2-2 0,-4-1 0 15,3 2 1-15,-3-3-1 0,2 2 0 16,1-4 0-16,-5 1 1 0,3 2-1 15,1-3 0-15,-2 2 1 0,3-1 0 16,-2 1-1-16,0 0 0 0,0-1 1 0,-2-1 0 16,0 0-1-16,0-1 0 0,1-2 1 15,-3 1-1-15,-1-1 0 16,-1-1 0-16,1 2 1 0,-1 0-1 0,1-3 0 16,0 2 0-16,0 1 1 15,1 0-1-15,3 0 0 0,-2-1-1 0,1-2-12 16,4-2-70-16,-1-12-38 0,-2-2-193 15</inkml:trace>
  <inkml:trace contextRef="#ctx0" brushRef="#br0" timeOffset="6039.5637">23625 3078 91 0,'0'0'19'0,"0"0"38"0,0 0-26 16,0 0 9-16,0 0-9 0,0 0 3 16,0 0 1-16,0 0-6 15,-12 8 3-15,10-6-4 0,-1-1-7 16,2-1-2-16,-1 0-4 0,2 0 3 16,0 0-4-16,0 0 2 0,0 0-5 15,0 0 1-15,2 0 4 0,3-1-2 16,3-5-3-16,1-2 1 0,5-3 3 0,2-3 2 15,5 0-6-15,1-5 0 0,-2 1 4 16,2-2-3-16,5-2-6 0,-2-2 0 16,0-3-4-16,8 0 2 0,-5-1-3 15,3-1 2-15,0-1-1 0,0-1 0 16,1 2-1-16,-3 0 2 0,2 0-1 16,2 0 2-16,-2-2-1 0,1 1 2 15,1 2-1-15,1-3-1 0,0 0 2 16,1-2 1-16,0 1-2 0,1-1 0 15,4 1-1-15,-2-1 0 0,-2 1 0 16,1 1-1-16,-3 2 0 0,3-2-1 16,-3 4 2-16,0-4-2 0,2 3 1 15,-4-1-2-15,1 1 0 0,-1 3 1 0,-2 0 1 16,0-1 0-16,-1 1 0 0,1 3 0 16,-1-3 2-16,-3 3-2 15,3 0 1-15,1 0-3 0,-4 0-1 0,3-1 1 16,2 1 1-16,-3-3 0 15,-1-1 0-15,3 1-1 0,0-6 2 0,2 3-1 16,1-4 0-16,1 1 0 0,3 0 1 16,-2 1-1-16,2 1-1 0,-2 0 1 15,-4 3 0-15,2-1 1 0,-3 0-2 16,1 0 1-16,1-1 1 0,-1 0 0 16,0 2-2-16,-1-1 2 0,-3 4-1 0,-1 0-1 15,-3 3 1-15,-3 0-1 16,-4 5 2-16,-5 0-1 0,-2 3 1 0,-3 3 2 15,-3 1 4-15,-2 0 1 16,-1 1-1-16,0 0-1 0,0 2-3 0,-3 1 0 16,-2-1-4-16,0 2 0 0,-1 0 0 15,0 2-1-15,-3 1-2 0,-1 0-18 16,-1 0-20-16,0 5-19 0,-2 5-23 16,-2-2-34-16,-1 2-98 0</inkml:trace>
  <inkml:trace contextRef="#ctx0" brushRef="#br0" timeOffset="6890.6178">21733 1170 63 0,'0'0'43'0,"0"0"-17"0,0 0 11 16,0 0-6-16,0 0 4 0,0 0-3 15,-18-21-11-15,16 19 0 0,2 2-4 16,-1 0 0-16,1 0-1 16,0 0-2-16,-1 0 3 0,1 0 1 0,-1 0 1 15,1 0-6-15,-1 0-3 0,0 0-3 16,1 0-2-16,-1 0-1 0,1 2-2 0,-1-1-1 15,1 0 0-15,0 1 1 16,0 1-1-16,0 0 1 0,0 1 0 16,2 2 1-16,1-1 1 0,1 1 5 15,-1-1 2-15,0 1-4 0,1 0-2 16,1 1-1-16,-1 1 1 0,0 0-2 16,1 0 1-16,2 1-1 0,-1-1-1 15,4 2 0-15,0 0 1 0,1 2 2 16,3 2 1-16,1 1 2 0,1 2 3 15,0 1 5-15,1 0-8 0,0 0-2 0,0 1-1 16,1 3-4-16,2 0 1 0,2 4-2 16,5 4 0-16,2 5 1 0,3 5 0 15,5 4-1-15,1 1-30 0,3 0-79 16,-8-10-111-16</inkml:trace>
  <inkml:trace contextRef="#ctx0" brushRef="#br0" timeOffset="7907.9351">22435 2118 136 0,'0'0'22'15,"0"0"20"-15,0 0-11 0,0 0-2 16,0 0-7-16,0 0-3 0,0 0-1 16,6 6 0-16,-1-3-3 0,1 0 7 15,3 0 7-15,3 1-2 0,0-1-4 16,3 1 1-16,1-2-8 0,2 4 0 16,1-2-5-16,1 0-2 0,1 5 0 0,-2-1-4 15,-1 3 0-15,4 1 0 16,-4 0-1-16,3 1 2 0,-2-1 2 15,-1-1-2-15,0-2-1 0,-2 4-2 16,0-1 0-16,0-1-1 0,1 1 3 16,1 0-3-16,0-1 1 0,0 2 1 0,2 1 1 15,1 0 2-15,-2 2 0 0,2-2-1 16,1 4-1-16,1-1-1 0,-5 2-2 16,2 1 1-16,-3-4-2 0,1 1 1 15,-2-2-1-15,1-1 0 0,0 2 0 16,-2-3-1-16,1 3 0 15,0-2 0-15,0 1 1 0,-1 2 0 0,0-3 1 16,0 2-1-16,-4-2 1 0,4-1-2 16,-3 2 0-16,1-3 1 0,-1 0 0 15,-3-1-1-15,3 1 2 0,-3 0-2 16,-1-2 1-16,3-2-1 0,-5 2 2 0,0-2-1 16,1-2 0-16,-3 2-1 0,4 1 0 15,-1-4 0-15,-1 2 0 0,2 2 0 16,-1-1 0-16,2-1 1 0,-5 1-1 15,4-1 0-15,0 0 1 0,-3-1 0 16,4 0 0-16,-5-1 0 16,2 0 2-16,3-1 2 0,-5 1-1 15,4 0 0-15,-3 1 0 0,6 0-1 0,-4 2 2 16,4-1 1-16,-2-1 2 0,2 0-1 16,-2 0 0-16,-1 0-4 15,4-1 3-15,-4 1-2 0,1 2-1 0,0-1-1 16,1 1 1-16,-5 1-1 0,5-3-1 15,-5 2 0-15,2 0 0 0,0-2-1 0,-3 0 0 16,1-3 1-16,0 1 0 16,-1-1-1-16,-4-2 0 0,2 2 1 0,0 0-1 15,-1-1-3-15,0 2-22 0,-1-2-7 16,0 4-22-16,-4-2-40 16,-4-3-46-16,-2-1-83 0</inkml:trace>
  <inkml:trace contextRef="#ctx0" brushRef="#br0" timeOffset="8580.9056">22796 2512 251 0,'0'0'16'0,"0"0"-8"16,0 0 29-16,0 0 26 0,0 0-9 15,0 0-20-15,0 0-9 0,-31-17-7 16,31 17-1-16,8 0-7 16,2 7-1-16,6 4-3 0,8 6 7 15,-2 6 8-15,7 5-3 0,-1 3 0 0,4 3-2 16,0-2 0-16,2-2 3 0,0-1 1 15,1-2-6-15,3 3-1 0,0-6-3 16,0 2-1-16,0-2-6 0,-3-1 3 16,-2 0-2-16,-3-2-1 0,-5-3-1 15,-1 1-1-15,-6-2 1 0,-2 0-2 16,-4-3 1-16,-2 1 1 0,-2-4-1 16,-3 0 1-16,-3-4-2 0,-1-2 2 0,-1-1 0 15,0-2 0-15,-2-2 1 16,-6-1 1-16,-5-7-2 0,-6-4-1 15,-2-4-1-15,-4-6 1 0,-5-3 0 16,-5-7-1-16,-6-6-1 0,-5-3-1 0,-4-9-4 16,-3-2-1-16,-4-3 2 15,-3-1 2-15,6 5-1 0,6 7-1 0,10 8 3 16,8 10 1-16,8 5 1 0,8 9 0 16,3 2 0-16,7 3 1 0,-1 5 0 15,2 0 0-15,3 2 2 0,0 0 0 16,3 7-3-16,8 4-2 0,19 14 1 15,9 7 1-15,7 7 0 16,7 4 3-16,-10-5 0 16,5-1 3-16,-5 1 1 0,4-1 0 0,-1-2 0 15,2-5-4-15,-1 2-2 0,-5-4 1 16,2-3 1-16,-8-1-2 0,-3-2-1 16,-3 0 0-16,-8-2 1 0,0 0-1 15,-9-2 0-15,-1 0 0 0,-1-1-17 16,-6-2-23-16,0-4-34 0,-5-7-76 0,-1-4-194 15</inkml:trace>
  <inkml:trace contextRef="#ctx0" brushRef="#br0" timeOffset="9560.9762">23491 3052 99 0,'0'0'20'16,"0"0"-7"-16,0 0 0 15,0 0 12-15,0 0 1 0,10 31 4 16,-8-31 1-16,1 0-1 0,0 0 5 0,1-2-1 16,5-3 6-16,-4-4 2 0,6 1-13 15,2-5-8-15,0 0-4 0,6-3-3 16,1-1-4-16,2-1 2 0,4-5 0 15,1-1-4-15,2-4 0 0,2 1-3 16,2-3 1-16,0 0 0 0,0-1-2 16,2 1 0-16,0-4 0 0,5 7-1 15,-4-5 2-15,1 3 0 0,-2 1-1 16,2-3 2-16,0 3-3 0,-1-1 1 16,-2 2 2-16,-1 1-4 0,-1 0 0 0,-1 1 0 15,-1-1-1-15,3 0 0 16,-2 4 0-16,-2-2 0 15,2 3-1-15,-3 1 1 0,-2-2-1 0,3 3 2 0,-5-1-2 16,2-2 1-16,0 2 1 16,-3-3 1-16,-2 3-1 0,2-2-1 15,-1 4 3-15,-2-1 0 0,3-3-1 0,0 1 0 16,2-2-2-16,0 1 1 0,-2 0-1 16,3 1-1-16,-4-1 1 0,2 2 0 15,-3-2-1-15,3 3 1 0,2-1 0 16,0-3 1-16,0 3 0 0,3-2 1 15,-1 0 1-15,0 0 2 0,1-1-1 16,1-1 0-16,-1-1 2 0,-4 2-1 0,3 1 0 16,-6 0 0-16,2 4-1 15,-2-2 1-15,-2 0-1 0,4 0 2 16,-2-1-1-16,-2 3-3 0,3-3 2 16,0 2-2-16,-2 0 1 0,3 0 0 15,-1 3-2-15,2-2 1 0,-2 1-1 0,-3 2 0 16,-1-1 1-16,1-1 0 15,-3 3 3-15,-3 1 2 0,1 0 0 0,-1 2 0 16,0 0-2-16,-4 0-2 16,-1 2 2-16,0 1 0 0,-3 1-1 0,-2 2-1 15,-2 2 0-15,0 2-2 0,-2 1-1 16,0 0 1-16,0 0-2 0,0 0-1 16,-4 0 0-16,1 4-18 0,-5 4-38 15,-8 2-46-15,-9 1-84 0,-2-3-172 16</inkml:trace>
  <inkml:trace contextRef="#ctx0" brushRef="#br0" timeOffset="68101.0798">8912 1077 228 0,'0'0'84'0,"-6"-59"-48"16,6 48-2-16,0 5 20 0,0 2 22 15,0 3-18-15,0 1-16 0,0 0-11 16,0 3-14-16,0 7-11 0,0 11-4 0,1 6 3 16,-1 7 25-16,0 6 12 15,0 7-22-15,0 6-10 0,1 8 1 16,0 4-2-16,1-1-5 0,1-4-4 16,2-6 0-16,0-7 0 0,0-4 1 15,3-4 0-15,-3-8-1 0,-1-7 0 0,-1-7 0 16,-1-7 3-16,-1-5-3 0,-1-1-12 15,2-4-34-15,-2-2-21 0,0-9-35 16,0-8-67-16,-3-3-167 0</inkml:trace>
  <inkml:trace contextRef="#ctx0" brushRef="#br0" timeOffset="68557.2962">8913 1036 169 0,'0'0'143'15,"0"0"-44"-15,0 0-33 0,0 0-19 16,0 0-17-16,55-9-6 0,-34 22 4 16,0 7 1-16,2 5 5 15,1 2-4-15,-2 5-12 0,5 1-7 16,-6-1-3-16,3 1-2 0,-1-1-3 0,2 1 0 16,-1-4 0-16,-2-3-2 15,2-4 1-15,-3-5-2 0,-3-3 2 16,0-5-1-16,-5-5 1 0,3-1-2 15,-2-3 3-15,2-4 2 0,1-5-2 16,2-8 1-16,0-4-1 0,0-7-1 0,-1-3-1 16,0-4 2-16,2-5-1 0,5-3-1 15,6-1 0-15,2 2-1 0,0 5-2 16,-2 4 2-16,-6 10 2 0,-3 6 0 16,-5 6 1-16,-6 7 2 0,-3 3 3 15,-3 1-3-15,2 4-4 0,-1 9-1 16,2 6 3-16,1 6 0 0,-5 7 1 15,-2 3 3-15,-2 5 3 0,0 1 2 16,0 4 3-16,-3 2-3 0,0 3 3 0,1 0-4 16,-2 0-6-16,-2-3-5 0,3-2 1 15,1-6-1-15,1 0 0 0,0-5 1 16,1 0-1-16,0-4 0 0,0-6 0 16,0-3 0-16,2-7-1 0,2-5-49 15,9-4-39-15,3-8-37 0,2-9-96 0</inkml:trace>
  <inkml:trace contextRef="#ctx0" brushRef="#br0" timeOffset="68745.5972">10125 1271 363 0,'0'0'191'16,"0"0"-173"-16,0 0-4 0,0 0 8 0,0 0-5 15,0 0 31-15,-23 67-2 0,22-46-11 16,-1 2-14-16,2 0-4 0,0 0-8 15,0 0-3-15,4 3-3 0,4-2-3 16,5-1 0-16,3-2 0 0,5-1-10 16,0-1-67-16,0-6-21 0,-1-3-56 15,-6-5-118-15</inkml:trace>
  <inkml:trace contextRef="#ctx0" brushRef="#br0" timeOffset="68912.2194">10163 1156 420 0,'-30'-67'134'0,"5"43"-116"16,4 8 8-16,2 5 27 0,1 3-14 0,7 5-18 15,1 0-14-15,2 3-6 16,5 2-1-16,3 4-5 0,10 1-38 16,11-4-95-16,5 1-140 0</inkml:trace>
  <inkml:trace contextRef="#ctx0" brushRef="#br0" timeOffset="69253.3269">10312 1228 381 0,'0'0'161'0,"0"0"-156"0,49 21 5 0,-25 1 20 15,0 3-2-15,-2 5 3 16,1-3 7-16,1 2-12 0,-2-1-9 0,-1-3-3 15,1-1-3-15,-3 1-4 0,1-3-5 16,-1-1-1-16,0-3-1 0,0 1-2 16,-3-2 1-16,-3-2-32 0,0-6-44 15,0-6-36-15,2-4-37 0,-3-9-162 16</inkml:trace>
  <inkml:trace contextRef="#ctx0" brushRef="#br0" timeOffset="69436.2706">10664 1271 404 0,'0'0'46'0,"0"0"-1"16,0 0 5-16,0 0 1 0,0 0-30 0,-62-23-3 16,45 41 7-16,-2 5-1 0,-1 2 0 15,2 2-6-15,-1 0-3 16,1 1-2-16,-4 3-3 0,-1 0-4 0,5 0-3 16,1 0-3-16,5 0 0 0,6-2 0 15,6 0-2-15,4-1-15 0,7-7-74 16,3-4-58-16,2-8-133 0</inkml:trace>
  <inkml:trace contextRef="#ctx0" brushRef="#br0" timeOffset="69768.6131">10716 1554 408 0,'0'0'23'0,"68"-38"-15"15,-30 23 11-15,0-2 29 0,-2 2-7 16,-1 1 0-16,-2-3-7 15,-4 5-10-15,-2-2-6 0,-8 1-2 0,-4-1-1 16,-7 0-4-16,-5 2-2 0,-2-2-3 16,-1 0 0-16,-8 0 0 0,-3 0-2 15,-6 3 2-15,0-1-4 0,-6 3 0 16,-1 5-2-16,-2 0 0 0,-1 4 0 16,5 2 1-16,-6 4 1 0,8 6 0 15,1 2 0-15,5 4-2 0,3 4 2 0,1 3 1 16,3-1-2-16,4 2 2 0,3-3 1 15,3 4-3-15,7-4 0 16,8 2-1-16,5-2 0 0,9-2 0 16,10-1-1-16,5-5-4 0,7-1-43 15,3-8-12-15,2-5-47 0,-1-1-45 16,-2-9-13-16,-11-1 12 0</inkml:trace>
  <inkml:trace contextRef="#ctx0" brushRef="#br0" timeOffset="70139.5608">11476 1492 203 0,'0'0'104'0,"10"-52"-21"0,-10 30-4 15,-2-4-24-15,-5 3-12 0,-1-2-16 0,-1 2-8 16,3 5 3-16,-3 4 1 0,1 5 3 16,-1 3-2-16,1 3-3 0,-5 3-5 15,0 5-8-15,-5 5-8 0,0 6-1 16,-1 5 0-16,2 1 1 0,1 4-1 16,5-1 0-16,6 3-1 0,5-2 0 15,0-1 1-15,6-4 1 0,5 0-2 16,4-5 2-16,-2-5-1 0,3-4-2 0,0-4-5 15,2-3-6-15,1-9 4 0,-1-3 3 16,0-7 3-16,0-3 2 16,0-2 2-16,-4-6 1 0,0 1 0 0,-2-6 0 15,-3-3 2-15,3-3-1 0,-5-4 2 16,1 2 8-16,-4-2 0 16,1 7-2-16,0 4-1 0,-4 8 2 0,0 11 14 15,-1 6 1-15,0 8-10 16,0 1 4-16,0 1-8 0,-6 10-12 0,-1 4 0 15,0 6 0-15,-1 5 5 0,5 3-1 16,2 5 3-16,1 0-1 0,7 4-4 16,8 3-2-16,0 0 1 0,1 2-1 15,-1-1-2-15,-8 1-2 0,-4 4-66 16,-3-2-60-16,-10-7-96 0</inkml:trace>
  <inkml:trace contextRef="#ctx0" brushRef="#br0" timeOffset="70504.556">8847 1902 371 0,'0'0'131'0,"0"0"-131"16,0 0 2-16,53 4-1 0,-24 2 3 16,12 1 1-16,12 2 5 0,8 1 13 15,13 0 2-15,12-1-11 0,12-2-2 16,18 0 8-16,9-3-11 0,13 1 0 0,6-5 0 16,3 0 1-16,2 0-2 0,-3-7-1 15,-6 1 2-15,-5 1 0 0,-9 0 0 16,-8 1 4-16,-13 1 5 0,-10 1-6 15,-15 2-5-15,-18 0-2 0,-20 0-3 16,-13 0-2-16,-15 0 0 0,-10 1-1 16,-4 2-14-16,0-2-46 15,-9-1-22-15,0-4-56 0,-3-7-188 16</inkml:trace>
  <inkml:trace contextRef="#ctx0" brushRef="#br0" timeOffset="71087.3905">15499 1116 260 0,'0'0'63'16,"0"0"-34"-16,0 0-8 0,0 0 30 16,0 0 17-16,0 0-16 0,0 0-2 15,0 0-11-15,0 0-6 0,20-15-15 16,-13-1-9-16,-1 0-4 0,-2 0 0 16,-2-1-3-16,-2 2 2 0,-6-1-2 15,-4 2 1-15,-2 0-1 0,-4 0 0 16,-4 3-1-16,-1 4-1 0,-6 4 1 15,-2 3-2-15,-6 10-1 0,-3 7 1 16,-1 4-1-16,-2 3 2 0,3 7 0 16,1 1 0-16,1 4 0 0,2 4 2 15,2-1 0-15,6 2 4 0,6-4 2 16,8-1 0-16,8-3-2 0,4-1-1 16,10-4-2-16,7-1-2 0,8-2 3 15,7-1-4-15,9-5 1 0,9-1 1 16,8-7-1-16,5-3-1 0,2-5-22 15,-2-3-53-15,-1-7-58 0,-12-2-94 16</inkml:trace>
  <inkml:trace contextRef="#ctx0" brushRef="#br0" timeOffset="71588.4972">15847 1224 458 0,'0'0'25'0,"0"0"-16"0,0 0 42 15,0 0 9-15,0 0-21 16,0 0-2-16,0 0-7 0,0 0-11 16,-56-43-6-16,51 43 2 0,-1 0-5 15,-4 2-4-15,-2 6-3 0,-4 7-2 16,-2 6 1-16,-3 5-1 0,-1 4 3 16,-1 4 3-16,3-5-1 0,2-1-2 15,5-3 1-15,6-4-2 0,2-3-2 16,5-3-1-16,0-2 0 0,6-2-1 0,3-4 0 15,4-3 0-15,5-3 1 0,2-1-1 16,0-5 1-16,0-4-6 16,-1-2 0-16,-2-2 6 0,0-3 2 0,-3 2-1 15,-1-2 0-15,3 0 1 0,0 3-1 16,-1-1 0-16,0 5 0 0,0 3 0 16,-2 4 0-16,2 2 3 0,-4 0-1 15,1 2 1-15,-2 4-2 0,0 3 0 16,-3-2 2-16,3 0 2 0,-4 1 2 0,2-2 0 15,1 1 2-15,2 1-1 0,-3-1-1 16,5-4-4-16,1 1-2 0,2-3-2 16,2-1 0-16,0-5 2 15,2-1-1-15,1-4-1 0,0 3-2 16,-4 0-2-16,-1 2 3 0,-1 2 0 16,-5 2-1-16,1 1-1 0,-2 0 1 15,0 0 1-15,0 0-2 0,0 4 2 0,6-2 1 16,2 1-2-16,5-1-29 0,5-2-54 15,-2 0-55-15,-3-5-228 0</inkml:trace>
  <inkml:trace contextRef="#ctx0" brushRef="#br0" timeOffset="72743.1506">13955 3127 165 0,'0'0'99'16,"0"0"-92"-16,0 0-7 0,0 0 2 16,78 39 0-16,-44-35 8 0,10-1 4 15,7-3-1-15,7 0-3 0,5 0 4 16,9-2-1-16,5-3-7 16,7-3-2-16,11 1 0 0,3 0-2 0,4 1-2 15,5-1 1-15,4 1-1 0,9 2 1 16,4-3 19-16,6 5-8 0,5-2-6 15,2-1 3-15,5 2 2 0,-2-2 9 16,3 1 4-16,3-2-4 0,0 1-2 16,-2 1-5-16,1-2 2 0,-3 5 0 0,-5-1-1 15,-2 1-1-15,-4 1-1 0,-1 0-7 16,-12 3 1-16,-4-2-2 0,-15 2 1 16,-12 0 0-16,-13-1-2 0,-20 1-2 15,-13-1-1-15,-17-2-2 16,-11 2 2-16,-11-1 0 0,-3-1 1 0,-12 0 4 15,-5 0 6-15,-13 2-6 16,-8-1-5-16,-10-1 0 0,-10-3-29 16,-6-14-62-16,6-4-112 0</inkml:trace>
  <inkml:trace contextRef="#ctx0" brushRef="#br0" timeOffset="75037.569">14184 2973 117 0,'0'0'96'0,"0"0"-43"0,0 0-26 15,0 0 2-15,0 0 5 0,0 0 13 16,0 0-13-16,0 0-9 0,0 0-7 16,-6 12-7-16,12-12-4 0,3 0-1 15,2 0-1-15,5 2 2 0,2-2 5 16,3 0-3-16,2-6 2 0,1-3 2 15,2-1-3-15,4-2-5 0,-1-1 0 16,2-2-3-16,7-2 1 16,-1-2-1-16,2-1-1 0,0 0 1 0,0 1 1 0,-5 0-3 15,1 2 0-15,-2-4 0 0,-3-1 0 16,2 0 1-16,-4 0 0 16,-1 0 0-16,-3 2 1 0,0-3 1 0,-2 1 4 15,-3-1-3-15,0 1 0 0,0-2 1 16,-3-3 0-16,1 1-3 0,-1-1 2 15,1-4-2-15,3-2 3 0,-3 2 4 16,2 1-2-16,-4 1-2 0,1 2 1 16,-1 2 1-16,-1 1 2 0,0 1-1 15,1-2-2-15,-2 3-2 0,0-1 0 16,0 4 0-16,0-1-2 0,-2 3 1 16,1-2-1-16,-1 2-2 0,4 2 2 15,0-3-1-15,0 0 0 16,1 1-1-16,0 1 1 0,1-1 0 0,2 0 0 15,-3 2 0-15,1 1 1 0,-1 0 0 16,-1 2 0-16,1 0 0 0,-3 2 3 16,2 0-1-16,-2-1 0 0,1 1 0 15,1-1-1-15,-3 4 0 0,3 0-2 0,-1 1 0 16,3 0-1-16,1-1 0 0,3 2 2 16,3 1-2-16,1 1 0 0,3 0 0 15,1 0 0-15,-1 1 0 0,1-1 0 16,-4 3 0-16,0 0 0 15,-2 0 1-15,-4 0-1 0,3 0 1 0,-2 0-1 16,-2 2 1-16,1 1 0 0,0 2-1 16,-2-2 1-16,1 1-1 15,1 0 0-15,0 1 0 0,2 0 0 0,-2-1 0 16,1 0 1-16,0 2-1 0,-1-1 1 16,0 1 0-16,-3 2-1 0,-2-1 0 0,0 1 0 15,1-1 0-15,-2 2 1 16,1-2 0-16,0 2-1 0,-2 0 1 0,2 0-1 15,1 0 0-15,0 1 0 16,-1 0 0-16,4 0 1 0,0 1-1 0,4 1 0 16,1 0 0-16,-1 0 0 15,3 0 2-15,-4-1 1 0,2 1-2 0,-1 4 1 16,-4 0-1-16,2-2 0 0,-3 3 1 16,2 0 0-16,-1 0-2 0,-1 3 2 15,3-1 1-15,-1 0-1 0,0 2-2 16,0-1 2-16,-1 1-1 0,1 0 0 15,-2 0-1-15,1 0 1 16,0 2 0-16,-1-3-1 0,1 2 0 0,-3 1 0 16,2 2 0-16,-2 0 1 0,3 2-1 15,-2 1 0-15,2-1 0 0,3 5 0 16,-3 1-1-16,4 1 1 0,2 1 0 16,-4-2 0-16,4 0 0 0,0-6 0 15,-2-1 1-15,4 0 0 0,0-5 0 16,3 5 0-16,1-5 3 0,3 0 1 0,1 1 0 15,0-5 0-15,5-1-1 16,1-1 0-16,2-6 0 0,4 0 1 16,1-5-1-16,2-1-2 0,-1-3-1 15,-2 0 1-15,-2 0-2 0,-1-1 0 0,-11-2-13 16,-10 0-44-16,-7-2-23 0,-14-1-58 16,-1-1-126-16</inkml:trace>
  <inkml:trace contextRef="#ctx0" brushRef="#br0" timeOffset="75612.7737">15380 3324 253 0,'0'0'7'0,"0"0"4"0,-16-50 12 15,14 44 9-15,1 4 6 0,-1 2-6 16,2 0 1-16,0 0-13 0,0 3-10 15,0 9-9-15,0 10 1 0,4 10-2 16,-1 9 9-16,3 5 4 0,-1 8 5 16,0 1 8-16,2 4-9 0,-2 2 2 15,0 2 0-15,0 1-8 0,-3 0-5 16,2-4 4-16,-2-1-4 0,2 3 5 16,1 0-4-16,-3-6 0 0,0-5-7 15,-2-14 4-15,0-6 16 0,0-4-12 16,-1-3-6-16,1-6 0 0,-2-5 0 15,0-3-1-15,-1 0 0 0,-4-6-1 0,0-2-17 16,-5-2-32-16,-4-7-63 0,-1-4-116 16</inkml:trace>
  <inkml:trace contextRef="#ctx0" brushRef="#br0" timeOffset="76011.295">14239 4090 351 0,'0'0'5'0,"0"0"-4"0,0 0-1 16,0 0-1-16,0 0 1 0,0 0 11 16,0 0 2-16,65 47 13 0,-32-39-1 0,7-1-4 15,5-2-2-15,12-1-6 0,5-2 0 16,8-2-3-16,5 3 1 0,4-3-5 15,8 1-2-15,3 0-2 0,2 1 3 16,4 1-2-16,4-1 0 16,8 0-1-16,9-2 2 0,5 0 27 0,9 0-9 15,1-5-13-15,5 1-4 0,1-2-2 16,4-4 0-16,4-1 1 0,1-1-1 16,5-3 6-16,-3 3 0 0,-2-1 2 15,-5 2 2-15,-11-1-4 16,-9 1-4-16,-11-1 3 0,-12 0 3 0,-15 0 0 15,-17 2-3-15,-12-1-3 0,-13 0-1 16,-17-2-4-16,-8 2-1 0,-9-3 1 16,-7-3 2-16,-6-2-2 0,-12-3-14 15,-11-5-43-15,-18 1-33 0,-9-5-76 16,-7 1-102-16</inkml:trace>
  <inkml:trace contextRef="#ctx0" brushRef="#br0" timeOffset="76609.6898">15068 3278 313 0,'0'0'3'0,"0"0"2"0,0 0 5 16,0 0 7-16,0 0-2 16,64 0 0-16,-46 6 1 0,1 3-4 0,0 3-1 15,5 3 1-15,1 4-1 0,3 1 9 16,3 3-2-16,1 2-8 0,2 2-1 15,1-2-1-15,3 2-2 0,1-1 1 16,5 0 3-16,3 0 5 0,1-3-1 16,4 2-2-16,-1-3-1 0,1-1-3 15,2-4-4-15,-2-2 0 0,3 1-1 16,-2-3 1-16,0 1 1 0,2-1 2 0,3-1 12 16,-1-1 2-16,2-2-9 15,1 1-9-15,2 0-2 0,-1-1 2 0,2 1 1 16,2-3 0-16,-3 0-2 15,4-1 0-15,-1-3-1 0,0-1 1 16,-1-2-1-16,-1 0 2 0,2 0-3 16,-1-5 0-16,-1 0 0 0,-4 0-2 15,4 0 2-15,-2 2 0 0,-6-2 0 0,1 1 2 16,-1-2-2-16,-3 1 0 0,0 1 2 16,-6 0-2-16,-1 1 3 0,-4-2-1 15,-5 1-1-15,-3 0 0 0,-3-1 0 16,-5 2-1-16,-3 0-2 0,-5-1 2 15,-2 3 0-15,-6-2 0 0,0 1 0 0,-6-1 0 16,3-3-3-16,-1-7-54 16,-3-10-89-16,-1-8-255 0</inkml:trace>
  <inkml:trace contextRef="#ctx0" brushRef="#br0" timeOffset="79412.1023">6678 3073 166 0,'0'0'176'0,"0"0"-161"0,0 0-9 0,0 0-6 15,0 0 0-15,0 0 0 16,0 0 0-16,33-10 3 0,-23 17 5 15,3 0 2-15,2-1 3 0,3 2 1 16,3-3-1-16,3 1 4 0,4-3 2 16,2-1-2-16,3-2-3 0,0-1 0 15,1-3-3-15,-1-3-2 0,0-2-2 16,-2 0 3-16,3-4 2 0,-6 0-2 16,2 0 0-16,-2-3-2 0,-5 0-1 15,3-1-1-15,-2-2-1 0,-1-1 1 0,0 1 0 16,-2-2-1-16,-2-1 1 15,-2 0-1-15,0-2 1 0,1-1-1 0,-4 0 0 16,1-3 0-16,0 0-1 0,-2-1-1 0,1 0 1 16,-2 0-3-16,2 1 2 15,1 0-1-15,0 3-1 0,2-1 0 16,-1 0 1-16,2 1 0 0,4 0-1 16,-2-2 2-16,1 2-2 0,1-2 2 0,4 4-2 15,-6 0-1-15,4 2 2 0,1 1-1 16,-2 1-1-16,0 1 0 15,-1 0 1-15,5 3 1 0,-3-2-2 0,2 4 0 16,-2 0 0-16,2 3 0 16,-4 2 0-16,3-1-1 0,-3 5 1 0,3 1 0 15,2 2 0-15,3 1 0 16,2 0 2-16,-1 0-2 0,2 3 0 0,-1 2 1 16,0 1-1-16,0 4 2 15,-2-2 0-15,3 4-2 0,-3 1 2 0,-1 3 0 16,3 2-1-16,-1 1 2 0,1 1-1 15,0 1 1-15,1 3 0 0,3 0-1 16,-1 2 1-16,2 3 1 0,-1-1-1 16,1 2 0-16,0 0 0 0,-2 1-1 15,2 2 0-15,0 3 0 0,2 3 1 16,4 1-3-16,1-3 0 0,2-1 2 0,-2-4 8 16,1-1-5-16,-1 0-1 15,-1-4-1-15,0 0 2 0,-3-2 1 0,-2-3 1 16,-2-1 1-16,-1-3 1 0,-5-4-4 15,-3-1 0-15,-1-4 0 0,-3-2 0 16,-1 0 0-16,-4-4 0 0,-2 2-4 16,-2-4 0-16,-6-1 0 0,-3 0-1 15,-4 0 1-15,-1-1-1 0,-2-5-13 16,-12-4-26-16,-9 2-34 0,-12 1-31 16,-13 1-60-16,-2 4-53 0</inkml:trace>
  <inkml:trace contextRef="#ctx0" brushRef="#br0" timeOffset="79945.9329">6689 3138 364 0,'0'0'0'15,"0"0"-1"-15,0 0 1 0,53-2 2 16,-24 2-1-16,8-1 6 0,10 1 1 16,6 0 3-16,5-2 5 0,8 1-1 15,8-1-4-15,4-3-3 0,6 1-2 16,6-1-4-16,7 0 3 0,4-1 2 15,8 2 1-15,0-1-2 0,5 4-2 16,5 0 3-16,4 1-2 0,6-1 3 16,8-3 1-16,6 1 14 0,5-1 0 15,3-2-10-15,3-1-5 0,-2 0-1 0,2 1-1 16,1 1-5-16,-4 0 3 0,2 3 2 16,-2-3 1-16,-2 3-3 15,-1-3-3-15,-3 1 4 0,1 1 0 0,-3-4 0 16,-3 2 2-16,2-1 0 0,-5 0-5 15,-2 1-1-15,-1-1 4 0,-7 3 1 16,-7-3 0-16,-5 0 1 16,-4 0 0-16,-9-1-2 0,-5 2 0 0,-13-2 0 15,-11 1-1-15,-7 1 0 0,-7-1-1 16,-10 1-2-16,-10 0 1 0,-9 1-1 16,-9 1-1-16,-9 0-1 0,-9 0-2 15,-3-2-4-15,-9-2-27 0,-14-4-20 16,-11-5-68-16,-5 2-90 0</inkml:trace>
  <inkml:trace contextRef="#ctx0" brushRef="#br0" timeOffset="80582.7374">10813 3060 419 0,'0'0'51'0,"0"0"-38"0,0 0 19 0,0 0 16 16,-1-67-21-16,-2 41-10 0,-1-1 0 15,-1-5 2-15,0-3-6 0,1-6 6 16,2-2-7-16,-2-9-5 0,3-3-3 16,1-4 1-16,0-2-2 15,0 1 0-15,5 2 1 0,-1 6 0 0,4 4 1 16,-1 8 0-16,-1 9 3 0,1 3-2 0,-1 9 4 16,-2 2-2-16,-1 3-2 15,2 3-1-15,-3 3-2 0,-1 1-1 16,0 1 2-16,-1 3 0 0,0 1 0 15,0 0 1-15,0 2-4 0,0 0 0 16,0 0-1-16,0 0-2 0,-2 3-3 16,-7 9 0-16,-1 5 5 0,-4 5-2 0,-2 5 1 15,0 2 1-15,0-2 0 0,0 1 1 16,0-4-1-16,4-2 0 0,-1-6 0 16,4-1 0-16,4-5 0 0,0-5 0 15,4-2 1-15,0-2-1 16,1-1 2-16,0 0 2 0,0 0 1 0,0-8-1 15,3-6 5-15,3-4 2 16,-2-5-7-16,8-1-3 0,-3-2 0 0,1 3 2 16,3 1-3-16,-5 2 0 0,4 5 0 15,2-2 1-15,-5 5-1 0,4 2 1 16,-1 2-1-16,-5 5 1 0,3 1-1 16,0 2 0-16,6 4-1 0,6 5 1 15,2 6-1-15,6 4 1 0,3 5 0 0,10 1-1 16,1 1 1-16,9 3 0 0,3-4 0 15,-7-10-32-15,-12-9-169 16</inkml:trace>
  <inkml:trace contextRef="#ctx0" brushRef="#br0" timeOffset="87672.0318">10635 3366 101 0,'0'0'48'0,"0"0"130"16,0 0-103-16,0 0-10 0,10-54-6 15,-3 45-10-15,2 2-21 0,5 2-11 16,0 3-4-16,2 2-4 0,1 0 1 16,1 3-2-16,-4 1 2 0,-1 3-1 15,-3 2 1-15,0 1-2 0,-4 0-4 16,0 3-1-16,-4 4-1 0,-2-1 0 16,-6 5 0-16,-4-1-2 0,-1 0 2 0,-3 0-2 15,3-4-4-15,4-2-6 16,-3-2-1-16,5-4 7 0,3-1 2 15,1-7 1-15,1 1 1 0,0-1 1 0,0-1 0 16,0-6 3-16,1-4 4 16,2-3 1-16,8-6-4 0,-3-1-1 0,5 2 1 15,0-4-3-15,-1 6 2 0,2-1-1 16,-3-2-1-16,2 6 5 0,-3-1 2 16,0 1 3-16,-2 1 0 0,1 1 3 15,-4 2 0-15,1-1 2 0,-3 4-1 16,-2 1-2-16,0 0-4 15,-1 5 0-15,0-2-3 0,0 3 0 16,0 0-2-16,0 0-2 0,0 0 1 0,0 0-4 16,0 4 0-16,0 2-2 0,-2 7 1 15,1 5 0-15,-2 5 1 0,-1 3 0 16,0 1 0-16,2 2 0 0,0 0-1 16,1-3 1-16,1 1 0 0,1-5 0 15,5-2-2-15,5-3 2 0,3-3 0 16,1-3-1-16,3-3 0 0,0-3 1 15,4-4 0-15,3-1-1 0,-4-4 2 0,0-6-1 16,-2 0 2-16,-2-1 0 0,-5 0-2 16,-1 4 2-16,-7-2-1 0,-1 2-1 15,-2 2 2-15,-1 1-2 0,0 0 2 16,-4 2-2-16,0 0-2 16,-5 1-23-16,0-3-35 0,-1 2-29 0,5-7-63 15,-1-1-173-15</inkml:trace>
  <inkml:trace contextRef="#ctx0" brushRef="#br0" timeOffset="89157.8942">12095 2826 208 0,'0'0'47'0,"0"0"-23"0,0 0 12 15,0 0 30-15,0 0-6 0,-11 27-10 16,11-27-6-16,0 0 2 0,0 0-10 15,0-2-4-15,0-1 4 0,1-4-2 16,3-4-7-16,-2-2-10 0,1-4-5 16,1-2 2-16,-2-2 1 0,0-2-1 15,0-4 1-15,2-5-6 0,1 2-4 16,-2-6-2-16,-2-1 0 0,3-3-1 16,-3-3 1-16,1-4-3 0,-1-3 0 15,2 3 0-15,-3-2 2 0,1 6-2 16,0 3 0-16,0 4 2 0,1 5-1 15,-2 3-1-15,1 8 0 0,-1 2 0 16,0 2 0-16,1 5 0 0,-1 1 2 16,0 2-1-16,0 1 0 0,-1 1 1 15,0 0-1-15,0 1 0 0,1 1-1 16,-1 1 0-16,0 1 2 0,0 2-2 16,0 0-1-16,-2 3 0 0,-4 8 0 15,0 6-2-15,-5 7 1 0,-4 6 1 0,1 3 2 16,-2-1-2-16,2-2 2 0,0-2-1 15,2-3 0-15,4-6-2 16,-3-2 2-16,8-8 0 0,2-4 0 0,0-3 0 16,2-2 0-16,0 0 2 0,0-5 1 15,4-5 0-15,-1-6 2 0,5 0-2 16,-1-3 1-16,0-2-2 0,3-1 1 16,1 0 1-16,-2 0 1 0,3 0-1 15,-1 6-2-15,-1 0-1 0,1 3 0 0,-1 3-1 16,-1 3 0-16,2 5 1 15,-3-1-1-15,1 3 0 0,-2 0 1 16,2 0-1-16,0 0 0 0,2 3 0 0,-2 4 0 16,5 2 0-16,0 2 0 0,4 5 0 15,1 0-1-15,6 8 1 0,5-1-24 16,5-2-80-16,2-5-72 0,-3-8-269 16</inkml:trace>
  <inkml:trace contextRef="#ctx0" brushRef="#br0" timeOffset="91583.3827">10758 2344 258 0,'0'0'252'0,"0"0"-246"0,0 0 1 16,0 0-7-16,0 0 1 0,0 0-1 15,0 0-26-15,0 0-121 0,59-46-38 16</inkml:trace>
  <inkml:trace contextRef="#ctx0" brushRef="#br0" timeOffset="91728.4638">12185 2191 89 0,'0'0'101'16,"0"0"-72"-16,0 0-29 0,0 0-168 16</inkml:trace>
  <inkml:trace contextRef="#ctx0" brushRef="#br0" timeOffset="91836.8875">12421 2195 119 0,'0'0'125'0,"-98"10"-125"16,47-10-185-16</inkml:trace>
  <inkml:trace contextRef="#ctx0" brushRef="#br0" timeOffset="92019.862">10977 2518 182 0,'0'0'181'0,"0"0"-171"0,0 0-10 16,0 0 0-16,0 0-13 0,0 0-4 16,63 26 12-16,-32-26-7 15,4-1 1-15,6-4-11 0,9-1-14 0,10-5-18 16,-5 0-82-16</inkml:trace>
  <inkml:trace contextRef="#ctx0" brushRef="#br0" timeOffset="92156.5926">12299 2459 341 0,'0'0'135'0,"0"0"-118"0,0 0 9 15,0 0 20-15,-49 15-19 0,45-18-21 0,2-6-6 16,2-4-12-16,8-5-134 0,7-1-124 16</inkml:trace>
  <inkml:trace contextRef="#ctx0" brushRef="#br0" timeOffset="93111.5284">9957 2694 78 0,'0'0'10'15,"-52"-20"58"-15,27 12-5 0,-2-3-16 0,3-1-1 16,2 1 0-16,1 0 9 15,1 3-6-15,3 1-16 0,2 1 0 0,3-1 6 16,1 1-12-16,3 2-5 0,-2 3-3 16,2 0-7-16,0 1 1 0,1 0-4 15,2 1-3-15,0 0-4 0,1 3-1 16,2-2 0-16,2 2-1 0,0 1-1 16,4-4-2-16,5 1-1 0,5-2 2 15,7 0 2-15,4-5-3 0,1-10-38 16,-6 0-25-16,-3-3-15 0,-11-3 7 15,-6 3 67-15,0-1 7 0,-5 5 28 16,1 2 27-16,2 4-4 0,0 3-1 16,-1 0-21-16,0 4-4 0,2 0-2 15,0 0-2-15,1 1-10 0,-1 0-3 16,1 0-4-16,0 2-3 0,-1 4-1 0,0 9-2 16,-1 0 1-16,2 7 1 0,-1 2 2 15,1 4-1-15,0 0 4 16,3 3 0-16,6 0 8 0,-2-1-6 0,2-3-2 15,1-1-3-15,1-2-1 16,-2-3-1-16,-2-2 0 0,-3-4-46 0,-1-4-38 16,-3-4-67-16,-4-5-83 0</inkml:trace>
  <inkml:trace contextRef="#ctx0" brushRef="#br0" timeOffset="93243.319">9592 2753 299 0,'0'0'67'0,"0"0"-3"15,0 0-32-15,56-9-4 0,-16 4 0 0,13-1-13 16,8 1-9-16,0-2-4 16,-1-1-2-16,-9-4-1 0,-9-1-81 15,-11-2-248-15</inkml:trace>
  <inkml:trace contextRef="#ctx0" brushRef="#br0" timeOffset="117633.9637">12397 13865 158 0,'0'0'238'0,"0"0"-172"15,0 0-18-15,-6-51 12 0,4 48-8 16,1 1-7-16,0 2-13 0,1 0-5 16,0 0-8-16,0 0-5 0,0 3-9 15,0 8-3-15,0 12-1 0,4 7 3 0,0 13 5 16,0 9 10-16,0 4-3 0,1-1 3 16,-4-5-16-16,0-6-1 0,1-1 0 15,0-7-1-15,-2 3-1 0,0-6 1 16,0-7-1-16,0-1 1 0,-2-11 0 15,2-4 0-15,-1-3-1 16,1-4 0-16,0 0 0 0,0-3 0 0,0 0-1 16,0-1-23-16,2-10-26 0,1-2-26 15,5-5-33-15,-1-6-66 0,-3 5-110 16</inkml:trace>
  <inkml:trace contextRef="#ctx0" brushRef="#br0" timeOffset="117905.1786">12410 13804 229 0,'-4'-80'60'0,"3"52"9"16,1 4 0-16,5 8 9 0,1 1-4 0,8 6-20 16,0 1-9-16,6 4-11 15,9 4-8-15,3 0 1 0,6 6 3 16,0 3-3-16,-2 3-6 0,-4 2-6 0,-8 1 2 16,-7 4-8-16,-12 1-5 0,-5 8-1 15,-3 1-2-15,-14 7 1 0,-10 2 0 16,-9 2 0-16,0-4-1 15,-8-3-1-15,4-5 0 0,2-8 0 0,6-5 1 16,5-6 0-16,5-4 0 0,5-3 0 16,4-2-1-16,3 0 1 15,5-1-1-15,1-3 0 0,0-2-6 0,4-1-17 16,3 0-15-16,8-5-35 0,14-2-31 16,6-5-51-16,0 3-123 0</inkml:trace>
  <inkml:trace contextRef="#ctx0" brushRef="#br0" timeOffset="118225.065">13270 13566 468 0,'0'0'18'0,"0"0"11"0,0 0 28 0,0 0-6 16,-72-48-20-16,39 59-18 0,-2 8-6 15,-2 10-3-15,1 8 0 0,2 8 2 16,2 10 5-16,3 6 1 0,3 6 3 16,0 4-3-16,7 6 5 0,5-1-2 15,9-1-7-15,5-6-1 0,11-3 0 16,11-9-4-16,5-6-1 0,7-2 0 16,0-8 0-16,-1-4 0 0,-2-9-2 15,-4-8 2-15,-5-6 1 0,-4-6 0 16,-4-3-1-16,-4-4 0 0,-7-1 1 0,-1-1-3 15,-2-9-1-15,0-6-19 0,0-10-51 16,-3-13-58-16,-3-4-255 0</inkml:trace>
  <inkml:trace contextRef="#ctx0" brushRef="#br0" timeOffset="119269.1018">11120 3509 261 0,'0'0'209'0,"4"-51"-151"15,-3 31 10-15,1 4 6 0,-1 4-21 16,0 5-8-16,0 3-7 0,-1 3-8 16,0 1-5-16,0 3-5 0,0 12-14 15,0 4-5-15,0 13 0 0,0 4 3 16,0 1 3-16,5 3 3 0,-3-4-3 16,1 1-3-16,0 2-1 0,2-3-1 15,3 0 0-15,-3-1-1 0,3-5 1 16,-3-3-2-16,-2-4 2 0,1-4-1 15,0-7 0-15,-4-4-1 0,0-3 0 16,0-4 1-16,0-1-1 0,0 0 1 16,-1 0 1-16,-4-3 1 0,1-6-3 15,3-2-20-15,1-3-32 0,0-6-53 0,10-5-74 16,-1-1-297-16</inkml:trace>
  <inkml:trace contextRef="#ctx0" brushRef="#br0" timeOffset="119772.5946">11870 3273 300 0,'0'0'173'16,"0"0"-118"-16,65-43-1 0,-45 43 4 16,-1 2-13-16,1 6-9 0,-3 2-6 15,-5 6-8-15,-1-1-8 0,-6 2-5 16,0 5-3-16,-5 1-1 0,0 2-3 0,-8 2-1 16,-3 0 0-16,1-1 0 0,-4-1 0 15,1-3-1-15,3 0 0 16,0-9 0-16,5-1-1 0,1-5-2 15,3-5 1-15,1-2-2 0,0 0 4 0,4-8 0 16,2-5 3-16,6-6-3 16,2-6 0-16,0-4 1 0,1-3-1 15,0-2 0-15,-1-4 1 0,1 1-1 0,-3 1 1 16,-1 2 1-16,-1 8 0 0,-4 5 1 16,1 7 10-16,-4 6 3 0,-3 4 6 15,0 4 2-15,0 0-7 0,0 0-7 16,-2 5-6-16,-7 9-2 0,0 2-1 0,-4 4 1 15,2 2 1-15,4 2 0 0,0-2-2 16,3 2 0-16,4-1-1 16,2 0 0-16,10-2-1 0,3-1-1 15,3 0-21-15,5-2-25 0,0 1-21 16,-3-5-34-16,-3 1-36 0,-4-2-66 16,-6-5-81-16</inkml:trace>
  <inkml:trace contextRef="#ctx0" brushRef="#br0" timeOffset="120037.1247">12231 3512 357 0,'0'0'90'15,"0"0"-31"-15,0 0 8 0,0 0-27 16,54-44-6-16,-40 40 5 0,1 4-7 16,-2 0-8-16,-3 9-3 0,-1 4-6 15,-7 2-3-15,-2 7-4 0,-10 1-1 16,-6 2-1-16,-5 3 1 0,2-4-3 16,-3 1 0-16,-1-6-1 15,5 2-2-15,3-3 1 0,6-7-1 0,4-1 5 16,5-5 10-16,1-2 1 0,8 0-7 15,7-3-1-15,6 0 2 0,6-7 9 0,4-2-2 16,0-1-5-16,-6-2-6 0,1 0-2 16,0 1-2-16,-4 0-3 15,-3 2-3-15,-1 2 2 0,0 2 1 0,-7 1-3 16,-1-2-73-16,1-2-80 16,-5-1-282-16</inkml:trace>
  <inkml:trace contextRef="#ctx0" brushRef="#br0" timeOffset="122790.8501">13307 13743 138 0,'0'0'265'0,"0"0"-216"0,-12-54 3 16,10 43 15-16,0 6-17 0,2 3-1 15,0 0-8-15,0 2-10 16,0-1-11-16,0 1-8 0,1 7-6 0,8 7-5 16,3 11 1-16,8 7 16 0,3 2 8 15,-1 8-3-15,6 4-6 0,-1 1-2 16,-1 2-6-16,0-2-5 0,-2-2-3 15,-4-6 0-15,3-4 1 0,-5-3 1 16,-2-4-1-16,-3-5 1 0,-5-4-2 16,-3-4 1-16,-2-5-2 0,-1-3 1 15,-2-5-1-15,0-2 0 0,-3 0-4 16,-4-5-24-16,2-3-25 0,-5-4-37 16,5-4-17-16,2-5-47 0,1 3-95 15</inkml:trace>
  <inkml:trace contextRef="#ctx0" brushRef="#br0" timeOffset="123021.3523">13591 13665 259 0,'0'0'50'0,"0"0"11"16,0 0 28-16,0 0-22 0,0 0-25 16,0 0-25-16,0 0 16 0,-54 86 10 15,33-36-1-15,-6 4-6 0,-2 2-10 16,1-1-1-16,-4 0-9 15,1 1-7-15,1-5-4 0,0-3-3 16,6-6 1-16,2-9-2 0,5-5-1 0,7-6 1 0,2-4-2 16,6-8 0-16,2-3-2 0,5-4-2 15,6-3-56-15,7-8-31 16,0-9-83-16,5-5-250 0</inkml:trace>
  <inkml:trace contextRef="#ctx0" brushRef="#br0" timeOffset="123328.0662">14174 13886 352 0,'0'0'131'16,"0"0"-75"-16,0 0 11 0,0 0 5 16,0 0-23-16,0 0-21 0,0 0-2 15,0 0-4-15,0 0-9 0,42-32-3 16,-12 29 1-16,5-1-5 0,-1 1-6 16,-1 1 1-16,0 2-1 0,-4 0 0 0,-4 6-1 15,0 4-2-15,-8 2-52 0,-3 4-26 16,-7 0-23-16,-7 1-33 0,-2 0-67 15</inkml:trace>
  <inkml:trace contextRef="#ctx0" brushRef="#br0" timeOffset="123466.8574">14148 14128 266 0,'0'0'87'0,"0"0"2"0,0 0-25 16,0 0-19-16,0 0 1 0,0 0-6 15,83-3 4-15,-42-8-17 0,2-5-12 16,1 4-7-16,-4-1-7 0,-4-1-1 15,0 2-3-15,-5-1-76 0,1-1-49 0,-3 2-78 16</inkml:trace>
  <inkml:trace contextRef="#ctx0" brushRef="#br0" timeOffset="123873.4542">14627 13918 336 0,'0'0'93'16,"0"0"-18"-16,0 0-16 0,15-60-4 0,-1 53-21 15,4-1 2-15,9 4-2 0,2 1-5 16,3 3 1-16,1 1 2 0,-5 8-2 15,-6 3-13-15,-6 3-6 0,-7 5-6 16,-6 1-3-16,-3 3 0 16,-3 2-2-16,-8 1 1 0,-2 1 0 0,-3 1-1 15,-1-1 0-15,3-4 0 0,1-4 0 16,5-4 0-16,0-7 1 0,7-3-1 0,1-5 0 16,0-1 0-16,0 0 0 15,1-7 2-15,7-5 0 0,4-7-1 16,5-6 0-16,1-3 1 0,1-1-2 15,2-2 0-15,-1-1 0 0,0 1 1 16,1 0 0-16,-3-1-1 0,1 5 1 16,-4 2-1-16,-1 6 1 0,-6 6 0 15,-3 1-1-15,-3 6 6 0,-2 2 12 0,0 3 0 16,-1 1-1-16,-4 0-5 0,-4 3-7 16,-7 5-4-16,-3 7-1 0,-2 5 0 15,4 2 0-15,6 1 1 0,3 2 0 16,4 0-1-16,4 2-1 0,0-4 1 15,6 2-1-15,5-3 1 0,3-2-1 16,3-3-1-16,6-2-29 0,1-2-19 16,1-4-29-16,1-2-35 0,0-3-54 15,-4-2-157-15</inkml:trace>
  <inkml:trace contextRef="#ctx0" brushRef="#br0" timeOffset="124074.7725">15208 14014 501 0,'0'0'56'0,"0"0"6"15,0 0-1-15,0 0 1 0,0 0-6 16,0 0-33-16,0 0-11 16,0 0-4-16,-17 29 18 0,13-1 6 15,-1-1-5-15,-2 3-5 0,-1 1-5 0,-1 2-5 16,-2 1-4-16,2-5-5 0,0-2-1 16,4-6-1-16,2-3 1 0,3-3-2 15,0-3-3-15,2-2-5 0,4-3-37 16,5-7-13-16,2-1-40 0,4-10-50 15,-1-3-158-15</inkml:trace>
  <inkml:trace contextRef="#ctx0" brushRef="#br0" timeOffset="124380.7995">15285 13598 394 0,'0'0'86'0,"0"0"-35"15,15-54-5-15,-5 54 8 0,5 4-18 16,7 11-9-16,6 6 5 16,3 9-4-16,1 6 5 0,-3 1 3 0,-3 5-6 15,-7 4-3-15,-5 0-5 0,-5 4-3 16,-8 2-3-16,-1 4-2 0,-12 4-8 16,-5-1-3-16,-3 4-3 0,-6-1 0 15,1-6 1-15,-3-5-1 0,2-5 1 16,1-4 1-16,-2-6-1 0,4-6-1 15,4-6 0-15,4-7 2 0,5-5-2 16,4-6 1-16,3-4-1 0,2-2 0 0,1-8-3 16,3-6-32-16,7-6-20 0,7-7-41 15,7-9-45-15,1 3-162 16</inkml:trace>
  <inkml:trace contextRef="#ctx0" brushRef="#br0" timeOffset="124687.6871">16324 13927 390 0,'0'0'151'0,"0"0"-88"16,0 0-27-16,0 0 11 0,0 0-19 15,0 0-4-15,72-8 6 0,-40 5-12 16,0 0-9-16,-4-1-5 0,-3 3-2 16,-8 1-2-16,-1 0 0 0,-2 6-1 15,-6 3-35-15,-2 4-27 0,-5-1-25 16,-2 4-66-16,-9 0-49 0</inkml:trace>
  <inkml:trace contextRef="#ctx0" brushRef="#br0" timeOffset="124832.1414">16256 14192 234 0,'0'0'177'0,"0"0"-107"16,0 0-10-16,0 0 6 0,0 0-18 16,50 26 10-16,-12-38-16 0,1 0-10 15,5-4-12-15,-3 2-7 0,-5 0-7 16,-5 4-4-16,-2 0-2 0,-2-2-24 0,-2 0-60 15,1-4-66-15,-6 2-238 0</inkml:trace>
  <inkml:trace contextRef="#ctx0" brushRef="#br0" timeOffset="137954.4868">4673 16319 342 0,'0'0'115'0,"0"0"-112"0,0 0 4 16,0 0-6-16,0 0 15 15,0 0 1-15,0 0-5 0,0 0 11 16,70 28 11-16,-22-28-9 0,4 0-7 15,11 0 2-15,3 0 0 0,5-3 5 16,3-1-3-16,5 0-4 0,8 1 7 16,1-1-1-16,12 0-10 0,-1-1 0 0,0 1-2 15,0 0 0-15,-2-3-1 0,-10 2-7 16,-7-1-1-16,-17 3 0 16,-19 0 0-16,-15 3-3 0,-11 0-3 0,-11 0 0 15,-7 2-33-15,-4 3-14 0,-5 5 18 16,-6 2-22-16,-7 0-30 0,-5 0-48 15,-4-1-65-15</inkml:trace>
  <inkml:trace contextRef="#ctx0" brushRef="#br0" timeOffset="138222.4106">4720 17108 351 0,'0'0'117'0,"58"41"-108"16,-10-41-2-16,14 0 22 0,8-2 32 16,12-5-14-16,8-4-3 0,19-4-15 15,-11 0-8-15,14-1-12 0,-11 2-5 0,-1 0 8 16,0 2 4-16,-19 2 2 0,7-1 6 16,-22 2-17-16,-1-2-2 0,-15 5-4 15,-18 1 1-15,-14 4-2 16,-13 1 0-16,-6 0-3 0,-11 0-8 0,-9 3-29 0,-6 2-22 15,-12 1-36-15,-14-6-93 16</inkml:trace>
  <inkml:trace contextRef="#ctx0" brushRef="#br0" timeOffset="139621.2986">7089 15924 94 0,'0'0'32'0,"-8"-81"95"0,4 42-85 16,-1-4 8-16,-4 2 12 0,4 5 8 15,-1 12-22-15,1 9 4 16,3 6-11-16,2 7-2 0,0 2-3 0,0 9-19 16,-1 10-12-16,0 11-1 0,0 10 4 0,1 9 14 15,-1 8 4-15,1 0-4 16,0-1-10-16,0-1-2 0,0-1 2 15,0 2-4-15,0-2-2 0,0-2-6 16,0-6 1-16,0-9 0 0,1-8-1 16,1-8-7-16,0-8-53 0,4-11-17 0,-3-5-51 15,0-12-145-15</inkml:trace>
  <inkml:trace contextRef="#ctx0" brushRef="#br0" timeOffset="140040.1164">6981 15658 367 0,'-1'-58'92'16,"1"52"-40"-16,10 0-2 0,-3 4 7 15,3 2-17-15,4 8-10 0,4 9-7 16,3 4-1-16,5 10 7 0,-2 5 1 16,0 1-3-16,-4 4-6 0,0 1-7 15,-4-2-2-15,-1 1-2 0,-2-3-5 0,-1-6 1 16,1-1-5-16,1-3 2 15,-3-6-3-15,0-5 0 0,4-6 0 0,1-6 0 16,6-5-3-16,1-4 1 16,2-10-8-16,5-5 0 0,0-5 3 0,0-2 6 15,-6-5 1-15,2-1 0 0,-6-6 0 16,-2 1 1-16,-2 0 0 0,-3 6 1 16,0 6-2-16,-6 11 4 0,-1 8 5 15,-4 2 0-15,-2 4 0 0,1 5 0 16,-1 9-6-16,0 8-1 0,0 4 1 15,0 5 3-15,-5 1 10 0,1 0-1 16,1 0-3-16,0-3-1 0,1 1-1 16,2 1-2-16,-1-2-5 0,1 2 1 0,0-3-4 15,0 0 0-15,0-3 0 16,3-5 0-16,2-3-5 0,0-6-54 16,4-4-30-16,1-7-73 0,-3-5-172 15</inkml:trace>
  <inkml:trace contextRef="#ctx0" brushRef="#br0" timeOffset="140228.8081">7815 15894 375 0,'0'0'132'0,"0"0"-106"16,0 0 4-16,0 0 9 0,0 0 15 16,-12 72-13-16,12-49-3 0,0-4-11 15,0 2 3-15,0-5-10 0,2-1-7 16,3 1-9-16,3-4-1 0,0 0-2 15,5-2-1-15,0 2-14 0,1-7-60 16,2-2-26-16,-3-3-106 0,-1 0-216 16</inkml:trace>
  <inkml:trace contextRef="#ctx0" brushRef="#br0" timeOffset="140370.6711">7885 15639 272 0,'-22'-67'270'0,"2"45"-218"15,8 9-21-15,3 9 11 0,2 2-20 16,0 3-18-16,4 5-4 0,1 3 0 16,2 6-2-16,10-4-66 0,5-1-68 15,4-2-150-15</inkml:trace>
  <inkml:trace contextRef="#ctx0" brushRef="#br0" timeOffset="140842.5285">8112 15854 273 0,'0'0'207'0,"0"0"-171"0,0 0 10 16,0 0 12-16,-7-50-8 0,19 50-14 15,4 3-15-15,8 8-7 0,8 8 5 16,-2 1-2-16,3 4 5 0,-4 1-6 16,0-1-2-16,-3-2-5 0,-3-2-4 15,0 0-4-15,-2-5 0 0,0-2 0 16,-2-1-1-16,-2-3 0 0,-1-5-1 16,-2-1-16-16,-1-3-25 0,0-3-4 0,-2-8 6 15,-2 0 5-15,0-4 14 16,-2-1 11-16,-3-3 10 0,-4 0 1 15,0-1-1-15,-4-4 1 0,-3 1 3 0,-3-2 5 16,-2 1 10-16,0 5-2 0,-3 4-1 16,2 5 4-16,-2 6-7 15,-2 4-1-15,-1 9-1 0,-7 5-4 0,0 10-2 16,-3 4 4-16,1 4 2 0,3 5-4 16,-1-4-3-16,2 0-3 0,3 0 2 15,4-5 0-15,5 0-3 0,1-6 1 16,8 0-1-16,2-6 0 0,2-6-1 15,10 1-13-15,2-9-53 16,6-2-30-16,1-3-90 0,0-8-85 0</inkml:trace>
  <inkml:trace contextRef="#ctx0" brushRef="#br0" timeOffset="141442.2921">8593 16044 255 0,'0'0'105'0,"0"0"-43"0,67-49-22 16,-37 29 8-16,-1-1-4 0,-1-1-11 15,0-3-7-15,-6 2-3 16,-5-2-6-16,-4 4 3 0,-5 2-2 0,-6 5 0 16,-2 2-1-16,-1 2-4 0,-8 3 3 15,-1 3-3-15,-5 4-6 0,-5 0 3 16,-3 2-6-16,-2 7 1 16,1 6 0-16,0 3 1 0,2 6 1 0,6 4-3 15,4-2-4-15,7 2 1 0,5 0-1 16,10-5-1-16,10 1-1 0,11-4-1 15,6-4-31-15,7-4-19 0,0-2-27 16,5-3-39-16,-1-3-25 0,2-3-15 0,-3-3 133 16,-4-6 26-16,-6-2-4 0,-6-3 4 15,-5-1 0-15,-6 0 34 0,-7-1 18 16,-3-1 4-16,-5 0 13 0,-3 1 0 16,-2-1-18-16,-2 5 1 15,-4 3-19-15,-4 3-9 0,1 5-1 0,-5 2 0 16,-2 9-11-16,-2 6-3 15,0 3 4-15,0 4-3 0,2 0 2 16,3 1-5-16,7-1-3 0,4-3-3 0,3-1 0 16,7-3 0-16,7-1-1 0,1-5 1 15,4-7-2-15,2-4 1 0,0-6-2 16,2-9-18-16,2-4 4 0,-5-5 5 16,0-1 5-16,-6-3 1 0,-2-1 5 15,-3-4 1-15,-4-2 0 0,0 0 0 16,-3-4 8-16,-2-5 8 0,-1 0 2 15,-1-1 0-15,-3 1 4 0,0 3-2 16,2 11-5-16,0 8 1 0,-1 10-2 0,2 8 1 16,-3 4 2-16,-1 4-1 0,-2 10-10 15,-3 10-5-15,-2 7 0 0,2 6 3 16,2 3 5-16,1 2-2 0,4 1-3 16,3 0 0-16,0 0-1 0,9-3-3 15,2 0-1-15,4-3-2 0,4-5 0 16,0-5-54-16,2-1-74 0,2-5-111 15</inkml:trace>
  <inkml:trace contextRef="#ctx0" brushRef="#br0" timeOffset="141991.2621">10248 15926 520 0,'0'0'19'16,"0"0"-12"-16,0 0 3 0,46 65 32 16,-41-39-2-16,0 2-3 0,-3-3 1 15,-2 0-13-15,-2-5-10 0,-4-1-3 16,2-4-2-16,-5-3-3 0,5-1-2 15,0-8-3-15,0-3-2 0,-2 0 3 16,3-11 0-16,0-3 1 0,1-6-3 0,0-5 1 16,2-4 2-16,3-2-2 0,3-4 3 15,5-5 2-15,4-2 1 16,-1-2-1-16,5 0 0 0,3 4-1 0,1 6 1 16,6 10-3-16,1 8 1 0,2 8 0 15,-2 6-1-15,-5 2 1 16,-1 6 1-16,-7 3-1 0,-8 6 0 15,-6 1-5-15,-3 5 1 0,-10 5 1 0,-11 3-2 16,-5 1 0-16,-6 1 0 0,-4 1 0 16,0-2 0-16,-4 1-1 0,7-4 1 15,8-4 0-15,8-8 0 0,9-3 2 16,8-5-2-16,4 1 1 0,8-2 0 16,10 2 3-16,13 0 8 0,6-1 8 15,6 5-3-15,2-4-8 0,-6 0-3 16,-3 1-1-16,-5-5-3 0,-3 0-2 15,-5-3 0-15,-6-1-4 0,-4 0 4 16,-2-1-3-16,-5-5-38 0,-2-3-31 16,-3-7-57-16,2-2-73 0,-4 0-170 15</inkml:trace>
  <inkml:trace contextRef="#ctx0" brushRef="#br0" timeOffset="142274.3638">10739 15795 220 0,'0'0'156'0,"0"0"-127"15,0 0 8-15,0 0 24 16,52 61-14-16,-35-28 0 0,1 3-5 0,-3 0 6 16,-2 0-6-16,-1-2 4 0,-3-2-5 15,0 4-10-15,-2-2-3 0,-4-4-2 16,0-3-14-16,-2-11-4 0,1-9 21 16,1-7-16-16,1-1-2 0,4-12 5 0,3-8 12 15,3-6-23-15,-1-2-5 0,-3-1 0 16,1-1 0-16,-3 1 0 0,2-4 0 15,-3-4 0-15,0-2 0 16,-1-2 0-16,1 2 0 0,-3 1 0 16,0 6 0-16,6 8 0 0,0 7 0 0,8 7-44 15,10 10-49-15,9 4-51 0,11 9-4 16,-3 0-161-16</inkml:trace>
  <inkml:trace contextRef="#ctx0" brushRef="#br0" timeOffset="142382.4643">11525 16000 563 0,'0'0'74'0,"0"0"0"0,0 0 2 16,-51 29-13-16,38-35-30 0,5-3-24 16,2 0-9-16,6-1-5 15,7-7-55-15,10-2-73 0,5-3-174 16</inkml:trace>
  <inkml:trace contextRef="#ctx0" brushRef="#br0" timeOffset="143158.5871">12761 15602 351 0,'0'0'155'0,"0"0"-141"0,0 0 24 15,0 0 17-15,0 0-4 16,0 0-31-16,0 0-10 0,0 0 8 16,-35 77 4-16,19-31-4 0,-2 4-5 0,0 1-8 15,-2-3 6-15,6 0 0 0,1-3-1 16,4-1-2-16,4-4 0 0,1-3-4 16,4 0-1-16,0-7-2 0,4 2 0 15,4-7 0-15,3-3-1 0,5-4 0 16,0-5 0-16,4-6 0 0,3-7 0 15,-3-2-1-15,4-9 1 0,-1-8-2 16,-3-6-3-16,-3-3-8 0,-3-7 6 16,-5-2 2-16,-5-2 4 0,-4-6 0 15,-14-5 1-15,-6-5 1 0,-8-1-1 16,-5 5 0-16,1 12 2 0,0 14 1 0,1 13-3 16,9 12 2-16,-1 5-1 15,6 10 1-15,-4 9-2 0,4 4 1 0,1 4 0 16,6 0 4-16,6 0 0 15,4-2 1-15,14-2-3 0,6-3 0 0,8-3-3 16,7-4 1-16,8-3 1 0,6-7 0 16,4-6-2-16,-1-2 0 15,0-10 2-15,-7-6-2 0,-5-4 1 16,-3-4-1-16,-8 1 1 0,-3 1 1 0,-8-2-2 16,-7 4 2-16,-4-1 7 0,-5 3 16 15,-2 3-3-15,0 3-10 0,0 5-3 0,0 4-1 16,0 2 1-16,0 1 6 0,0 1-10 15,0 8-5-15,0 5-3 0,0 1 3 16,1 4 2-16,4-5 1 16,2 0-3-16,-1-4 1 0,5-1 0 0,1 0-1 15,-1-7 0-15,3 2-2 16,1-4-38-16,2-2-32 0,-1-5-54 0,2-4-40 16,-2 1-130-16</inkml:trace>
  <inkml:trace contextRef="#ctx0" brushRef="#br0" timeOffset="143471.2377">13242 15701 375 0,'-11'-50'80'0,"5"21"-24"16,5 7 7-16,1 8-10 0,0 8-10 0,0 6-4 15,7 4-10-15,4 9-21 16,4 4-2-16,1 3 8 0,-2 7 13 16,-1-2 0-16,-4 3-13 0,-1-1-3 15,-2 0-4-15,-3 1 1 0,-1-1 0 0,-1 1 2 16,-1-3-2-16,1-1 0 0,2-4-7 15,0-3 3-15,2-5-4 0,3-7 0 16,4-5 1-16,4-5-1 0,7-11 1 16,2-5 0-16,1-4-1 0,-2 0 1 15,-1-4-1-15,-1 1 1 0,-3 3 0 16,-3 6-1-16,-2 4 1 0,-5 5-1 16,-1 6 0-16,-1 4-5 0,-1 0-13 15,0 5-1-15,1 3-4 0,2-1-11 16,7-1-10-16,0-3 3 0,9-2-23 15,7-1-18-15,7-3-32 0,4-2 4 16,-4-3-9-16,-2-4-90 0</inkml:trace>
  <inkml:trace contextRef="#ctx0" brushRef="#br0" timeOffset="143776.7884">13939 15710 69 0,'0'0'99'15,"0"0"-1"-15,0 0-21 0,0 0 3 0,0 0-3 16,0 0-53-16,0 0 20 16,-62 42 1-16,47-26-2 0,3 0-6 0,0 0-15 15,9-3-5-15,2-1-6 16,1-3-1-16,7 0 1 0,5-5 2 0,5-1 7 15,3-3-4-15,5 0-7 0,1-7-2 16,2-5-3-16,2-1-1 0,-5-1-2 16,1-7 0-16,-5 2 0 0,-5-1 1 15,-1-2-2-15,-5 0 2 0,-4-3 8 16,-1 0 6-16,-4-6-4 0,-1 0 0 16,0 3 0-16,-7 0-5 0,1 5-2 0,-3 7 0 15,-2 7 1-15,2 4 3 16,-3 5 2-16,-2 2-2 0,0 6-4 15,1 8-1-15,-5 1 0 0,3 4 2 16,3 2-1-16,7 2-1 0,5 0-2 16,6 1 1-16,11 2-2 0,3-1 0 0,4-2 0 15,-1-3-1-15,2-4-8 0,-1-3-53 16,4-2-37-16,4-5-77 0,1-4-133 16</inkml:trace>
  <inkml:trace contextRef="#ctx0" brushRef="#br0" timeOffset="145227.9355">15848 15486 154 0,'0'0'242'0,"0"0"-201"0,0 0 11 15,0 0-2-15,0 0-14 0,-29 18-14 16,16 1 8-16,5 4 0 0,-2 0-5 16,3-1-10-16,2 0-4 0,2-4-1 0,3 0-2 15,0-5-1-15,0-2 4 16,7-3 1-16,-1-5-1 0,3 0-4 16,1-3 0-16,3-3-3 0,0-2 1 15,-3-8-3-15,2 1 0 0,-8-3 0 0,-3 2-1 16,-1 2 0-16,-6-4 0 0,-6-1 0 15,-4 1 1-15,-4 1-1 0,-2-2-1 16,-1 5 1-16,-1 5 1 0,-1 3-1 16,0 3-1-16,2 9 2 0,-1 6-1 15,1 5-1-15,1 5 1 0,8 6 2 16,1 1-2-16,4 3 1 16,4 1 0-16,2-3 1 0,3 0-2 0,5-3 1 15,10-2 0-15,5-2 1 0,7-5-2 0,6-7-1 16,5-4 2-16,6-8-2 15,2-2-8-15,3-6-56 0,-3-7-33 16,1-3-61-16,-11-1-139 0</inkml:trace>
  <inkml:trace contextRef="#ctx0" brushRef="#br0" timeOffset="145394.2856">16134 15606 147 0,'0'0'203'0,"-10"-65"-138"15,9 56-8-15,1 4-3 0,0 5 17 16,0 0-19-16,0 7-32 0,1 4-14 15,3 9 6-15,0 1 6 0,0 6 5 16,0-2-5-16,0 3-3 0,-3 0-6 16,0-2-2-16,1 2-7 0,-1-4 0 15,2-3 0-15,2-2 0 0,0-4-21 16,0-2-42-16,0-8-41 0,0-4-113 16</inkml:trace>
  <inkml:trace contextRef="#ctx0" brushRef="#br0" timeOffset="145661.6395">16102 15461 279 0,'-5'-53'76'0,"4"39"-21"15,1 6 17-15,4 6-3 16,7 2-22-16,4 7-25 0,7 4-5 0,5 5 9 16,5 3 2-16,1 3 1 0,-1 3 0 15,-2 0 1-15,-4-1-4 0,-7 2-4 16,-6-1-3-16,-8 1-9 0,-5-2-6 15,-6 3 1-15,-10-2-2 0,-10 2-1 16,-4 2-1-16,-5-5 0 0,-1 2 0 16,-3-5-1-16,2-3 0 0,5-4 0 15,6-5-10-15,9-6-20 0,4-3-10 16,11-3-20-16,2-12-24 0,9-6-52 16,7-1-153-16</inkml:trace>
  <inkml:trace contextRef="#ctx0" brushRef="#br0" timeOffset="145859.1624">16669 15425 363 0,'0'0'126'15,"0"0"-111"-15,0 0-1 0,1 62 55 16,-1-40-22-16,0 0-2 0,-4-2-9 16,0 1-10-16,-4-2-8 0,-1 1-4 15,4-2-6-15,-4 1-4 0,4-2-3 16,-1-1 0-16,2 0-1 0,0-2-2 15,1-2-24-15,3-3-25 0,0-4-23 16,0-5-34-16,3-3-26 0,4-7-13 16,0-4-86-16</inkml:trace>
  <inkml:trace contextRef="#ctx0" brushRef="#br0" timeOffset="145994.2953">16629 15588 206 0,'0'0'71'0,"-15"-79"-4"0,10 42 8 16,0-4-4-16,3 4-25 0,2 3 5 0,1 7-14 15,8 6-4-15,6 4-6 16,5 6-6-16,4 3-8 0,5 4-9 15,2 3-2-15,-1 1 0 0,-1 10-2 0,-8 1 0 16,-5 5 0-16,-6 3-2 0,-5 4-29 16,-5 2-39-16,-12-1-36 0,-6 1-43 15,-4-3-26-15</inkml:trace>
  <inkml:trace contextRef="#ctx0" brushRef="#br0" timeOffset="146109.968">16528 15614 288 0,'0'0'84'0,"0"0"-14"0,0 0-11 0,0 0-17 16,0 0-8-16,50 11 3 15,-12-26-24-15,7-4-13 0,4-2-2 16,-1-2-65-16,-7 0-110 0,-5 4-155 16</inkml:trace>
  <inkml:trace contextRef="#ctx0" brushRef="#br0" timeOffset="146580.4385">17831 15454 179 0,'0'0'324'0,"0"0"-299"0,0 0-1 16,0 0 13-16,0 0-18 0,0 0-5 0,0 0 2 15,4 53-3-15,-19-41-1 0,-2 1-5 16,-2 0-3-16,-6 1-2 15,-1-1 0-15,-3-1-2 0,3-1 0 0,1 1 0 16,0-4 0-16,7-3 0 16,2-2 0-16,8-3 1 0,0 0-1 0,5 0 1 15,3-1 5-15,0-5 21 0,5-2-10 16,4-5-3-16,8-1-6 0,5-1-5 16,5-4 1-16,5 1-4 15,-1-2 3-15,0-1-3 0,-4-2 2 0,0 0-1 16,-7-1 5-16,-3 0 6 0,-4 4 6 15,-8 0 4-15,-3 7-5 0,-2 4-2 16,-6 0-2-16,-6 5 3 0,-9 1-3 16,-7 3-10-16,-7 11 1 0,-6 7-2 15,0 7 2-15,3 2 0 0,8 3 4 16,10-2-1-16,9-3-2 0,10-1-1 16,9-4-2-16,13-1-2 0,12-1 1 0,12-4 0 15,9-2 0-15,12-4-1 0,1-1-26 16,6-4-39-16,-4-3-75 0,-13-3-97 15</inkml:trace>
  <inkml:trace contextRef="#ctx0" brushRef="#br0" timeOffset="146836.4111">18533 15543 372 0,'0'0'112'0,"0"0"-96"0,0 0 13 15,0 0 25-15,0 0-13 0,0 0-23 0,0 0 7 16,50 27 13-16,-28 3-14 0,-2-1-8 16,-8 3 3-16,-2 0-4 15,-5 0-9-15,-4-2-4 0,-1-2-2 0,0-2 2 16,-2-4-2-16,0 1-6 0,-1-7-40 15,0-3-30-15,-2-8-55 0,2-4-125 16</inkml:trace>
  <inkml:trace contextRef="#ctx0" brushRef="#br0" timeOffset="147079.8554">18575 15461 214 0,'22'-59'225'0,"-3"44"-178"16,10 3-7-16,0 3 26 15,-3 8-14-15,3 2-9 0,-5 7-7 16,1 5-13-16,-8 4-4 0,-3 3-4 16,-8 3-3-16,-3 2 0 0,-3 2-2 15,-4 1-2-15,-4 1-5 0,-8-1 1 0,-1 2-1 16,-4-1-1-16,-1 0-2 0,2-1 1 16,-3-1 0-16,1-2-1 0,3-5-1 15,2-3-1-15,3-5-3 0,6-5-11 16,2-4-24-16,5-3-10 0,1-5-24 15,8-6-38-15,0-4-131 0</inkml:trace>
  <inkml:trace contextRef="#ctx0" brushRef="#br0" timeOffset="147305.0735">19063 15458 113 0,'0'0'362'0,"0"0"-315"15,0 0-10-15,0 0 23 0,0 0-34 0,0 0-11 16,0 0 21-16,6 73-2 16,-6-45-5-16,-6 1-4 0,1-2-5 0,-4-3-7 15,1 1-5-15,1-3-5 0,1 0-2 16,4-1-1-16,0-4 0 0,1-4-1 16,1-2-4-16,0-4-44 0,0-3-30 15,2-4-36-15,0 0-110 0</inkml:trace>
  <inkml:trace contextRef="#ctx0" brushRef="#br0" timeOffset="147784.8956">18980 15404 287 0,'0'0'137'0,"0"0"-89"16,21-53-6-16,-8 40 25 0,3 4-23 0,3 3-16 15,1 3-6-15,2 3-3 16,0 0-1-16,0 3-3 0,0 3-1 16,-3-1-1-16,-2 5-1 0,-2-2-3 15,-5 4-1-15,-3 0-1 0,-4 0-2 16,-2 4-3-16,-1 0 1 0,-4 1 0 15,-6 2 0-15,-2-3-1 0,-4 1 0 16,-6 0-1-16,2-1 0 0,-1-2-1 16,-1-4 2-16,4 1-2 0,5-3 0 15,4-4 0-15,6 0 0 0,1-4 0 0,2 0 0 16,0 0-4-16,0-5-26 0,6-6-27 16,3-8-46-16,1 1-165 0</inkml:trace>
  <inkml:trace contextRef="#ctx0" brushRef="#br0" timeOffset="148749.6086">18594 15377 57 0,'0'0'23'15,"0"0"5"-15,0 0 75 0,0 0-73 16,0 0 2-16,0 0 4 0,0 0-3 15,50-35-8-15,-48 32 2 0,-2-2 2 16,0 5-1-16,0-1-1 0,0 1-2 16,0 0-4-16,0-1 0 0,0 1-2 15,0 0-4-15,0 0-4 0,0 0-3 16,0-1 0-16,0 1-2 0,0 0 4 16,0 0 5-16,0 0-2 0,0 0 3 15,-2 0-4-15,-4 0-5 0,-2 0-5 16,-8 0 0-16,0 2-2 0,-3 2-1 0,2-2-3 15,2 2-11-15,2 0-6 16,8-1 2-16,-2 1 5 0,4 1 2 16,1 1-3-16,0 1-28 0,-3 1-7 15,-7-1-33-15,-1-1-70 0</inkml:trace>
  <inkml:trace contextRef="#ctx0" brushRef="#br0" timeOffset="149033.4383">18393 15408 349 0,'0'0'58'0,"0"0"-40"16,0 0 16-16,55-40 37 0,-43 32-11 16,-1 0-23-16,-1 2-9 0,-4 3-6 15,-2 1-6-15,-2 1 0 0,-2 1 4 16,0 0-5-16,3 6-4 0,3 9-7 16,5 8-4-16,3 13 9 0,-2 7 6 15,1 9 6-15,0 2 2 0,-2 2-4 16,-4 0-4-16,3-4-2 0,-6-1-2 0,-2-4-5 15,-2-2-2-15,0-3-2 0,0-6-1 16,-3-2-1-16,-2-6 1 16,-4-5-1-16,5-4 0 0,-4-4 1 0,4-4-2 15,1-2 0-15,0-5-16 0,3-3-17 16,0-2-34-16,2-10-15 0,4-8-46 16,5-3-179-16</inkml:trace>
  <inkml:trace contextRef="#ctx0" brushRef="#br0" timeOffset="149531.8083">19494 15326 343 0,'0'0'136'15,"0"0"-106"-15,0 0-3 0,0 0 58 16,0 0-30-16,0 0-47 0,0 0-4 16,-14 51 13-16,6-12 14 0,-2 2 1 15,5-1-1-15,1-3-8 0,-2-2-5 16,3-3-6-16,2-2-5 0,0-3-1 16,1-4-4-16,0 0-1 0,0-5 0 15,2-6-2-15,-1 1 0 0,1-8 1 16,2-1 1-16,-3-4 0 0,1 0-1 15,1-7 3-15,0-8 0 0,0 1-3 16,-2-4 1-16,-1-2 1 0,0 0-2 16,-1-5 2-16,-1 0-2 0,-1-5 0 15,1-3 0-15,-1-4 0 0,0-3-1 16,3 1 1-16,0 0 0 0,1 4 0 0,6 5 1 16,3 6-1-16,2 7 3 0,2 4 5 15,4 4-1-15,4 1-1 16,0 2-2-16,2 1-1 0,4 1-1 15,0-1 3-15,-4 3-2 0,3-2-3 0,-4 3 0 16,-1-2 0-16,-5 3 0 0,-4 0 0 16,-1 0 0-16,-4 3 0 0,-1 3-3 15,-3 2-32-15,-3 3-15 0,-1 3-23 16,0-1-2-16,-6 3-16 0,-6 1-26 16,-4-1-14-16,0-2 9 0</inkml:trace>
  <inkml:trace contextRef="#ctx0" brushRef="#br0" timeOffset="149634.7908">19529 15444 92 0,'0'0'173'16,"0"0"-123"-16,0 0-13 0,0 0 11 0,0 0 4 16,0 0-39-16,62-10-13 0,-19-1-2 15,-4 1-90-15,-4 5-67 0</inkml:trace>
  <inkml:trace contextRef="#ctx0" brushRef="#br0" timeOffset="149739.9035">19863 15557 353 0,'0'0'110'15,"0"0"-68"-15,0 0 44 0,0 0-17 16,0 0-45-16,0 0-19 0,0 0-5 16,0 0-24-16,0 0-73 0,0 0-159 0</inkml:trace>
  <inkml:trace contextRef="#ctx0" brushRef="#br0" timeOffset="150985.3092">5046 17268 120 0,'0'0'17'0,"0"0"92"16,-66 10-96-16,48-10 6 0,2 0 9 0,5 0 8 16,3-1-6-16,6-1 5 15,2 2 8-15,0 0-11 0,0 0-19 16,10-1-8-16,5-3 4 0,10 2-3 0,9-4 5 15,12 2 7-15,5-2-3 0,8 0-4 16,5 0-4-16,4-3 4 16,2 2-5-16,1 2-1 0,0-1 2 0,2 4 0 15,-2-1 0-15,-4 3 0 0,-2 0-1 16,-3 0 0-16,-8 0-1 16,-7 1-3-16,-11 1 1 0,-7 0 2 0,-13 2 1 15,-10-4-6-15,-4 1 1 0,-2 0 4 16,0-1 7-16,0 1-3 0,-3-1-3 15,-2 0-5-15,-8 0-1 0,-3 0-1 16,-4 0-15-16,-6-1-49 0,3-4-45 16,0-1-101-16</inkml:trace>
  <inkml:trace contextRef="#ctx0" brushRef="#br0" timeOffset="151787.5865">7552 17082 238 0,'0'0'68'0,"0"0"-47"16,0-74-17-16,-7 48 25 0,0 5 30 16,-6 7-8-16,3 7-14 0,-2 4 0 0,-4 3-7 15,0 15-18-15,-5 11-6 16,-2 13-1-16,2 13 5 0,5 14 5 15,3 4 0-15,3 3 2 0,3-5 1 0,4-4-7 16,2-5 0-16,0-5 0 0,1 0 4 16,0-4-3-16,0 0-2 0,0-1-3 15,0-2-2-15,0-3-2 0,-3-3-3 16,-6-6 0-16,-1-4-2 0,-6-4-39 16,-5-8-54-16,-5-8-42 0,-1-7-103 15</inkml:trace>
  <inkml:trace contextRef="#ctx0" brushRef="#br0" timeOffset="152173.781">7108 17597 165 0,'17'-55'110'0,"2"40"-90"0,8 1-10 0,-1 2 19 16,4 2 19-16,1-1 1 0,2 1-11 16,1-1-7-16,-1-1-12 15,0 1 10-15,-1 0-2 0,-5 2-2 0,-4 2-1 16,-6 1 1-16,-1 6 4 15,-4 0-8-15,-4 10 0 0,3 4-7 0,-4 6-2 16,1 2 5-16,-5 1 3 0,-1 2-1 16,-2-4-1-16,0 2-6 0,0-3-5 15,0-2-4-15,1-1 0 16,5-4 0-16,1-4-3 0,2-2 0 0,3-6 0 16,4-1 0-16,4-10 0 0,4-6-3 15,0-3-12-15,1-2 4 0,-4-1 6 16,-3-1 4-16,-2 4 1 0,-5-2 1 0,-4 5 3 15,-1 2 10-15,-3 2 4 16,-2 4 0-16,-1 4 5 0,0 3-9 16,0 1-1-16,0 0-4 0,1 2-9 15,-1 6-1-15,2 3 1 0,1-2 0 0,4 0 0 16,1-2-2-16,4-2 0 0,2-1-25 16,3-4-23-16,1 0-41 0,2-4-32 15,-1-5-133-15</inkml:trace>
  <inkml:trace contextRef="#ctx0" brushRef="#br0" timeOffset="152485.2314">7985 16779 335 0,'0'0'94'0,"0"0"-61"0,0 0 9 15,-10 77 22-15,8-43-3 16,-2-1-10-16,1 2-10 0,-1-2-6 0,-1-4-1 16,4-2-10-16,1-5-9 15,0 0-8-15,9-7-4 0,0-2-2 16,6-6 0-16,7-4 1 0,0-3 2 0,3 0 1 16,0-6 4-16,2-2 2 0,-5 1 1 15,-4 0 0-15,-3 1 2 0,-4 2-4 16,-4-1-6-16,-1 3-1 0,-3 0-3 15,0 1 0-15,0 1 0 0,4 0-7 16,3 1-46-16,4 1-62 0,5-2-54 16,0-5-211-16</inkml:trace>
  <inkml:trace contextRef="#ctx0" brushRef="#br0" timeOffset="153052.3528">8975 17397 412 0,'0'0'64'0,"0"0"-30"16,0 0 11-16,0 0 20 0,0 0-8 16,0 0-24-16,0 0-14 0,0 0-6 0,-57-17-1 15,46 28 2-15,3 3-4 0,2 0-5 16,6-3-3-16,0 0-2 0,2-3 0 16,7 1-1-16,5-5-2 15,5-3-3-15,3-1-5 0,4-3 6 0,-1-4 5 16,0-1 0-16,-2 0-2 0,-2 2 4 15,-2 0-2-15,0 3 0 16,-4 1 0-16,-2 1 0 0,-1-1 1 0,-1 2 0 16,-2 0 0-16,-1 0 0 0,1 3 0 15,-2 2 3-15,-1 0-2 0,1 0 2 16,-2 0 0-16,-1 0-1 0,1-2 1 16,-1 0 1-16,0 1 0 0,-1-3-1 15,-2 1-2-15,-1-2-1 0,0 0-1 16,0 0 2-16,0 1-2 0,0 2 0 15,1 2 1-15,-1 2 1 0,0 4-2 0,0-3 1 16,0 4 0-16,0-2-1 16,0-1 1-16,0-1-1 0,1-2 0 15,2 1 0-15,-2-3-1 0,0-1 1 16,-1-1 0-16,0-2 0 0,0 0 0 16,0-1 0-16,0-6-32 0,1-3-48 0,1-9-67 15,2-3-169-15</inkml:trace>
  <inkml:trace contextRef="#ctx0" brushRef="#br0" timeOffset="153639.0846">9979 17267 306 0,'0'0'167'0,"0"0"-145"0,0 0 18 15,0 0 33-15,0 0-11 0,0 0-35 16,0 0-19-16,0 0 8 0,-48 83 4 16,47-41-4-16,1 1 1 0,0-2 1 15,3 0-2-15,-1 0-6 16,-2-2-2-16,1-1-2 0,-1-3-2 0,0-2-3 15,0-8 1-15,-1-6-1 0,-3-7-1 16,2-8 0-16,-2-2 1 0,0-4 1 16,0-6-1-16,0-6 0 0,-1-5-1 15,1-4 0-15,2-3 0 16,0-2-1-16,2-3 1 0,0-2 0 0,2-3 0 16,1-5 0-16,5-5 1 0,0-3-1 0,6 1 0 15,1 5 0-15,3 8 2 16,1 6 2-16,2 10 1 0,1 6 1 15,-1 3 1-15,-2 7 3 0,-2 3-1 0,-4 2-4 16,-2 6-1-16,-2 3-2 0,-4 5-1 16,-5 5 1-16,0 0 0 0,-12 6-1 15,-4 0-1-15,-6 3 1 0,-4 1 0 16,-3-2-1-16,0 2 1 0,0-3-1 16,0 1 0-16,3-6 0 0,6-1 1 15,8-6 0-15,9 0-1 0,3-5 0 16,9 0-2-16,6-1 2 0,7-3 0 15,7-5 1-15,6 2-1 0,-1-4 0 16,3 0 0-16,-5 0 0 0,-2-4 0 16,-1 3 0-16,-6-5 0 0,-1 1 0 15,0-4-6-15,-6 0-46 0,1-4-39 16,-1-2-35-16,-2-7-119 0</inkml:trace>
  <inkml:trace contextRef="#ctx0" brushRef="#br0" timeOffset="153919.5902">10342 17401 187 0,'0'0'168'0,"0"0"-94"16,2 57-20-16,0-35-6 0,1 2 1 15,3-2-13-15,3 1-5 0,0-3 1 16,1-2-1-16,2 0-2 0,-3-5 4 16,0-1 1-16,0-4-7 0,0-4-5 15,-2-4-7-15,-1-5 4 0,1-6 1 16,5-10 4-16,1-3-2 0,2-2-9 15,-2-2 3-15,-1-1 2 0,0-2 0 16,-3-1-15-16,0-4-3 0,-2-2 0 16,-1-4 0-16,-3 3 0 0,-2 1 0 15,1 7 0-15,-2 5 0 0,0 6 0 0,0 7 0 16,0 9-36-16,-3 4-33 0,-6 6-31 16,-6 10-45-16,-8 2-83 0</inkml:trace>
  <inkml:trace contextRef="#ctx0" brushRef="#br0" timeOffset="154302.9118">8262 18193 556 0,'0'0'15'0,"0"0"-14"0,0 0 15 0,52 2 11 16,-17 1-5-16,13 2-9 16,16-4 11-16,11 0-5 0,30-1-8 0,13 0 4 15,14-4 1-15,9-5 2 0,-5-2-4 16,7-3-9-16,8-2 1 0,5 3 1 16,7-1 13-16,-2 0 15 0,0 3-15 15,-2-1-17-15,-9 1 0 0,-9 1 1 16,-16 2 2-16,-24 1-1 0,-13 0-5 15,-15 0-8-15,-11 4 5 0,-5-3-16 16,-11-2-35-16,-16 3-14 0,-11 0-6 16,-12 3 17-16,-7 0-1 0,-7 1 27 15,-12 1 3-15,-8 0 4 0,-3 0-1 16,-4 1 13-16,-2-1 12 0,3 0 1 16,1-3 0-16,9-7 0 0,1-4 1 0,0-14-2 15,7-4-113-15</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03T09:23:17.181"/>
    </inkml:context>
    <inkml:brush xml:id="br0">
      <inkml:brushProperty name="width" value="0.05292" units="cm"/>
      <inkml:brushProperty name="height" value="0.05292" units="cm"/>
      <inkml:brushProperty name="color" value="#00B050"/>
    </inkml:brush>
    <inkml:brush xml:id="br1">
      <inkml:brushProperty name="width" value="0.05292" units="cm"/>
      <inkml:brushProperty name="height" value="0.05292" units="cm"/>
      <inkml:brushProperty name="color" value="#C00000"/>
    </inkml:brush>
    <inkml:brush xml:id="br2">
      <inkml:brushProperty name="width" value="0.05292" units="cm"/>
      <inkml:brushProperty name="height" value="0.05292" units="cm"/>
      <inkml:brushProperty name="color" value="#00B0F0"/>
    </inkml:brush>
  </inkml:definitions>
  <inkml:trace contextRef="#ctx0" brushRef="#br0">8192 6316 34 0,'0'0'33'0,"0"0"38"16,0 0 16-16,0 0-50 0,0 0-10 15,0 0-8-15,0 0-3 0,54 23 6 16,-36 5 14-16,1 7 14 0,-1 9-10 16,-2 3-3-16,4 13 9 0,-3 2-9 15,1 0-16-15,-2-5-16 0,0-11-2 16,6-8 3-16,-1-4 1 0,6-9-6 16,5-5 4-16,7-11-1 0,8-8 0 15,6-5-1-15,6-14 0 0,4-6-1 16,0-6 2-16,1 0-4 0,-5-1 0 15,-6-1-2-15,-5 2 2 0,-3 1 2 16,1 4 7-16,-3 2 7 0,-3 5 1 16,-4 7-7-16,-3 4-6 0,-3 7 2 15,-4 2-1-15,-2 8-2 0,-2 5 2 16,-1 4 1-16,-3 4 3 0,-1 2 3 0,0 1 2 16,-3 1-6-16,3-1 0 0,2-1 0 15,7-3 0-15,2-1 2 0,7-5 0 16,5-4-4-16,8-4-2 0,5-6-1 15,5-2-2-15,1-4-1 0,3-7 0 16,2-2 0-16,-7-4 0 0,1 0 1 16,-3-2 0-16,-4-1 1 0,-3-1-2 15,0-2 3-15,-4 1-1 0,-1-2-1 16,-1 1 0-16,-4 1 1 0,-5 2-1 16,-1 8-1-16,-7 3 0 0,-3 3 0 15,-7 5-2-15,-3 1 0 0,-2 3 0 0,0 3 2 16,-2 4-1-16,2-1 0 15,-4 2 1-15,7 2 1 0,-4-1-1 0,4-2-1 16,5 0 1-16,1-3 0 16,5-2-1-16,3-3 1 0,9-2 1 15,3-2-1-15,8-7 0 0,4-1 2 16,4-4-2-16,5-4 1 0,-5 1 0 0,3-3 2 16,-4-3 0-16,-5 2 0 0,-3 0 1 15,-7-2 3-15,-2-1 0 0,-8 1 0 16,-7 0-2-16,-7 3-5 0,-10 0 1 15,-5 5 0-15,-11 0-2 0,-5 1-4 16,-4 7-16-16,-9 3-20 0,-7 4-45 16,-10 2-22-16,-1 1-110 0</inkml:trace>
  <inkml:trace contextRef="#ctx0" brushRef="#br0" timeOffset="11529.5849">6299 9328 475 0,'0'0'12'16,"0"0"-4"-16,0 0 33 0,0 0 31 16,0 0-30-16,0 0-15 0,0 0-8 15,0 0-5-15,-5 7-7 16,5 29 14-16,0 6 9 0,0 9 3 0,3 5-14 16,-1 6-4-16,0 5 2 0,2 2 3 15,1-2-5-15,-2-1-3 16,-2-6-6-16,0-7-6 0,-1-6 2 0,0-6 0 15,1-4-1-15,0-8-1 0,1-7 2 16,-1-7-2-16,-1-5 0 0,1-6-2 16,-1-4-22-16,1 0-17 0,4-11-22 15,0-4-16-15,1-7-33 0,-1-6-81 16,-3 0-77-16</inkml:trace>
  <inkml:trace contextRef="#ctx0" brushRef="#br0" timeOffset="11799.7492">6242 9335 408 0,'7'-64'28'0,"4"47"19"16,2 3 2-16,5 3 22 0,5 3-24 15,5 0-9-15,7 5-6 16,2 1-6-16,6 2 0 0,-4 5 2 0,-4 6-3 16,-3 3-5-16,-9 3-9 0,-2 3-4 15,-10 1-4-15,-3 3-1 0,-6 3-1 16,-4 4 0-16,-10 1 1 0,-6 0-2 15,-6 1-1-15,-6-2 1 0,-5-4 0 16,-5-3 0-16,2-6 0 0,-5-6 2 0,7-1-2 16,2-8 2-16,4-3-2 15,8-2 2-15,5-7-2 0,5 2-1 0,9-1-11 16,3-2-9-16,16 0-25 0,6-5-37 16,12-1-52-16,3-2-108 15</inkml:trace>
  <inkml:trace contextRef="#ctx0" brushRef="#br0" timeOffset="12184.5742">7615 9067 350 0,'0'-54'61'15,"-2"23"-55"-15,-4 7-1 0,-7 8 38 0,-5 5 29 16,-1 4-23-16,-5 5-17 0,-4 2-12 16,-7 13-8-16,-4 3 1 0,-2 12 0 15,2 7-1-15,-3 11-1 0,4 11-4 16,-3 8 0-16,6 10 3 0,2 5 2 16,5 5 1-16,5 1-1 0,9 3-6 15,10 1-4-15,4-1 0 16,9 0-1-16,7-2 2 0,6-5-2 15,5-3-1-15,3-2 2 0,4-6 2 16,4-2 13-16,2-6 4 0,5-4-2 0,-4-3-3 16,5-3-1-16,-9-7-2 0,-3-9-6 15,-7-8-5-15,-8-11 0 0,1-5-2 16,-4-9 0-16,-2-4-12 0,2-3-18 16,-4-13-42-16,0-8-57 0,-3-6-141 15</inkml:trace>
  <inkml:trace contextRef="#ctx0" brushRef="#br0" timeOffset="12831.2073">7635 9330 111 0,'0'0'226'0,"0"0"-206"0,0 0 13 15,0 0 30-15,0 0-9 16,0 0-6-16,0 0-17 0,-10-34-18 16,18 45-9-16,3 7 1 0,6 7 14 0,5 6 11 15,1 6-2-15,5 5-1 0,3 1 0 16,2 3-4-16,3-2 2 0,0 5-1 15,1-2-6-15,0-4-1 16,-2-1-3-16,-3-6-5 0,-3-4-1 0,-2-4-3 16,-4-4 1-16,-3-3-1 0,-4-3-3 15,-5-2 1-15,-1-3-3 0,-7-3 2 0,-1 1-2 16,-2-5 1-16,-1-1-1 16,-5 0 0-16,-4-3-4 0,-1-1-21 15,0-1-12-15,1-3-31 0,3-6-11 16,-1-7-31-16,1-3-77 0,0-3-74 15</inkml:trace>
  <inkml:trace contextRef="#ctx0" brushRef="#br0" timeOffset="13109.8836">7987 9388 245 0,'0'0'100'0,"0"0"-64"0,0 0 15 15,0 0 15-15,0 0-36 0,0 0 3 16,0 0 7-16,-8 62-8 0,-4-17-7 15,-5 4-2-15,-2 5-4 0,-6 0 1 16,0 1 0-16,-4-1-4 0,-4 1-4 16,2-3-2-16,1-3-5 0,4-5 4 15,2-4-2-15,7-4-2 0,1-8-2 16,6-1 0-16,-1-7-1 0,3-4-1 0,4-8 1 16,3-4-2-16,1-2 0 0,0-4 0 15,3-7-1-15,11-7-23 16,7-9-27-16,4-8-40 0,7-6-89 15,1 2-232-15</inkml:trace>
  <inkml:trace contextRef="#ctx0" brushRef="#br0" timeOffset="14146.2518">8511 9312 293 0,'0'0'87'0,"-22"-64"-64"16,17 48 29-16,3 6 7 0,2 6-2 16,0 4-13-16,5 0-16 0,4 4-19 15,9 7-4-15,6 5 10 0,6 4 6 16,6 7-1-16,1 5-2 0,2 3-2 0,0 1-2 16,0 4-2-16,1-1 1 0,-1-2-2 15,-1-1-3-15,-4-2-7 0,1-4 3 16,-3-3-1-16,-4-5-1 0,-4-3-1 15,-8-4-1-15,-5-6 2 16,-7-1-2-16,-3-5 1 0,-1 0 0 0,-2 0 0 16,-9-1 1-16,-5 3 1 0,-6 0-2 15,-3 1 0-15,-2 1 0 0,-4 1 0 16,1 4 0-16,-3 6-1 0,-2 2 0 16,-1 2 2-16,1 2-2 0,1-1 0 15,3 2 2-15,0-2-2 0,4-1-2 16,4-2 2-16,0-1-1 0,4-4 1 15,10-2 0-15,0-3 0 0,6-2 0 16,2-2-1-16,1-4 1 0,0-1-1 16,5-1 0-16,9-4 0 0,8-6-8 15,13-5-36-15,3-4-32 0,5-7-87 16,-6 3-156-16</inkml:trace>
  <inkml:trace contextRef="#ctx0" brushRef="#br0" timeOffset="14697.5603">9538 9443 194 0,'0'0'196'0,"0"0"-161"0,0 0 15 15,-15-55 11-15,11 47-8 0,-2-1-21 16,0 2-8-16,-3-2-5 0,-1 1-5 16,-3 4-2-16,-3-2 0 0,1 3-2 15,-5 3-1-15,1 0-2 0,-1 6 0 0,-3 4 0 16,-1 8 0-16,-2 1 0 16,2 6-2-16,-4 2 2 0,1 5-3 0,1 3 0 15,2-2-1-15,7 3-1 0,4-1-1 16,6-3-1-16,7-2 1 0,0-3-1 15,8-4 0-15,5-3 0 0,1-6 1 16,8-4-1-16,-2-5 0 0,7-4 0 16,1-4 1-16,0-8-1 0,-1-4 1 15,-2-7 0-15,-2 0 1 0,-4-3 1 16,-2-2-3-16,-4-2 0 0,-1-2 1 16,-4 1 1-16,-3-3 3 0,-3 3 13 0,0 3-1 15,-2 7-4-15,0 8 0 16,0 5 2-16,0 7 2 0,0 0-3 15,0 4-8-15,0 11-6 0,0 10-1 16,2 8 1-16,2 2 2 0,2 5 6 16,1-2-2-16,3-3-1 0,4-2-2 0,2-4 2 15,4-4-3-15,2-2-1 0,2-6 1 16,0-3-2-16,1-7 0 0,-2-5-18 16,1-2-22-16,2-6-15 0,0-7-39 15,-4-4-26-15,-2-6-103 0,-4 3-154 16</inkml:trace>
  <inkml:trace contextRef="#ctx0" brushRef="#br0" timeOffset="14987.1764">9632 8967 429 0,'0'0'28'15,"0"0"1"-15,56-4 8 0,-26 30 20 0,0 6-10 16,-1 7-6-16,2 7-1 0,-4 6-4 15,-2 8-2-15,-2 5 7 16,-6 5-9-16,-4 6-5 0,-6 6-7 0,-4 7-10 16,-3 5-7-16,-6 0-1 15,-8-6-1-15,-5-9-1 0,-2-9 1 0,-3-9 0 16,2-7-1-16,-1-4 1 0,-2-5 0 16,2-4 1-16,-2-5-2 0,1-6 0 15,-2-8-1-15,3-5 1 0,4-6 0 16,2-5-2-16,3-5 0 0,3-1-2 15,3-7-12-15,3-5-15 0,3-7-24 16,1-6-44-16,1-4-83 0,0 1-205 16</inkml:trace>
  <inkml:trace contextRef="#ctx0" brushRef="#br1" timeOffset="78912.6657">14789 4419 181 0,'5'-63'92'16,"-3"25"-80"-16,-2 2-5 0,0 2 11 15,-8 3 20-15,-7-1 5 0,-5 1-7 0,-6 0-16 16,-6 2-10-16,-7 1-2 16,-5 4-2-16,-5-1 1 0,-4 4 3 15,-2 0-3-15,-3 3 1 0,-2 2-2 16,-5 2-3-16,-3 0 0 0,-3 4-1 0,-7 2 0 16,-3 5 3-16,-3 3-5 15,-3 0 2-15,-3 9 0 0,-2 4 5 0,-3 5-1 16,4 5 4-16,0 6 0 15,4 3 6-15,6 2-1 0,8 6 0 0,9 2 0 16,11 3-12-16,10 3 0 0,3 0-3 16,9 0 0-16,2 4 1 0,-1-1-1 15,5 2 0-15,-2 1 2 16,-3 4-2-16,7 2 0 0,1 1 0 0,6 2 1 0,8-1-1 16,3-2 1-16,4 1 0 15,1-3 0-15,6 1-1 0,-1-5-2 16,7-2 2-16,1-2 0 0,4-4 1 15,3 0-1-15,3-3 0 0,5-3 1 16,3 0 1-16,4-5-1 0,6 1 2 16,3-5-1-16,7 0 2 0,5-3-2 0,4-4 2 15,3-1 0-15,2-4 2 0,4-2 0 16,0-2 0-16,4-5-1 0,3-2 0 16,3-4-2-16,1-4 2 0,3 0-2 15,1-7 1-15,2-2 0 0,2-3 3 16,0-4-2-16,-1 1 0 0,-3-3-3 15,2-2 2-15,-3-1-4 0,-2-4-1 16,-4-2 1-16,-4-2 2 0,-3-3 0 16,-9-2 1-16,-2-3 1 0,-7-5 7 15,-3-3 2-15,-3-5-2 0,-3-4-3 16,-3-3 4-16,-1-4-4 0,-1-3-1 16,-2-1-6-16,-5-3 2 0,-4 1-1 15,-7-2 0-15,-4 2-1 0,-9 2 0 16,-7 0-1-16,-10 5 3 0,-12-1 5 15,-10 4 3-15,-7 1-2 0,-13 5-1 0,-7 5-2 16,-12 4-2-16,-9 6-2 16,-10 2-1-16,-10 5-1 0,-11 4-7 15,-11 0 1-15,-8 4-30 0,-4-2-33 0,-4-4-35 16,5 0-202-16</inkml:trace>
  <inkml:trace contextRef="#ctx0" brushRef="#br1" timeOffset="174222.6096">13674 8674 99 0,'0'0'81'0,"0"0"32"15,-8-64-50-15,2 39-8 0,1 1 3 16,2 2-1-16,-2 2-11 16,1 5-8-16,3 4-4 0,0 6 2 15,0 0-5-15,0 5-4 0,1-1 0 0,-1 1-8 16,1 0-8-16,0 6-4 0,0 12-5 15,0 8 1-15,0 11 2 16,1 5 9-16,2 5 0 0,-2 5-4 16,3 1-2-16,-4 0-3 0,0-2-2 0,0-4-1 15,0-4-1-15,0-5 0 16,0-3 0-16,0-5 0 0,-2-4-1 0,1-6 0 16,1-2 2-16,-2-8-2 0,1-1-1 15,0-7 0-15,0 1-5 16,1-3-2-16,0 0-10 0,0-6-4 0,3-5-18 15,4-8-22-15,1-1-38 0,2-7-78 16,-3 2-106-16</inkml:trace>
  <inkml:trace contextRef="#ctx0" brushRef="#br1" timeOffset="174521.0233">13538 8458 445 0,'0'0'28'0,"0"0"23"16,0 0 0-16,0 0-1 0,0 0-23 15,0 0-9-15,0 0-4 0,54-15 11 16,-21 17 3-16,7-2-1 0,3 0-1 16,3-2-6-16,3-4-2 0,1 0-1 0,-1-3-2 15,0 1-7-15,-1 0 1 0,-2 0-2 16,-7 2 0-16,-2-2-5 15,-10 2 0-15,-9 3 0 0,-11 0-2 0,-3 3 0 16,-4-1-1-16,-1 1-19 16,-5 0-12-16,-4 0-30 0,-6 4-21 0,-4 3-13 15,-3 3-16-15,-4 1-46 0,4-2-33 16</inkml:trace>
  <inkml:trace contextRef="#ctx0" brushRef="#br1" timeOffset="174722.3152">13619 8590 188 0,'0'0'105'0,"0"0"-56"0,0 0 11 16,0 0 0-16,2 55-10 0,24-48 13 0,9-3-11 16,7 1-8-16,6-4-4 0,0-1-3 15,1 0-1-15,-2-1-7 0,-6-2-7 0,-6-1-8 16,-4 2-9-16,-4 0-1 16,-7 1-3-16,-4 1-1 0,-2 0-1 15,-3 1 1-15,-4 3-26 0,-1 4-14 0,-1 1-21 16,-5 0-5-16,0 5-12 15,-7-2-32-15,-7 2-31 0,0-2-56 0</inkml:trace>
  <inkml:trace contextRef="#ctx0" brushRef="#br1" timeOffset="174910.5645">13636 8971 215 0,'0'0'119'0,"0"0"-59"0,-30 53 1 0,29-44-4 15,2 0-4-15,8-2-11 0,3-1-5 16,10-1 4-16,3-3 0 0,8-2-4 15,2 0 3-15,6-4-9 0,-2-1-10 16,-1-3-8-16,0 3-7 0,-1 0-2 16,-1 0-4-16,6 1 0 0,8-1-20 0,9-1-34 15,9-3-35-15,7-4-16 0,-6 0-147 16</inkml:trace>
  <inkml:trace contextRef="#ctx0" brushRef="#br1" timeOffset="175225.7541">14633 8606 253 0,'0'0'188'0,"0"0"-134"15,0 0 5-15,0 0 2 16,0 0-11-16,0 0-6 0,0 0-8 15,0 0-11-15,0 0-1 0,50-30-4 16,-19 42 4-16,3 4-6 0,3 4 0 16,0 2-3-16,0 3 1 0,0 1-3 0,-1 1-1 15,0-2-2-15,-5-2-2 0,-3-1-2 16,-2-1-3-16,-6 1-2 0,-3-5 0 16,-7-2 0-1,-2-4-1-15,-5-4-11 0,-2-5-17 0,-1-2-12 16,0 0-13-16,-2-6-18 0,-3-5-2 0,0-3-38 15,-2-4-71-15,1-1 0 16</inkml:trace>
  <inkml:trace contextRef="#ctx0" brushRef="#br1" timeOffset="175403.6902">15025 8481 222 0,'-14'-59'80'0,"4"41"-17"0,1 8 13 16,-2 8-11-16,0 2 4 0,-3 7-20 15,-3 10-12-15,-3 5 4 16,-2 9-2-16,-1 6 0 0,-6 3-5 0,1 9-13 15,-3 1-7-15,-3 0-2 0,2 2-6 16,-2-5-3-16,7-3-1 16,4-6-1-16,8-6-1 0,6-1-1 15,4-10-19-15,5 0-39 0,0-9-36 16,0-9-49-16,4-3-146 0</inkml:trace>
  <inkml:trace contextRef="#ctx0" brushRef="#br1" timeOffset="175810.946">14463 8174 345 0,'0'0'60'0,"0"0"-38"0,0 0 16 0,-66-49 13 15,48 46-5-15,-5 1-17 16,1 2-6-16,1 4-10 0,-3 1-7 0,0 4-5 16,5-1 4-16,1 4 2 0,5 2 2 15,1 2-1-15,6 2 2 0,2 3-1 16,2 1 2-16,2 6-3 0,2 3 5 16,4 5-1-16,1 5 2 0,4 6 1 15,-1 3 1-15,0 5 5 0,1 3-3 16,-3 3-5-16,1 3 1 0,-1-3-2 15,1 2-5-15,-5-3-5 0,-1-3 1 16,2 0-1-16,-2-8-2 0,-1-3 0 16,3-5 1-16,1-10 1 0,2-5-2 15,1-8 0-15,3-8 0 0,4-9 0 0,5-3 1 16,6-12-2-16,3-9 0 0,5-6-21 16,1-5-35-16,2-9-43 15,1-3-82-15,0 0-225 0</inkml:trace>
  <inkml:trace contextRef="#ctx0" brushRef="#br1" timeOffset="176161.7953">15290 8106 360 0,'0'0'133'16,"4"-52"-108"-16,5 42 12 15,-2 2 20-15,2 5-8 0,3 3-17 16,4 6-13-16,8 12-2 0,-1 10-1 16,1 11-2-16,-2 11 4 0,2 4 8 0,-2 8-4 15,-3 1-5-15,1 3-1 16,-2-4-6-16,-3-1-3 0,-1-2-5 16,-4 1-1-16,-1 0-1 0,-2 0 0 0,0-3 0 15,-5-3 0-15,-2-4 2 0,-4-3 1 16,-11-4 3-16,-7-6 0 0,-5-3 1 15,-7-8-2-15,0-4 1 16,-3-7-3-16,3-2 0 0,2-9-1 0,4-4-1 16,4 0 1-16,5-7-2 0,3-8 0 15,9-3-12-15,7-6-21 0,7-3-23 16,16-12-47-16,9-3-88 16,4 2-158-16</inkml:trace>
  <inkml:trace contextRef="#ctx0" brushRef="#br1" timeOffset="176389.3094">16172 8496 455 0,'0'0'45'0,"0"0"-1"0,0 0 11 16,0 0-11-16,0 0-20 15,59-14-8-15,-30 14-2 0,1-1-7 16,4 1-2-16,-5 0-3 0,0 1-2 15,-1 5 0-15,-6 1-1 16,-1 4-11-16,-3 0-26 0,-3 3-6 0,-5 0-21 16,-7 4-28-16,-4-3-37 0,-9-1-19 15</inkml:trace>
  <inkml:trace contextRef="#ctx0" brushRef="#br1" timeOffset="176549.7283">16190 8710 154 0,'-50'25'169'0,"19"-15"-61"15,12-5-32-15,11-2-5 0,6-3-15 16,3 0-7-16,10 0 0 0,9-6-10 15,10-1 6-15,6-2-10 0,7 0-14 0,1 0-2 16,1-1-3-16,-5 2 3 0,-3 0-1 16,-7 1-9-16,-4 2-4 0,-9 1-2 15,-1 1-3-15,-10-1-2 0,0 2-25 16,0 0-20-16,-6-4-38 0,0 1-66 16,0-5-167-16</inkml:trace>
  <inkml:trace contextRef="#ctx0" brushRef="#br1" timeOffset="182698.6744">18858 7908 212 0,'0'0'111'0,"0"0"-69"0,0 0-7 16,-32-52 8-16,22 43 6 0,2 1-8 15,-3 0 3-15,0 1-20 0,2 3-11 16,-4-2-4-16,1 3 1 0,4 1-1 15,-5 1-1-15,5 1 0 0,-2 6-1 16,-2 4-3-16,2 8-1 0,-4 4 0 16,0 4 1-16,-3 8 6 0,3 1 2 15,-2 6-1-15,0 2-3 0,0 2-2 16,4 3 0-16,0-1 0 0,1 3-2 16,3 1-1-16,1 1-1 0,4 4 2 15,3-1-2-15,0 4 0 0,0-1 0 16,2 0 1-16,2 1-3 0,4-1 2 0,0-2 0 15,3-3 3-15,-1-3-1 0,-2-2 2 16,5-4-2-16,-6-3-1 0,0-1-2 16,-3-3 1-16,-2 0-1 0,-2-3-1 15,0-2 0-15,0 1 2 0,-3-3-2 16,-4-1 0-16,1-2 0 0,-1-4 0 16,-4 0 0-16,2-6 0 0,1-2 1 15,-4-4 0-15,4-4-1 0,-4 0 1 16,-2-4-1-16,2-1 1 0,-2-2 4 15,1 0 4-15,-1 0 1 0,-1-4-2 0,1-4-1 16,0-1-2-16,3-5 2 16,-3 0-2-16,1-1 1 0,2-4-5 15,0 4 1-15,1 3-2 0,3 1 1 16,-2 5-1-16,3 2 0 0,-1 2 1 16,3 2-1-16,1 0-3 0,-2 0-15 0,-2 0-22 15,3 3-27-15,3-3-36 16,0-1-106-16</inkml:trace>
  <inkml:trace contextRef="#ctx0" brushRef="#br1" timeOffset="186769.4197">18419 9702 233 0,'0'0'258'16,"0"0"-196"-16,0 0-14 0,0 0 8 15,-31-52-4-15,25 50-18 0,-3 2-8 16,-3 5-8-16,-3 9-10 0,-7 4-4 16,1 7 4-16,2 5 4 0,1-2 2 15,3 4-5-15,2-1-2 0,6-1-3 16,1 1-1-16,3-5-1 0,3 1-1 0,5-6 0 15,4 0 0-15,6-2-1 16,1-7 1-16,5 0 0 0,3-7 0 16,1-4-1-16,3-1 2 0,0-8-1 0,0-6 1 15,0-1 0-15,-2-4-1 0,-5-3 0 16,-4 0 1-16,-6 0-1 0,-3 0 0 16,-6-1 3-16,-2-1 4 0,-1-2 2 15,-8 0 1-15,-3-2-1 0,-7 0-2 16,-1 6-5-16,-2 3-1 0,2 5-1 15,0 4 0-15,-1 6-1 16,1 3 0-16,3 1-2 0,2 0-13 16,5 0-8-16,5 0-12 0,5-3-23 0,4-3-32 15,5-4-46-15,3-5-172 0</inkml:trace>
  <inkml:trace contextRef="#ctx0" brushRef="#br1" timeOffset="187587.3263">18733 7398 363 0,'0'0'52'0,"0"0"-31"16,0 0-1-16,6 74 29 0,-16-42 11 16,-7 0-23-16,-7-3-6 0,-6 0-12 15,-6-1-5-15,-5 1-4 0,-1-5-4 16,1-1-3-16,-2-7-1 0,5-2-1 16,4-7 0-16,4-6 0 0,5-1 2 15,1-8-3-15,7-3 2 0,1-5 1 16,6-4 0-16,2-3-1 0,6-6 3 15,2 1 3-15,1-8-1 0,5 2-1 16,3 0-2-16,0 7 1 0,2 5-2 0,2 9 3 16,2 5-2-16,0 6 0 0,4 2 0 15,2 6-3-15,5 6 4 16,0 6 1-16,2 3 4 0,-1 3-1 16,0 0 0-16,0 2-1 0,1 0 1 0,-4 1-3 15,5-3 0-15,-5 2-3 16,1-4 2-16,-3 0-2 0,1-3-1 0,-1-6 1 15,-2-2-3-15,-2-4 0 0,0-6 0 16,-3-1 2-16,1-3-1 0,-1-6 1 16,2-6 0-16,-2-1 1 0,-1-2-3 15,-5-4 2-15,2 0 0 0,-7-3-1 16,1-2 1-16,-5-5 0 0,0-4-1 16,-7-3 2-16,-2-2-1 0,-2-1-1 15,-6 0 0-15,1 4 0 0,-5 5-1 16,-2 7 1-16,4 7-1 0,-1 6 1 0,-1 6-1 15,-2 5 1-15,1 2-1 16,-5 6 1-16,4 7-1 0,1 6 0 16,2 2-2-16,10 2-1 0,3 2 2 0,7 0 1 15,9-2 0-15,8 2 0 0,8-4 2 16,10-2 1-16,6-2 0 16,7-4 2-16,3-5-3 0,2-4-2 0,-2 2-1 15,-3-4 1-15,-5 4-6 0,-8-1-45 16,-3-4-71-16,-7 1-111 0</inkml:trace>
  <inkml:trace contextRef="#ctx0" brushRef="#br1" timeOffset="188288.0182">19560 8356 391 0,'0'0'238'0,"45"-52"-213"0,-21 36 9 0,2 5 13 16,-4 8-9-16,4 3-4 16,-4 0-8-16,1 4-7 0,-5 6-8 0,-4 3-2 15,-5 5-3-15,-5 1-1 16,-4 3-3-16,-2 1 1 0,-8 4 0 15,-4-2-2-15,-3 1 0 0,1 1 0 16,-4 0-1-16,2 0 0 0,1-6 0 0,5-5-1 16,1-5-1-16,5-4-1 0,1-4 3 15,4-3 1-15,1-2-1 0,0-6 3 16,7-4-1-16,3-2-2 0,8-7 0 16,8 0 0-16,3 1 0 0,2-3-1 15,3 2 1-15,-1-2 0 0,0 0 0 16,-1 1 0-16,-4 0 0 0,0 1 0 0,-6 5 4 15,-6 2 4-15,-2 4 3 16,-10 3 3-16,1 4 0 0,-5 2-1 0,0 1-1 16,0 0-1-16,-6 3-6 15,-1 6-5-15,-9 7 2 0,-1 5-1 0,0 3 1 16,0 1 0-16,6 2 1 0,4-1-1 16,4 1 0-16,3 0 0 15,6-3-1-15,8-2-1 0,5-2 0 16,3-5 0-16,2-5 0 0,0 0 0 15,0-6 1-15,-3-3 0 0,-4-1-1 0,-1-1 0 16,-3-5 2-16,-5-1-2 0,-1 0-2 16,-1-1-9-16,-4 0-13 0,2-1-17 15,1 0-18-15,-1-3-40 0,2-1-44 16,4 1-185-16</inkml:trace>
  <inkml:trace contextRef="#ctx0" brushRef="#br1" timeOffset="188756.4054">21305 8085 215 0,'0'0'198'0,"-10"-60"-156"0,9 51 9 16,-2 4 19-16,-1 4-19 15,-2 1-12-15,-2 8-16 0,-5 8-13 0,-2 6 0 16,-1 10 8-16,4 5 4 0,2 7-1 15,3 4-1-15,4 7 1 16,3 4 0-16,1 2-1 0,3 1-1 0,3-1-3 0,-1-1-2 16,-3-1-7-16,-1 0-6 0,-2-5 3 15,0 0 0-15,-7-5-3 0,-4-2 0 16,0-5 0-16,-4-4 0 0,-2-7 0 16,-2-6-1-16,0-6 2 0,0-4-2 15,0-4 0-15,-1-4 1 0,-2-4 0 0,1-3-1 16,-2-2 0-16,0-6 0 15,-2-5-11-15,2-3-13 0,3-4-17 16,2-6-36-16,7-5-12 0,2-2-37 16,3-11-57-16,4 3-100 0</inkml:trace>
  <inkml:trace contextRef="#ctx0" brushRef="#br1" timeOffset="188912.4893">20861 8540 294 0,'0'0'120'0,"0"0"-72"0,0 0 9 0,0 0 27 16,69 18-23-16,-38-18-13 0,4-1-11 16,0-5-8-16,2-2-13 0,0 3-14 15,3-3-2-15,2 0-6 0,-1-1-74 16,4-5-107-16,-7 0-268 0</inkml:trace>
  <inkml:trace contextRef="#ctx0" brushRef="#br1" timeOffset="189258.1657">21560 8725 462 0,'0'0'66'0,"0"0"-17"0,0 0-2 16,0 0 7-16,0 0-22 0,50-11-3 16,-28 31 6-16,3 6-5 0,-2 6-6 15,-1 2-3-15,-3 3-3 0,-1-2-3 0,-3-3-4 16,-3-2-2-16,-2 0-6 0,-5-5-2 15,0 2 0-15,-4-8-1 16,-1-3 0-16,1-1-16 0,-1-8-19 16,0-3-28-16,0-4-22 0,0-3-33 0,0-5-119 15</inkml:trace>
  <inkml:trace contextRef="#ctx0" brushRef="#br1" timeOffset="189458.8728">21807 8687 211 0,'0'0'194'16,"0"0"-134"-16,0 0-6 0,0 0 17 16,0 0-34-16,0 0-7 0,-55 16 4 15,44 6-6-15,-1 9-5 0,-2 2-4 16,0 2-3-16,0 1 1 0,-1 1-8 16,0-1-5-16,2-2-3 0,-2-5 0 15,6-3-1-15,2-4-10 0,2-6-39 16,5-4-23-16,0-8-51 0,0-4-94 0</inkml:trace>
  <inkml:trace contextRef="#ctx0" brushRef="#br1" timeOffset="189754.0836">22324 8059 316 0,'0'0'190'0,"0"0"-173"16,0 0 6-16,-33-50 32 0,14 51-20 15,-5 8-16-15,-6 8 2 0,0 9-3 16,-3 7-1-16,2 10 2 0,5 5 1 16,5 2 0-16,4 4 0 0,5 0-4 15,5-1-5-15,2-2-2 0,3-4-3 16,2-2-3-16,3-5-1 0,4-1-2 15,0-7 0-15,6-4 0 0,0-3-3 16,2-8-34-16,6-6-26 0,0-9-24 16,5-5-57-16,-4-9-125 0</inkml:trace>
  <inkml:trace contextRef="#ctx0" brushRef="#br1" timeOffset="190174.1726">22292 8274 363 0,'0'0'119'16,"0"0"-90"-16,0 0 0 0,0 0 13 0,63-38-3 16,-39 38-11-16,-2 2 1 0,1 3-2 15,-4 1-6-15,-9 3-6 0,-2 4-8 16,-7-1-4-16,-1 4-2 0,-1 2 1 16,-9 2-1-16,-1 3 1 0,-5-2-2 15,-1 1-1-15,-2-3-8 0,2-2 0 16,4-2-1-16,3-8 9 0,6-2 0 15,0-2 1-15,4-3 0 0,4 0 1 16,1-11 1-16,10-1 4 0,6-5-3 16,6-2-1-16,2-1 0 0,-2-1-2 15,-1 1 0-15,-4 1 1 0,-1 1 2 16,-4 2 2-16,-2 2 3 0,-4 3 5 16,-6 3 7-16,-3 1 0 0,-1 4-2 15,-1 2 0-15,0 1 0 0,-3 1-6 0,-4 5-7 16,-3 5-2-16,-4 3-2 0,4 3 1 15,-1 3 4-15,5-1 1 0,2 1-1 16,3-1-2-16,1 1-3 0,7 0 0 16,1-2 0-16,3-1-1 0,4-1 0 15,2-4-1-15,0-4-21 0,2-3-14 16,1-3-31-16,0-2-23 0,0-3-46 16,-5-4-110-16</inkml:trace>
  <inkml:trace contextRef="#ctx0" brushRef="#br1" timeOffset="190404.6379">22703 8165 266 0,'0'0'51'0,"0"0"-2"15,0 0 19-15,0 0-9 16,0 0-30-16,0 0 5 0,61 4-5 16,-40 20-7-16,-2 7 2 0,2 2 5 15,-3 3-4-15,-3 2 5 0,-3 1-5 16,-4 1-4-16,-5 1-3 0,-3 0-3 0,-2 2-6 15,-7-1-2-15,-7-2-2 0,-5-3-3 16,-2-3-1-16,-5-5-1 0,5-4 1 16,-4-11 0-16,9-2-1 0,4-6-6 15,5-4-18-15,5-2-14 16,2-6-25-16,3-6-41 0,7-3-124 16</inkml:trace>
  <inkml:trace contextRef="#ctx0" brushRef="#br1" timeOffset="191361.7175">23703 8497 212 0,'0'0'126'16,"-11"-50"-93"-16,6 30-1 0,-4 2 18 15,-3 3 0-15,-1 4-9 0,-1 4-10 16,-3 5-8-16,0 2-7 0,-2 3-5 16,-4 8-1-16,-1 4 0 0,3 4 0 15,-3 5 3-15,3 4-1 0,3 2-3 16,0 1-3-16,4 1-4 0,2-2 0 0,8-3 0 15,4-1-1-15,0-5-1 16,11-4 0-16,1-4 0 0,5-4 1 16,6-6 0-16,1-3 0 0,6-9 3 15,2-5-3-15,2-5 0 0,-1-3-1 16,-2-5 2-16,-6-3-2 0,-2-1-3 16,-7-5 3-16,-4-2 1 0,-4-4 1 15,-3-2-1-15,-3-1 0 0,-2-3 2 0,0 3 0 16,-3 1 0-16,-1 4 0 0,1 9 2 15,-2 9 1-15,1 7 4 0,2 8 2 16,2 6 2-16,-1 1 7 16,-1 7-10-16,0 10-11 0,-4 7 0 0,2 8 3 15,1 7 1-15,2 4 6 0,1 1-2 16,0 3-2-16,2 0-2 0,2 1 1 16,2-2-1-16,-2-3 0 0,2-1-2 15,3-4 0-15,-4-6-2 0,5-4 0 16,-2-4 0-16,3-8 0 0,-3-7 0 0,1-5 0 15,4-4-2-15,-2-5-1 0,4-8 3 16,2-5 0-16,-1-7 0 0,-2-1 0 16,2-3 2-16,-2-5-2 15,3-2 1-15,-1 0 1 0,1 0-1 0,2 5 3 16,1 8-1-16,1 8 1 16,-3 6-1-16,-2 8-1 0,-1 1 1 0,-2 7-1 15,-3 8-1-15,-2 2 1 0,-3 5 0 16,-5 2-2-16,-1 1 1 0,-9 0-1 15,0-2 0-15,-2 2-1 0,-1-1-2 16,-3-1 3-16,2 0 0 0,1-4 0 16,2-2 0-16,3-2-2 0,4-7 2 15,4-1-3-15,0-7-1 0,10-1-2 0,4-9 3 16,5-4 1-16,4-4 2 0,1-3 0 16,2-3 0-16,-4-2 1 0,2-5 1 15,-4 1-2-15,-2 0 0 16,0 1 0-16,-2 6 0 0,-1 4 0 15,-3 9 2-15,-7 3 2 0,1 6 2 16,-1 1-1-16,-4 5-4 0,-1 7 0 16,0 8 0-16,-6 1 1 0,-2 4 2 0,-3 0 0 15,4-2 4-15,-2-1-3 0,5 0-1 16,4-1-1-16,7-3 1 0,7 0 3 16,9-3-1-16,1-4-2 0,5-3-1 15,-1-1-2-15,5-6 0 0,-2-1 0 16,5 0 0-16,-6-6-1 0,-1 1-1 15,-1 0-8-15,-10 0-16 0,-1-4-24 16,-5-4-66-16,-7-1-88 0</inkml:trace>
  <inkml:trace contextRef="#ctx0" brushRef="#br1" timeOffset="192023.8584">15413 11426 400 0,'0'0'65'0,"0"0"-23"16,0 0 28-16,0 0-25 0,0 0-19 16,0 0-2-16,0 0 8 15,57 20 5-15,-28-16-13 0,2-3 3 16,5 3-7-16,2-4-6 0,0 0-4 15,1 0-2-15,-4 0-4 0,-4 3-3 0,-5-1 1 16,-4 2-2-16,-6 3-1 0,-4 1-12 16,-3 4-30-16,-6 1-20 0,-3 4-20 15,-5 2-26-15,-9-1-48 0,-3-1-58 16</inkml:trace>
  <inkml:trace contextRef="#ctx0" brushRef="#br1" timeOffset="192174.7447">15373 11780 293 0,'0'0'101'0,"0"0"-75"0,0 0 20 16,61 12 12-16,-29-18-7 0,7-2-6 0,9-2-2 15,3-1-11-15,-1-2-12 16,0 2-5-16,-7 1-7 0,-3 1-5 0,0 2-3 16,0-1-38-1,6-4-50-15,-6-2-139 0</inkml:trace>
  <inkml:trace contextRef="#ctx0" brushRef="#br1" timeOffset="192924.0518">17953 11171 179 0,'0'0'203'16,"2"-59"-162"-16,-2 38-5 0,-1 0 10 15,-4 5 4-15,-3 3-14 0,-2 2-8 16,-2 5-8-16,-3 2-6 16,0 4-3-16,-2 1 0 0,1 9 0 0,-3 6 1 15,2 5 0-15,0 9-2 0,3 3 0 16,2 7 0-16,4 5-2 0,-2 4 0 15,3 6-2-15,0 4 3 0,4 4 1 16,3 6 2-16,0 0-2 0,3 4-4 16,3-1 0-16,-4 1-3 0,2 0-1 15,-1-3 1-15,1-2-1 0,1-6 0 16,-3-3 1-16,3-4-2 0,-3-5-1 0,-2 0-2 16,0-5 2-16,-3-3 0 0,-3-2 1 15,-6-8 0-15,-2-2 0 0,-3-10 0 16,0 0 0-16,-2-7 3 0,2-7-1 15,-1 0 0-15,1-6-1 0,0-6 1 16,1-3 0-16,-3-7-1 0,-2-5 0 16,-1-4-2-16,1-2 2 0,-1-4-2 15,-5-1 0-15,6-3-2 0,-4 0-12 16,3 2-20-16,5 4-29 16,1 0-35-16,4 7-120 0</inkml:trace>
  <inkml:trace contextRef="#ctx0" brushRef="#br1" timeOffset="193441.9755">17461 12969 292 0,'0'0'194'0,"0"0"-166"0,0 0 16 16,0 0 13-16,0 0-26 16,-57-37-8-16,42 45-4 0,-3 6-5 15,-1 6-1-15,2 7 0 0,-3 6 2 0,7 4-1 16,-1 3-3-16,5 3 0 0,6-2 0 16,3-2-4-16,8-2-4 0,5-7 0 15,5-2 0-15,6-7 0 0,5-6-1 16,0-7-1-16,7-7 2 0,0-2 1 15,0-10 2-15,3-6-3 0,-1-4 2 16,-7-5-1-16,-2 0-2 0,-4-3 2 16,-8-2 1-16,-9 4 1 0,-4-3 1 15,-4 4 3-15,-9-2 0 0,-7 0-2 16,-6 0-4-16,-6-1-2 0,-6 3-2 16,-7 1-1-16,0 5 0 0,2-1-18 15,3 4-18-15,7-3-36 0,1-3-30 16,12 0-110-16</inkml:trace>
  <inkml:trace contextRef="#ctx0" brushRef="#br1" timeOffset="196244.6571">17805 10465 80 0,'10'-7'201'15,"-5"-7"-109"-15,2 4-62 0,-2-1 7 0,-4 0 13 16,-1 2-4-16,-6-2-5 16,-2-1-10-16,-8 0-12 0,0-1-9 0,-4 4-6 15,-6-1 0-15,2 3 1 0,-3 6 0 16,6-1 3-16,-3 4-2 0,1 6 1 16,4 5-1-16,-5 9-1 15,0 4 2-15,-1 8 0 0,1 6-2 0,6 2 1 16,-3 1 1-16,8-2-2 0,2-3-1 15,7-5 0-15,4-3-1 0,0-7-2 16,9-8 0-16,1-3 0 0,4-9 0 16,6-3 1-16,7-9 1 0,3-10 2 15,3-4-3-15,-6-5-2 0,-1 2 0 16,-9-2 1-16,-4 2 1 0,-7 2-2 16,-3-1 2-16,-1-1 1 0,-2-1 6 0,0 5 7 15,-2 4 0-15,-1 8-2 16,3 4-3-16,-1 3-3 0,1 3 2 0,0 11-10 15,1 5-4-15,2 10 4 0,5 6 1 16,-3 3 1-16,4 3 4 0,-1-1-1 16,2-1 0-16,1-1-3 15,2-3 2-15,6-1 3 0,2-6 8 16,4-5-1-16,8-7-4 0,1-8-1 0,7-5-2 16,1-8-3-16,5-8-2 0,-7-5-1 15,1-1 1-15,-8-4-2 0,-7 1 2 16,-3 3-1-16,-8-1 0 0,-3-1 1 15,-4-2-1-15,-5-1-1 0,-3 2 0 16,0 2-17-16,-1 5-41 0,-3-2-67 16,-2 6-119-16</inkml:trace>
  <inkml:trace contextRef="#ctx0" brushRef="#br1" timeOffset="197230.2493">18607 11412 337 0,'0'0'70'0,"0"0"-38"16,0 0-3-16,60-39 17 16,-39 39-1-16,2 2-6 0,0 4-5 15,5 4-2-15,-4 1-10 0,0 3 3 16,-9 1-10-16,-4 6-5 0,-4 1-2 0,-7 1-4 15,-6 4-2-15,-6 0 0 16,-5 0 0-16,-5 1-1 0,0-2-1 0,1-2 1 16,1-2-1-16,3-4 0 0,5-5-1 15,3-7 0-15,6-1 0 0,2-5 1 16,1 0 1-16,0-5 1 0,1-5 4 16,4-3 4-16,6-9-2 0,5-1-5 15,2-5-2-15,3 2 0 0,3 1 1 0,-5-2-2 16,2 3 0-16,-1-1 2 0,1 2-1 15,-3 5 4-15,-5 0 4 16,-3 8 5-16,-2 4 0 0,-6 3 2 16,-1 3-4-16,-1 0 0 0,0 6-4 15,-2 7-8-15,-5 9 2 0,-1 9-1 16,-3 2 3-16,3 2 5 0,-1-1 0 16,5-3-2-16,4-3-1 0,0-3 0 15,7-3-3-15,6-4 0 0,7-4 1 0,8-4-2 16,4-4 0-16,4-5-1 0,5-1-1 15,1-8-2-15,4-1-22 0,-4-3-31 16,1-4-64-16,-9 0-89 0</inkml:trace>
  <inkml:trace contextRef="#ctx0" brushRef="#br1" timeOffset="197628.1255">20089 11224 145 0,'0'0'200'0,"0"0"-156"15,-46-63 22-15,32 48-2 0,3 6-8 0,1 3-16 16,3 5-3-16,5 1-1 0,-4 5-13 16,2 9-10-16,-2 11 1 0,-2 8 7 15,2 13 10-15,2 6-7 0,2 12-5 16,-2 3-6-16,2 5 0 0,-2-1 2 0,-2-1-3 16,-4-1 0-16,0-4-1 15,1-1-5-15,-1-3-2 0,2-4-2 16,0-3 1-16,-2-3-3 0,-3-5 1 15,-2-4-1-15,-1-6-9 16,1-5-20-16,-4-7-15 0,3-6-37 0,-6-5-18 0,-1-8-57 16,7-4-74-16</inkml:trace>
  <inkml:trace contextRef="#ctx0" brushRef="#br1" timeOffset="197766.0115">19506 11829 312 0,'0'0'140'0,"0"0"-116"0,71-46 14 16,-35 37 21-16,7 0-16 0,6-1-16 16,4-1-10-16,5 2-9 0,0 0-8 15,2-1-35-15,1-2-118 16,-8 1-207-16</inkml:trace>
  <inkml:trace contextRef="#ctx0" brushRef="#br1" timeOffset="198070.1045">20287 11822 252 0,'0'0'146'0,"-21"-51"-117"16,21 35 27-16,0 7 4 0,7 4-3 15,7 5-14-15,4 0-15 0,8 7-5 16,3 6 3-16,3 6-5 0,-2 9 0 16,1 3 6-16,-3 1-2 0,-4 0-11 0,-5 0-3 15,-1-3-4-15,-8-2-6 0,-2-3 0 16,-5-2-1-16,-2-4-1 16,-1 0-21-16,0-6-23 0,0-5-9 0,0-3-21 15,1-4-45-15,2-6-52 0,-1-5-109 16</inkml:trace>
  <inkml:trace contextRef="#ctx0" brushRef="#br1" timeOffset="198257.6751">20589 11714 125 0,'-10'-58'216'0,"1"41"-149"16,3 8 2-16,0 4-5 0,-2 5-10 16,0 7-16-16,-5 4-14 15,-3 8-4-15,-1 5 0 0,-1 7 2 0,2 1-2 16,2 2-8-16,2 4-4 0,-2-2 0 15,3 3-2-15,-2-1-4 0,2-3-1 16,2 0 0-16,1-6 0 0,4-5-1 16,4-3-19-16,0-6-25 0,2-7-37 0,6-5-76 15,-1-3-104-15</inkml:trace>
  <inkml:trace contextRef="#ctx0" brushRef="#br1" timeOffset="198551.3669">21072 11335 373 0,'12'-50'98'0,"-3"26"-86"16,-4 6 10-16,-4 4 36 16,-1 6 2-16,-5 3-11 0,-3 1-8 0,-4 4-16 15,-5 4-13-15,-6 9-3 16,-2 11-3-16,-4 13 5 0,-3 10 8 15,0 10 1-15,2 7-1 0,-3 0-3 0,8 3 2 16,4-3-1-16,3-7-3 16,9-3-3-16,7-7-4 0,2-3-4 15,7-8-1-15,5-5 0 0,5-5-2 0,0-7-2 16,4-4-16-16,4-8-20 0,0-7-32 16,1-2-26-16,-2-10-58 0,1-1-120 15</inkml:trace>
  <inkml:trace contextRef="#ctx0" brushRef="#br1" timeOffset="198949.0123">21073 11605 195 0,'0'0'189'0,"22"-59"-127"15,-7 50-10-15,4 5-2 16,-1 3-2-16,1 1-11 0,1 1-4 0,-3 3 0 16,-1 2-5-16,-6 0-4 0,-2 4-5 15,-6 0-9-15,-2 3-5 0,-2 2-3 16,-8 2 0-16,1 1-1 0,-7 0 1 15,2 1-2-15,-2-2 0 0,1 0-2 16,5-3-1-16,2-5 0 0,5-6 1 16,3 0 1-16,0-3 0 0,0 0 1 15,5-6 1-15,5-4 2 0,4-5-3 16,5-4 1-16,3 1-1 0,-3-6 1 16,1 3 0-16,-3-4 1 0,0 4-2 15,-4 3 0-15,0 0 1 16,-6 9 3-16,-3 4 5 0,-2 3 6 0,-2 2 2 15,0 0 1-15,0 5-7 0,0 6-8 16,-2 3 0-16,1 3 5 0,0-1 9 0,1 3-1 16,0-3-5-16,2 1-7 15,3 0-1-15,3-3 0 0,1-2-3 16,0-1 1-16,1-3-1 0,3-3-7 0,0-4-22 16,1-1-12-16,-1 0-33 0,2-6-15 15,-1-4-17-15,-5-2-68 0,0 0-37 16</inkml:trace>
  <inkml:trace contextRef="#ctx0" brushRef="#br1" timeOffset="199163.4922">21447 11349 224 0,'4'-53'60'0,"3"35"-8"0,4 11 0 16,-1 4 16-16,1 4-22 0,4 8-5 16,3 3 2-16,1 9-6 0,2 4-11 15,-1 7 1-15,-3 5 5 0,0 1 1 16,-4 4-4-16,-2-1 2 0,-5 2-5 15,-4 0-6-15,-2-2-7 0,-10 0-4 16,-6 0-2-16,-1-2-2 0,-6-2-4 16,-3-4 1-16,-1-4-1 0,2-4-1 0,4-7-12 15,0-2-15-15,10-9-20 0,5-5-20 16,5-2-31-16,4-9-76 16,6-8-124-16</inkml:trace>
  <inkml:trace contextRef="#ctx0" brushRef="#br1" timeOffset="199492.4595">23013 11650 241 0,'0'0'261'0,"0"0"-220"16,0 0-14-16,0 0 25 0,71 3-8 16,-38-3-6-16,7 0-6 0,0 1-4 15,2-1-11-15,-5 1-4 0,-3-1-6 16,-3-1-7-16,-8-3 1 0,-5 0 0 15,-3 1-1-15,-5-2-20 0,-2 1-14 16,-3-1-18-16,-3-2-28 0,-2 0-55 16,-5-1-54-16</inkml:trace>
  <inkml:trace contextRef="#ctx0" brushRef="#br1" timeOffset="199673.0372">23253 11493 37 0,'0'0'255'0,"0"0"-231"15,0 0 16-15,0 0 15 16,-58-31 13-16,53 40-31 0,-2 4 0 15,1 5-1-15,5 4-9 0,-1 7-1 16,2 4 4-16,5 4 3 0,4 2 0 0,-2 0-3 16,3-4 1-16,-3 1-11 0,-1-3-6 15,-1-2-6-15,-4-3-5 0,0-2-2 16,0-4-1-16,0-1 0 0,4-6-31 16,3-6-43-16,2-7-50 0,2-3-152 15</inkml:trace>
  <inkml:trace contextRef="#ctx0" brushRef="#br1" timeOffset="200134.4737">25450 11092 292 0,'0'0'226'15,"-8"-57"-216"-15,0 38-8 0,-7 7 3 16,-5 4 7-16,0 3 4 0,-5 2-2 16,-1 3-4-16,1 3-5 0,-3 9 0 15,3 6 4-15,4 8 4 0,5 6-1 16,1 9 0-16,6 10 0 0,3 8-1 15,3 10 0-15,3 8 2 0,3 5 5 0,7 1-5 16,-2 4-1-16,2-1-4 0,0-1-4 16,-3 0-1-16,4-7-1 15,-4-3 0-15,3-5-1 0,-4 0 0 0,-3-4-1 16,-2 2 1-16,-1-7-2 16,-5-1 1-16,-5-7 0 0,-2-8 1 0,-5-4 0 15,-4-7 2-15,0-6 9 0,0-3-1 16,-5-6-1-16,3-5-6 0,-2-5 0 15,0-6 0-15,-3-3-3 0,1-7 1 16,0-7-2-16,1-7-1 0,2-6-13 16,5-6-18-16,0-6-22 0,6-4-55 15,1 4-114-15</inkml:trace>
  <inkml:trace contextRef="#ctx0" brushRef="#br1" timeOffset="200764.2565">24884 13292 184 0,'0'0'228'0,"0"0"-201"15,-4-65-1-15,-5 43 21 0,-2 5-2 16,-3 0-10-16,-1 3-8 0,0 5-4 15,0 6 3-15,2 3-7 0,-1 3-2 16,-2 8 0-16,-2 9-1 0,-1 5 2 16,0 7 3-16,-1 6-2 0,2 3-5 15,1-2-4-15,1 0-4 0,1-2-3 16,3-2 0-16,6-5-1 0,5-3-1 16,1-6 0-16,7-3 0 0,5-6 0 15,7-5-1-15,6-7 1 0,3-4-1 16,4-8-2-16,2-6-3 0,-2 1 1 0,-3-2 2 15,-8-2 2-15,-1 5 0 16,-8-5 0-16,0 4 0 0,-3 4 4 16,-3 3 0-16,-3 6 0 15,-1 3 0-15,-1 3-3 0,-1 8-1 0,1 5 1 16,1 10 1-16,-2 1-2 0,2 3 3 0,1-2 2 16,1-2 0-16,2-2-1 15,7-4 1-15,4-4 4 0,8-5 4 0,3-6 2 16,9-4-5-16,0-3-3 0,5-10-4 15,0-5-2-15,-4-5-1 0,0-4 1 16,-8-3-1-16,-1-1 0 0,-7-4-8 16,0-6-29-16,-3-7-34 0,1-11-70 15,-2 0-156-15</inkml:trace>
  <inkml:trace contextRef="#ctx0" brushRef="#br1" timeOffset="201483.8163">25408 10065 601 0,'0'0'51'0,"0"0"-51"16,0 0-11-16,9 71 11 0,-23-39 9 15,-10 0 2-15,-7-1 2 0,-4-1-9 16,-6 1-2-16,-3-1 0 0,0-5-1 15,7-4-1-15,3-6 0 0,3-5 0 16,8-6 0-16,-1-4-1 0,4-1-2 16,4-10 3-16,3-4 0 0,6-5 0 0,3-1 1 15,3-3 0-15,1-2-1 0,0 0 1 16,4-1 0-16,2 2 1 0,5 5 2 16,-1 2 3-16,1 10-1 0,6 3 1 15,-1 5 0-15,4 6-1 0,3 10 1 0,-1 5 1 16,5 6 2-16,-3 1-1 15,5 3 1-15,0 1-1 0,-3-4 2 16,4 0-4-16,0-3 2 0,-2-5-2 0,0-2 0 16,-2-8 2-16,1-3 0 15,-3-5-1-15,-1-2-2 0,0-6-1 0,-4-6 0 16,-1-1-3-16,-2-7 0 16,0 0 0-16,-7-4-1 0,-2-2 0 0,-4-3 0 15,-3-3 0-15,-4-4 1 16,-7-5-1-16,-5-5-1 0,-1-2-1 0,-4-5 0 15,-2 0 1-15,-3 3 0 16,-3 7 0-16,3 8 0 0,2 12 0 16,4 9 0-16,3 10 0 0,-2 4 0 0,-5 8-2 15,0 11 2-15,-3 6-2 0,5 6 2 16,6 1 0-16,7 3 0 0,9-1 0 16,9-2 0-16,7-2 0 0,11-3 0 15,10-3 0-15,6-2 0 0,11-4 1 16,4-4-1-16,5-5 1 0,1-5-1 0,-4-3 0 15,-4-1-8-15,-6 0-59 0,-11 0-45 16,-5 0-70-16,-10-1-132 0</inkml:trace>
  <inkml:trace contextRef="#ctx0" brushRef="#br1" timeOffset="202183.5906">26082 11911 512 0,'0'0'46'16,"0"0"-30"-16,58-46 9 0,-37 41 26 16,2 4-8-16,4 1-15 0,-2 3 2 15,0 4-6-15,-8 6-6 0,-4 2-11 16,-7 3-4-16,-6 6-2 0,-6 3 1 0,-10 4-1 16,-3 0 0-16,-5 0-1 0,-5-2-2 15,1-3-1-15,0-1 0 0,5-5-1 16,4-4 1-16,5-5 2 0,8-6 1 15,2-3 0-15,4-2 0 0,0-2 0 16,5-7 1-16,9-8-1 0,4-4 0 16,7-2 0-16,4-4-1 0,1 0 1 15,2 0 1-15,-5-1-1 16,-1 1 0-16,-2-2 0 0,-3 3 0 0,-3 0 1 16,-5 4 8-16,-3 4 4 0,-1 3 2 15,-7 7 5-15,0 4-2 0,-2 4 2 16,0 2-4-16,-4 7-9 0,-8 12-7 15,-2 8 1-15,-3 6 6 0,5 1 8 16,3-2 0-16,5-4-4 0,4-3-3 0,4-2-1 16,11-3-1-16,3-3-3 15,11-3-3-15,6-5 1 0,5-6-1 0,10-3 0 16,3-2-22-16,5-5-26 16,6-3-55-16,0-7-90 0,-7-3-132 0</inkml:trace>
  <inkml:trace contextRef="#ctx0" brushRef="#br1" timeOffset="202583.7575">27328 11467 257 0,'0'0'160'0,"0"0"-117"0,-18-51 2 0,14 47 24 16,-1 2-22-16,2 2-12 0,-2 2-7 15,-1 10-12-15,-4 8-2 0,-3 9 11 16,4 10 4-16,1 5-2 15,4 4-6-15,-1 7-3 0,1 2-2 0,0 3-1 16,-1 3 3-16,-1-3 2 0,1-1-3 16,1-5-5-16,2-1-5 0,0-4 0 15,1-3-2-15,1-2-4 0,0-5-1 16,0-4 0-16,0-6 1 0,-1-4-1 0,-1-4 0 16,-6-5 0-16,-1-1-7 15,-8-5-20-15,-4-3-18 0,-3 1-25 16,-5-8-24-16,-2-2-21 0,-4-7-56 15,4-4-9-15</inkml:trace>
  <inkml:trace contextRef="#ctx0" brushRef="#br1" timeOffset="202716.9049">26734 12011 279 0,'26'-51'104'0,"5"37"-54"0,8 2-2 16,6 1 4-16,5 4 4 0,6 3-17 15,0-1-2-15,1 4-13 16,-2 1-16-16,-6 0-5 0,1 2-3 0,-7-2-46 15,-1 0-96-15,-8-2-269 0</inkml:trace>
  <inkml:trace contextRef="#ctx0" brushRef="#br1" timeOffset="202999.9784">27373 12025 535 0,'0'0'11'16,"0"0"-6"-16,0 0 8 0,0 0 54 15,0 0-22-15,0 0-12 0,0 0-5 16,0 0-8-16,0 0-6 0,70-4 1 16,-39 26-1-16,2 2 0 0,-2 3 1 15,-1 5-3-15,-4-5-3 0,-1-1-6 16,-6-5 0-16,-1-1-3 0,-5-3 2 15,-3-3-2-15,-2-1-10 0,-4-5-21 16,-1-3-22-16,-3-2-17 16,0-3-25-16,-1-3-34 0,-2-7-26 0</inkml:trace>
  <inkml:trace contextRef="#ctx0" brushRef="#br1" timeOffset="203190.7125">27679 12022 85 0,'-10'-60'161'0,"-1"30"-104"16,3 6-15-16,0 9 15 0,2 8 16 15,-1 6-18-15,0 3 4 0,-4 9-31 0,-4 7-7 16,-1 9 8-16,-4 3 2 0,3 4-3 16,4 3-5-16,2 1-8 15,-1-2-3-15,1 1 2 0,-3-1-5 0,0-2-1 16,0-3-4-16,2-2-4 0,2-5 0 16,2-1 0-16,4-8-15 0,4-3-36 15,0-5-24-15,8-7-47 0,1-4-82 16</inkml:trace>
  <inkml:trace contextRef="#ctx0" brushRef="#br1" timeOffset="203487.1521">28138 11421 422 0,'0'0'49'0,"0"0"-34"16,0 0 27-16,0 0 17 0,-61-35-28 16,43 40-12-16,-1 6 0 0,-2 8-1 15,1 7 1-15,-4 8 0 0,5 9 0 16,0 5 4-16,6 5 0 0,4 4-1 16,3-3-4-16,6 2-2 0,1-4-3 0,8-5-3 15,3-4-3-15,-1-10-4 16,5-3-1-16,-1-6-2 0,4-6-1 15,1-6-24-15,0-4-35 0,3-7-35 16,3-4-77-16,-8-7-122 0</inkml:trace>
  <inkml:trace contextRef="#ctx0" brushRef="#br1" timeOffset="203869.5087">28180 11751 327 0,'0'0'114'15,"18"-69"-74"-15,-1 55-4 0,0 5 25 16,1 4-7-16,1 4-22 0,1 1-2 15,-1 1-7-15,-3 5-3 0,-3 4-2 0,-5-1-5 16,-6 5-8-16,-2 0-2 16,-1-1-2-16,-8 2 1 0,0 1-1 15,-5 1-1-15,1 1 1 0,1 0-1 16,3 1 0-16,1-3-3 0,3-2 0 0,5-3-1 16,0-4 1-16,0-3 1 0,4-4 0 15,4 0 2-15,4-4 1 16,3-7-1-16,8-1 1 0,-5-6 0 15,2-1 0-15,-2 0-1 0,-4-7 1 0,0 3 0 16,-5-1-1-16,-1 4 2 0,-2 3 0 16,0 5 6-16,-2 6 9 15,-3 1 1-15,0 3 2 0,-1 2-2 16,0 0-8-16,0 9-8 0,0 4-2 0,0 5 4 16,0 1 4-16,0 0 7 0,0-1-4 15,1-2-5-15,2 0-3 0,5-2-3 16,-2 1 1-16,7-3 0 0,-4-1-1 15,3-2-10-15,1-2-21 0,0-4-23 0,-1-2-39 16,1-2-35-16,1-8-100 0</inkml:trace>
  <inkml:trace contextRef="#ctx0" brushRef="#br1" timeOffset="204087.1728">28551 11468 323 0,'0'-57'44'0,"4"40"26"0,6 8-5 15,3 6 2-15,3 3-22 0,2 9-7 16,2 5-7-16,3 9-2 0,2 7-5 16,-5 4 1-16,-4 10 3 0,-3 3 0 15,-8 3-6-15,-5 2-3 0,-3-2-4 16,-9 2-1-16,-5-2-3 0,-5-1-7 16,-3-1-1-16,0-7-1 15,-2-1 0-15,2-6-2 0,0-4-4 0,4-5-30 16,7-8-26-16,8-9-40 0,4-8-40 0,2-2-104 15</inkml:trace>
  <inkml:trace contextRef="#ctx0" brushRef="#br1" timeOffset="204994.8454">29740 11783 269 0,'0'0'115'0,"0"0"-74"16,0-57-14-16,-1 41 1 15,-9 4 16-15,1 1-5 0,-5 3-13 16,-3 5-11-16,-3 3-7 0,-5 0-3 0,-1 7 2 16,-5 4 2-16,0 5 2 0,3 3 5 15,2 3 0-15,4 0-4 0,5 1-3 16,2 1-5-16,7 2-3 0,-1-1 0 16,3 0 0-16,4-3 0 0,2-1 0 15,2-3 1-15,7-3-2 0,2-3 0 16,5-5 1-16,1-4 1 0,5-3-2 15,3-3 3-15,3-4-2 0,-5-6 0 16,3-4-1-16,-7 0-2 0,-6-6 2 16,-3-1 0-16,-1-5 1 0,-5-3 0 15,0-3 0-15,-1-4 0 0,-1 1 0 16,-2-1 0-16,0 1 5 0,0 5 2 16,0 4 2-16,0 8 3 0,0 5-3 15,0 7 5-15,0 3 2 0,0 6 2 0,0 0 0 16,0 0-8-16,0 9-11 0,2 8-3 15,2 7 3-15,1 12 1 0,4 1 1 16,-4 3 2-16,3 0 0 0,-2 2 1 16,-4-1-1-16,-2-2 1 0,0 0-1 15,0-6-2-15,0-1-1 0,0-4 0 16,0-4-1-16,1-5 0 0,5-4 1 16,2-7-1-16,0-3-1 0,4-5-1 15,2-3-1-15,4-7 1 0,1-5 1 16,4-4 0-16,-3-1 1 0,-1-3 0 15,1-1 0-15,-1-1 0 0,2-1 0 16,1 1 1-16,0 4 0 0,3 6 1 16,-4 7 0-16,5 6 0 0,-5 2 0 0,-3 8 0 15,-2 5 2-15,-4 4-2 16,-3 2-1-16,-5 2 0 0,-4 1 1 0,0 1-2 16,-9 0 0-16,-1-1 1 15,-1-2-1-15,-3 2 1 0,-1-4-1 0,-1-2 0 16,3-1 0-16,4-7 0 0,3-1-1 15,6-7 1-15,2-1 0 0,10-8-1 16,3-6-1-16,8-4 2 0,3-3 0 16,-1-1 0-16,1-2 0 0,-4-5 0 15,2 0 0-15,-3 2 2 0,-2 3-2 16,-1 6 5-16,-5 8 4 0,-1 4 1 16,-7 7-1-16,2 4 3 0,-3 8-9 15,-1 3-2-15,0 1 1 0,2 2 1 16,3 0 1-16,4-3 0 0,9 3-4 15,13-2 2-15,14 2-2 0,11-2-10 0,9-1-17 16,-5-4-66-16,-3-3-123 0,-16-4-393 16</inkml:trace>
  <inkml:trace contextRef="#ctx0" brushRef="#br1" timeOffset="206181.2336">22065 11744 209 0,'0'0'183'0,"0"0"-135"0,0 0-5 16,-31-52 20-16,22 47-13 0,-2 4-19 15,-4 1-7-15,-2 4-4 16,-7 7-6-16,0 5-2 0,-1 4 1 0,1 7 3 16,4 5-6-16,2-2-2 0,4 5-1 15,3-3 1-15,6-4-3 0,4-2-1 16,1-4-2-16,1-4-1 0,5-6 0 15,2-2-1-15,4-5 1 0,3-4 0 16,9-1 0-16,0-6 1 0,5-7-2 16,0-4-1-16,-3-4-8 0,-2-1-2 0,-11-2 6 15,0-2 4-15,-4-4 1 0,-5-5 0 16,0-1 1-16,-4-5-1 0,0-2 1 16,-2 2 0-16,-2 2 1 0,0 4 0 15,-1 9 0-15,2 7 1 0,1 8 1 16,1 6 2-16,1 4 3 0,0 1 11 15,-2 8-16-15,1 6-4 0,-2 13-2 16,-1 9 2-16,2 4 3 16,2 4 3-16,0 0 2 0,0 2 0 0,0-3-2 15,0 2 0-15,0-4 0 0,0-1-1 16,-2-1-1-16,1-7-3 0,-1-1 1 0,2-6-2 16,0-5 1-16,1-5-1 15,2-6-1-15,-1-6-3 0,4-3-1 0,1-2 0 16,3-8 0-16,5-6 5 15,-3-4-1-15,1-4 1 0,0-2 0 16,0-4 1-16,2-2-1 0,-3-2 0 16,3-2 1-16,1 4 0 0,-1 7 1 0,0 6 1 15,-2 8 1-15,-3 6 1 16,-2 2-1-16,-3 3-1 0,2 8-2 0,-3 4 0 16,0 6-1-16,0-1 1 0,-3 2 0 15,-1 2 0-15,-1-1-1 0,-4 2 1 16,-2-3-1-16,1 2 0 15,-1-1 0-15,-2-1 0 0,1 0 0 16,1-4 0-16,3-2 0 0,2-4 0 0,2-3-1 16,1-3-3-16,4-3-6 0,5-2 3 15,6-7-1-15,3-2 6 0,1-5 2 16,3 0 0-16,-1-6 1 0,-1-1-1 16,1-6-1-16,-3-3 1 0,-1 1 0 15,-1 2 0-15,-4 8 5 0,-3 6 2 16,-5 7 1-16,-3 6 1 0,-2 2 1 15,0 12-4-15,0 7-5 0,-4 8 0 0,-8 4 1 16,-2 2 4-16,-1-4 4 16,4 0-2-16,7-6-4 0,4 0-1 0,10-3-2 15,8 0-1-15,6-4 0 16,5 0 0-16,7-1-10 0,7-4-38 0,6-2-56 16,5-3-70-16,3-1-142 15</inkml:trace>
  <inkml:trace contextRef="#ctx0" brushRef="#br1" timeOffset="212526.8974">12499 5234 104 0,'0'0'48'0,"0"0"-18"15,0 0 17-15,0 0 43 16,-57-63-41-16,46 51-4 0,-2 1-10 15,1 0-12-15,-3 2-10 0,0-2-6 0,-3 4-3 16,-3 1-1-16,-2 5 0 0,-4-2-2 16,0 3 1-16,-3 0 0 0,-1 3 2 15,0 0-2-15,1 2 0 0,5 0-1 16,1 2 0-16,1-2 1 0,2 1-1 16,-1 2 0-16,4 0-1 0,1 1 2 0,0 0-2 15,4 0 0-15,2-1 0 16,-1 0 0-16,1 2 2 0,2-3 2 15,-1 4 1-15,0-2 3 0,0-2 3 16,-1 3 4-16,1-5 0 0,0 1-1 16,5 0-2-16,-2-4 0 0,3 0-4 15,1 0-2-15,1 2-1 0,0 1-2 16,-2 0-1-16,3 6 1 0,0 2 0 16,1 3 0-16,0 5 4 0,0 0-1 0,0 4 0 15,0 1 0-15,0 3 0 16,0 2 3-16,-1 1-4 0,-1 4 0 15,-1 3 0-15,1 1-1 0,0 3 0 0,2 1 1 16,0 0-2-16,0 3 1 0,2-2-1 16,-1 0-2-16,0 1 1 0,-1-2 2 15,0-3-1-15,1 0 0 0,0-2 0 16,-1 0-1-16,0-2-1 0,-1 0 0 16,0 0-1-16,-4-1 0 0,-4 1 1 0,5 0-1 15,-5-4 1-15,3 1 0 0,-4-2-1 16,3-4 0-16,1-1 1 15,-2-4-1-15,6-4 0 0,-3-6 0 16,3-4 1-16,0-6-1 0,2-2 0 16,0-1-1-16,3 0 1 0,3 0 1 0,9 0 2 15,3-1-1-15,2-2 1 0,7 1-1 16,-2-2-2-16,2 0 1 16,5-2-1-16,0-2 1 0,2 0-1 15,1-3 0-15,3 1 0 0,5-2 1 0,-4 2-1 16,4-3 0-16,-4 3 1 0,3-2-1 15,-6 2 0-15,1-2 1 0,-6 3-1 16,0 0 1-16,-9-1-1 0,-3 4 0 0,-6-1-2 16,-3-1 2-16,-5 5 2 15,0-3-1-15,0 3 1 0,-1-1 2 0,-3-1 1 16,2 0 0-16,0-2-1 16,4-1-3-16,-4-2 1 0,-1-4 0 15,-1-1-1-15,1-3 0 0,-2-2 2 0,0-2-1 16,0-4 2-16,0-4 0 0,0-1-1 15,1-6-1-15,3-3-2 16,0-3 2-16,0-2-1 0,1-3-1 0,1-2 1 16,-2 2 0-16,-2-1 1 15,-1 1 1-15,-1-2 3 0,0 1 0 0,0-1 0 16,-3 2-1-16,1 4 2 0,-2 1-4 16,-4 4 2-16,4 4-1 0,-5 2 2 15,3 2-2-15,-6 2 0 0,4 1-1 16,-2 6 1-16,3-5-2 0,-3 7 1 15,3-3-1-15,-2 4-1 0,3 0 1 16,-4 4-1-16,6 3 0 0,0 4 0 0,2 4-2 16,-1 1 1-16,1 3 0 0,-1 14-8 15,1 3-42-15,1 4-50 0,-2-3-83 16,3-7-335-16</inkml:trace>
  <inkml:trace contextRef="#ctx0" brushRef="#br1" timeOffset="229429.2613">17069 13944 310 0,'0'0'71'0,"0"0"-65"0,-57 39-4 16,52-33-1-16,-1-3-1 0,5 0 0 16,1-2 0-16,0-1 0 0,8-1-6 15,5-10 6-15,7-4 7 0,12-7-1 16,7-7-1-16,12-6-1 0,9-6 6 15,6-5 3-15,7-4-9 0,5-7 0 0,10-2-1 16,5-7 0-16,7-7 4 16,12-6 5-16,4-8 3 0,7-6 3 15,7-6-7-15,6-6 1 0,7-5 1 16,2-3 2-16,8-4 0 0,2-4-5 0,7-3-2 16,4-2-4-16,5 0 4 0,3 1 1 15,2 3 1-15,3 0-2 0,3 1-6 16,-3-2 0-16,-1 0 1 0,-4 1 4 15,-6 5 0-15,-7 2-4 0,-8 6-3 16,-11 5 3-16,-12 2-1 0,-12 8 5 16,-12 3 2-16,-15 9-5 0,-13 6 8 15,-14 9-1-15,-13 7 0 0,-10 5 0 16,-13 6-6-16,-9 8-2 0,-10 3-1 0,-6 4-2 16,-4 4 1-16,-11 4 0 15,-3 1 1-15,-8 2-2 0,-4 7-4 16,-5-2-10-16,-3 7 0 0,-4 1 2 15,-2 3 6-15,0 0 5 0,2 4 1 16,0 0 0-16,7 3 0 0,5 0 0 0,9 1 0 16,5 4 0-16,7 1-1 0,5 2-2 15,1 1 3-15,9 3-4 0,3-2 3 16,9 2 1-16,6-3 0 0,7-3 1 16,8-2 0-16,4-4 0 0,7-2-1 15,5-6 2-15,-3-2 1 0,6-2 5 16,-4 2 1-16,-2 2 2 0,-5 3-3 15,-10 5 0-15,-7 5-2 0,-10 8-1 16,-7 11-1-16,-6 7-2 0,-9 12 1 16,-3 12 2-16,-14 8 2 0,-7 4 2 15,-9 6-5-15,-6 4-1 0,-3 4-2 16,-5 5-1-16,-4 6-4 0,-2-2 1 16,-7 0-45-16,-11-8-82 0,-13-16-281 0</inkml:trace>
  <inkml:trace contextRef="#ctx0" brushRef="#br1" timeOffset="232070.4757">18442 15115 207 0,'0'0'117'15,"0"-51"-67"-15,-3 35-44 16,-2 2 19-16,-1 3 40 0,-6 2-12 16,0 2-15-16,-3 1-11 0,-4 2-11 15,-1 4-4-15,-2 0-4 0,-2 7 0 16,4 4 1-16,1 5 0 0,-1 5-1 0,2 7-1 15,-2 5 1-15,5 10-1 16,2 5 4-16,2 7-2 0,4 6 1 0,-1 5 1 16,5 7-2-16,0 2 0 15,2 9-2-15,1 2 2 0,0 2-4 0,0-1 1 16,0-1-6-16,0-6-2 0,-2-2 2 16,0-3 1-16,0-1-1 0,-1-6 1 15,1-2-1-15,-4-9 1 0,-3-6 0 16,1-4-1-16,-5-7 1 0,-2-8 0 0,-1-3 0 15,0-5 0-15,0-3 3 16,-2-3 4-16,0-5 3 0,-1-6-4 0,0-7 0 16,-2-2 2-16,-3-18-1 0,-5-5 3 15,-1-6-5-15,0-9-2 16,1 0-2-16,0-2-2 0,3 3-2 16,4 7-20-16,9 10-41 0,3 11-31 0,1 4-81 15,6 5-182-15</inkml:trace>
  <inkml:trace contextRef="#ctx0" brushRef="#br1" timeOffset="232746.2102">17781 17297 119 0,'0'0'247'0,"0"0"-207"16,0 0 23-16,0 0-3 0,-48-53-6 16,35 49-19-16,-3 2-9 0,-1 2-3 0,-1 2-6 15,-6 8-4-15,1 7-2 0,0 4 3 16,0 9 3-16,1 4-2 15,4 4 0-15,3 1 1 0,4 1-1 0,4-4-3 16,3-3-3-16,2-3-3 0,2-5-2 16,4-3-1-16,2-4-1 0,5-4-1 15,-1-5 0-15,5-3 0 0,0-6 0 16,6-1 2-16,2-10-2 0,-3-6 2 16,2-3-2-16,0-3-1 0,-6 0 1 15,-3-1-1-15,-4 0 0 0,-3 0 1 16,-2 2 0-16,-2 4 3 0,-2 5 1 15,0 6 0-15,0 4 1 0,0 3 4 16,0 10-10-16,0 9 2 0,0 8-2 16,0 8 2-16,2 4 4 0,0 1 1 0,1-4 0 15,6 3-2-15,0-4 0 16,4-6 1-16,5-4 1 0,7-7 1 0,3-7 3 16,5-8-4-16,5-4-3 15,2-13-2-15,3-8-1 0,-4-7 4 0,-6-2-4 16,-6 0 0-16,-6 1-1 0,-12 2-1 15,-3 1-8-15,-6-2-17 0,-1-3-15 16,-9-5-40-16,-3-19-82 0,3-5-175 16</inkml:trace>
  <inkml:trace contextRef="#ctx0" brushRef="#br1" timeOffset="233648.9974">18398 14251 301 0,'0'0'65'16,"0"0"19"-16,0 0-48 0,0 0 3 15,0 0-6-15,-65 41-14 0,33-13 7 16,-1 3-1-16,-2 4-7 15,-3-2-9-15,-1 2-1 0,1-3 2 16,5-3-1-16,2-4-4 0,3-3-2 16,4-5 0-16,3-4-3 0,2-4 1 0,3-6 0 15,1-3-1-15,3 0 2 0,-1-10-1 16,7-3-1-16,-1-6 1 0,3-4-1 16,1-2-1-16,3-3 1 0,0 1 1 15,0-1-1-15,0 0 0 0,3 5 1 16,1 1 0-16,1 6-1 0,-1 6 0 15,-1 3 0-15,5 6 5 0,-2 1 2 0,5 3-5 16,6 6-1-16,3 5 1 16,5 7 6-16,3 1-1 0,3 7 7 15,1 0-1-15,-2 0 0 0,-1-1-3 16,0-4-3-16,1 0 0 0,-1-4-4 16,-3 1 1-16,1-7-2 0,-7-2 0 15,4-3 0-15,-3-7-1 0,-3 0 1 16,-1-2-1-16,-1-5 2 0,1-5-1 15,-2-4 2-15,-2-2-1 0,-4-5 2 0,-1-2 0 16,-2 1 1-16,-5-6-1 0,-1-3-2 16,0-5-1-16,-7-7 1 0,-4-4-2 15,-1-7-1-15,-3-2 0 0,-4-2 2 16,-2 2-2-16,1 8 0 16,-6 8 0-16,4 9 2 0,-4 10-2 0,1 6 1 15,-5 9-1-15,-3 6-1 0,-1 2 0 16,-3 9 1-16,-1 7 0 0,5 3 0 15,8 4 0-15,1 4-1 0,6 1 1 16,9 1 0-16,6 1-2 0,3 0 0 16,11-2 2-16,13-1 0 0,8-3 0 15,10-2 0-15,8-6 1 0,11-6 2 16,3-6 0-16,1-6 1 0,1 0-1 0,-7-6 0 16,-2-1-1-16,-12-3 1 15,-8 4-1-15,-14 2 1 0,-7 1-2 16,-10 2 0-16,-6 1 0 0,0 0-1 0,-3 0 1 15,-5 0 2-15,-9 1 0 16,-11 2-3-16,-4 4-3 0,2 1-6 0,3-2-11 16,9 2-22-16,3-1-28 0,3-1-11 15,2-2-73-15,3-4-158 0</inkml:trace>
  <inkml:trace contextRef="#ctx0" brushRef="#br1" timeOffset="234500.1118">18830 15756 326 0,'0'0'142'15,"1"-66"-108"-15,14 41 25 0,4 5-5 16,5 6-8-16,6 5-4 0,10 3-8 16,-1 3-4-16,5 3 0 0,-5 3-10 0,-1 6-3 15,-8 5-3-15,-3 2-3 0,-11 2-4 16,-4 7-5-16,-9-1 0 0,-3 3-2 15,-10 0 0-15,-4 2 1 0,-5 3-1 16,-1-2-1-16,-1-1-5 0,-2-2-6 16,3-6-1-16,4-2 3 15,4-7 6-15,5-5 4 0,5-3 0 16,2-4 0-16,0-2 1 0,2-7 1 0,7-5 1 16,2-6-2-16,5-5 0 0,5 0-1 15,-1-1 1-15,1-2 0 0,-2 3 0 16,1 0 1-16,2 0 2 0,-4 4 1 15,2-1 0-15,-4 4 3 0,-1 4 0 16,-7 4 2-16,-3 5 4 0,-3 2-1 16,-2 3 0-16,0 0-5 0,0 4-3 15,-4 9-5-15,-2 7 0 0,0 5 2 16,-5 3 1-16,7 0 0 0,1-3 1 16,3 1-1-16,3-3-2 0,6 0 2 0,5-1-2 15,4-4 0-15,5 1 1 16,1-5 1-16,5-3-3 0,-1-4 1 0,-2-6-1 15,3-1 0-15,-6-1-18 0,-1-5-15 16,0-4-25-16,-4-5-48 0,-3-2-38 16,-1 0-156-16</inkml:trace>
  <inkml:trace contextRef="#ctx0" brushRef="#br1" timeOffset="234919.4879">20195 15379 149 0,'0'0'149'0,"-36"-72"-99"16,18 46-25-16,6 3 10 0,-4 6 28 0,1 5-18 15,2 5 3-15,0 4-13 16,0 3-10-16,1 7-9 16,-2 10-2-16,-1 8 1 0,2 8-2 0,3 10 6 15,2 7 2-15,6 7-3 0,2 7 3 16,0 1-4-16,6 5 3 0,2-1 0 16,1 0 0-16,0-1-8 0,-2-1-8 15,2-2 3-15,-6-2-5 0,-3 0 0 16,0 1 0-16,-7-4-1 0,-4-4 0 15,-2-5 0-15,-4-6-1 0,-3-6 1 16,-2-5-1-16,-4-7 0 0,-5-3 0 0,-2-5-5 16,-1-2-10-16,0-5-5 0,1-5-19 15,3-4-12-15,4-3-2 0,0-13-12 16,5-8-32-16,4-9-38 0,4-4-45 16</inkml:trace>
  <inkml:trace contextRef="#ctx0" brushRef="#br1" timeOffset="235057.7366">19694 15926 213 0,'0'0'146'16,"0"0"-95"-16,0 0 14 0,0 0-17 0,0 0-2 15,54-13-17-15,-27 15-11 16,4-2-10-16,5 0-5 0,9-3-3 0,2-4-9 16,6-2-56-16,1-3-88 15,-9-2-165-15</inkml:trace>
  <inkml:trace contextRef="#ctx0" brushRef="#br1" timeOffset="235380.2841">20263 16054 274 0,'0'0'71'0,"0"0"-3"15,0 0-3-15,-6-52-20 0,13 52 18 16,-1 3-29-16,8 10-18 16,4 5 3-16,6 7 5 0,3 10-4 0,2 5 7 15,-1 5 0-15,-3 0-5 16,-1-2 3-16,-4-5-5 0,-3-1-13 0,-4-4-2 15,-3-6-4-15,0-4-1 0,-4-4 0 16,-3-5-5-16,-3-2-45 0,0-10-17 16,-1-1-35-16,-5-2-82 0,0-8-138 15</inkml:trace>
  <inkml:trace contextRef="#ctx0" brushRef="#br1" timeOffset="235582.5176">20453 15972 284 0,'0'0'178'0,"0"0"-138"0,0 0 21 16,0 0-10-16,0 0-30 0,0 0-9 15,-20 65 16-15,10-19 0 16,-2 5-4-16,-5 2-9 0,-1-3-4 0,-4 0-5 16,1-5-4-16,4-4-1 0,0-3 0 15,4-6-1-15,4-5 0 0,4-6-1 16,5-6-27-16,0-7-28 0,10-8-36 15,-2-7-124-15</inkml:trace>
  <inkml:trace contextRef="#ctx0" brushRef="#br1" timeOffset="235971.93">20910 15438 239 0,'0'0'227'0,"0"0"-204"0,0-54 17 15,0 51 25-15,-3 1-19 16,-1 2-6-16,-5 5-15 0,-5 10-10 16,-6 11-9-16,-5 8 2 0,2 9 10 0,0 7 2 15,2 4 0-15,6 4-3 16,2 1 0-16,4 1-2 0,5 0-2 16,4-6-6-16,0-2-1 0,6-7-3 15,6-5-2-15,-3-5-1 0,6-4 1 0,0-6-1 16,5-5-14-16,2-7-37 0,-1-8-38 15,1-5-44-15,-5-9-137 0</inkml:trace>
  <inkml:trace contextRef="#ctx0" brushRef="#br1" timeOffset="236405.765">20921 15686 389 0,'0'0'81'0,"43"-60"-36"16,-18 50 3-16,0 5 4 0,4 1-11 15,-2 4-3-15,0 0-6 0,-4 3-5 16,-4 5-4-16,-6 1-4 0,-6 3-7 0,-5 4-6 16,-2 1-4-16,-7 5 0 15,-6 0 1-15,-6 4-2 0,-2 0-1 16,-2-4 0-16,4-1 0 0,-3-2-3 16,7-5-1-16,3-2 1 0,4-7 1 0,7-3 2 15,1-2 1-15,0 0 0 0,0-1 0 16,3-9 2-16,7-4-2 0,6-6-1 15,5-4 1-15,2 2-1 0,-1 0 0 16,1 1 0-16,-2 3 1 0,-2 1-1 16,0 2 0-16,-5 4 0 0,-4 2 1 15,-3 4 0-15,-5 0 1 0,-2 4 3 16,0 1 4-16,-1 0 3 0,-3 3-4 16,-6 5-1-16,0 6-2 0,-2 6-2 15,1 2 6-15,4 1 2 0,6 1-4 16,1 0-1-16,7-1 0 0,7-1-2 15,3-2 1-15,5-3-2 0,2-2-1 16,0-5 0-16,2-4 0 0,1-6-2 16,-2 0-4-16,0-9-21 0,0-4-19 15,-3-5-33-15,-1-3-18 0,-4-4-33 0,-6-1-62 16,-4 1-108-16</inkml:trace>
  <inkml:trace contextRef="#ctx0" brushRef="#br1" timeOffset="236587.9493">21314 15404 114 0,'-10'-55'150'0,"7"44"-87"0,3 7 12 16,6 4 2-16,7 12-38 0,7 6-31 16,8 7 27-16,5 8 1 0,1 3-6 15,0 3 3-15,-5 4 6 0,-4 5-4 16,-6-2-4-16,-6 2-7 0,-10 1-12 16,-5 0-5-16,-12-2-5 0,-5-2-1 15,-9-1 1-15,-4-3-2 0,-2-6-7 16,1-4-25-16,0-4 1 0,5-10-16 0,4-7-37 15,6-10-99-15</inkml:trace>
  <inkml:trace contextRef="#ctx0" brushRef="#br1" timeOffset="237537.2765">22216 15686 271 0,'0'0'60'0,"-40"-52"-11"15,21 37-17-15,0 4 28 16,0 7-12-16,5 4 2 0,0 0-20 15,3 5-9-15,-1 6-6 0,-2 3-5 16,6 6 0-16,-4 1 2 0,7 3-2 0,-1 0-6 16,4 1-1-16,2-1-1 0,0-2 0 15,8-1-1-15,-3-2 0 0,8-5 1 16,0-5-2-16,2-3 0 0,3-4 0 0,2-2 0 16,1-9 0-16,0-4-14 15,-2-7 0-15,-6 1 4 0,-2-8 6 0,-7-1 3 16,-2-3 1-16,-2-4 1 15,-1 0 0-15,-3-5 0 0,-2-3 4 16,-2-2 4-16,1 1-1 0,-1 5 0 16,3 9 2-16,0 6-1 0,1 13 6 15,1 2 8-15,3 6 5 0,-1 3 1 0,0 5-14 16,-1 10-15-16,-1 10 0 16,-3 11 0-16,2 6 3 0,4 3 2 0,0 2 4 15,0-2 1-15,4 3-2 16,1-3-1-16,-1 1 0 0,1-1-2 0,3-3-5 15,-3-1 1-15,2-8 0 0,2-3-1 16,0-8 1-16,0-5-1 0,2-7 0 16,0-7-1-16,1-3-1 0,1-5-3 15,1-9 4-15,1-6 1 0,-1-5 0 16,1-6 0-16,1-3 0 0,-3-3 0 16,2-4 0-16,0 1 0 0,4 4 1 15,3 9-1-15,0 5 0 16,1 9 1-16,2 7-1 0,-2 5 0 0,-1 2 0 15,0 6 1-15,-4 5 0 0,-3 2 0 16,-5 6 1-16,-2-1-1 0,-5 4 0 0,-1-3-1 16,-2 5 0-16,0-2 1 0,-5 0-1 15,-7 2 0-15,2-3 1 0,-4 0 0 16,1-3-1-16,1-3-1 0,2-3 1 16,3-5-3-16,5-3 1 15,2-3-1-15,0-2 0 0,0-1 3 0,6-7 1 16,5-5-1-16,4-3 0 0,2-5-1 15,2 1 1-15,2-2 0 0,2-1 0 16,-1 0 0-16,6 0 1 0,0 1-2 16,2 2 2-16,2 3 0 0,-3 3-1 15,-3 3 0-15,-5 4 1 0,-11 3 0 0,-3 2 1 16,-6 2-1-16,-1 8 0 16,0 6 0-16,-3 6 1 0,-5 2 2 0,0 3 3 15,-6 0 5-15,4 3 0 0,5-4-3 16,4 1-2-16,4-2-2 0,11-1-1 15,5-1-2-15,7-4-1 0,3 0 1 16,11-6-1-16,2-5 0 16,9-4 0-16,2-2 2 0,-3-6-2 15,-3-1-1-15,-6-3 0 0,-4-1-16 16,-6-2-20-16,-3-1-29 0,-4-3-48 0,-4-4-107 16</inkml:trace>
  <inkml:trace contextRef="#ctx0" brushRef="#br1" timeOffset="241107.4642">15296 15314 288 0,'0'0'82'0,"0"0"-49"16,0 0 16-16,0 0 10 0,0 0 1 15,0 0-30-15,0 0-11 0,0 0-6 0,4-16-8 16,6 26-2-16,7 3 9 0,7 4 13 15,5-1-2-15,4 5-7 16,5-1-2-16,2 0-1 0,3-2-5 0,1 0-1 16,-1 0 1-16,4-3 3 0,0 0 1 15,2-2-1-15,-3-3 0 0,1-2 2 16,-4-2-4-16,-7-2-1 0,-6-1-2 16,-12-2-1-16,-7 1 0 0,-9-2-3 15,-2 0-2-15,0 0 1 0,-2 3 0 16,-9 2-1-16,-8 0 0 0,-12 5 3 15,-5 0-3-15,-6 2 0 0,2 1 0 16,-5 2 0-16,5 0 0 0,-4 3 0 16,5 0-1-16,-2 0 1 0,-1 1 0 15,0 0 0-15,5 0 0 0,-1-3 0 16,7 0 0-16,4-1 1 0,3-3-1 16,6-2 1-16,6-2-1 0,5-4 0 0,3-2 1 15,4-1-1-15,0-1 0 16,0 0 0-16,0 0 1 0,4-6-1 0,5-3-6 15,9 0-22-15,5-1-38 0,8-1-22 16,3 2-48-16,0 0-111 0</inkml:trace>
  <inkml:trace contextRef="#ctx0" brushRef="#br1" timeOffset="241391.6341">16172 15718 457 0,'0'0'33'0,"0"0"0"0,0 0 43 16,0 0-36-16,0 0-2 0,-63 11 6 15,41-2-11-15,-1 3-9 0,-7 1 1 16,-3 1-3-16,-5 3-3 0,-8 0-5 0,-5 0 0 16,0 3-6-16,-4 0-1 15,3-1-1-15,0 1-1 0,7-1-1 0,3 0 0 16,2-1-1-16,6 0-2 0,3-2 1 15,4-3-1-15,6-3 0 0,5-1 0 16,8-6-1-16,4-2 0 0,4 0-1 16,0-1-21-16,7-3-45 0,4-8-72 15,3-4-127-15</inkml:trace>
  <inkml:trace contextRef="#ctx0" brushRef="#br1" timeOffset="287302.3604">18271 17983 179 0,'0'0'37'0,"0"0"68"0,0 0-63 0,0 0-2 16,0 0 5-16,0 0-4 15,0 0-6-15,0 0-13 0,-5-23-4 0,5 23-3 16,2 2 0-16,10 6 4 0,2 8 1 16,7 7-1-16,2 6 4 0,4 7-5 15,3 1 0-15,0 3-3 0,-1-4-1 16,2-3-1-16,1-7-2 0,0-3-3 16,0-7-1-16,0-3-3 0,1-3 3 15,2-5-3-15,-1-4 1 0,2-1-1 16,5-9 0-16,-3-3-1 0,1-1-2 15,-2-5 1-15,-4-1-1 0,-4-2 0 16,0-3 2-16,-1-2 1 0,-3-1 3 16,1-1-1-16,2 2 1 0,1 1 0 15,2 6 7-15,4 5-6 0,1 7-6 16,1 4 0-16,0 3 2 0,0 11 1 0,5 1-4 16,-6 5 2-16,0 3 0 0,-2-1-2 15,0 1 0-15,-2 0 1 16,1 1 0-16,-1-1-2 0,-1-2-1 0,1-4-2 15,-1 0 3-15,-2-5 0 0,-1 1 0 16,-1-4 0-16,-4-4 0 0,1 0 1 16,-2-2 0-16,0-3-1 0,2-4 1 15,-4-3 0-15,2-2-1 0,0-4 0 16,-3-2 1-16,3-2-1 0,1-4 0 16,-1 0 1-16,0-3-1 0,5-2 0 15,1 1 0-15,1-3 1 0,4-1-1 16,0 1 0-16,10 0 1 0,-2 4 0 15,8 1 0-15,-1 5-1 0,3 3 0 16,-2 5 2-16,2 2-2 0,-1 4-1 16,-3 3 1-16,0 2-1 0,-3 2 0 15,0 0 0-15,-1 2 0 16,1 3 1-16,-2 2 0 0,1 1 0 0,-4 1 0 0,3 0-1 16,-4 3 0-16,2 1 1 0,1 1 1 15,-1 0 0-15,-1 0 0 0,-1-1 0 16,3 0-1-16,-3-1 2 0,-1-1-2 15,0-4 0-15,3 2-1 16,-3-5-3-16,0 0 4 0,-1-2 0 0,1-2 0 16,2 0 0-16,-1 0 0 0,2 0 1 15,1-4 1-15,1-1 2 0,0 1-2 16,4-2 2-16,1 0-1 0,2-1-2 16,1-2 2-16,-1 2-1 0,1-3 1 15,-2 1-1-15,1-4 0 0,-4-2 1 16,1-2 1-16,-2-3 3 0,1-5-2 15,-3 0 3-15,0-3 2 0,0-4-2 16,-1-2-1-16,-2-2-3 0,5-2-1 0,-1-1 0 16,0-2-2-16,-3 4 0 0,-1 1-1 15,-11 2 0-15,-3 0 0 0,-11 0-13 16,-7-4-21-16,-7-10-34 16,-9-30-95-16,-5-8-264 0</inkml:trace>
  <inkml:trace contextRef="#ctx0" brushRef="#br1" timeOffset="299283.2147">19191 15283 167 0,'0'0'118'0,"0"0"-87"16,0 0 28-16,-27-57-17 0,18 44-3 16,-3 4-12-16,-2-2-5 0,-2-2-5 15,-1 3-7-15,-3-1 2 0,3 4-1 16,-3 1-3-16,2 1-1 0,-2 4 0 16,0-1-4-16,2 2 0 0,-3 0 1 15,-4 5-3-15,3 1 0 0,-1 0-1 16,0 1 1-16,2 3-1 0,3-1 1 15,2 3-1-15,1-3 0 0,2 4 0 16,4 3 1-16,-2-3-1 0,1 5 2 16,3 1-2-16,-1 0 0 0,2 2 1 15,1 1 0-15,-4 1 0 0,4-3 0 16,-3 3 0-16,1-1-1 0,0-3 1 16,-3 4 0-16,1-2-1 0,1 3 1 0,-2-2-1 15,3 3 0-15,-4-2 1 0,3 5-1 16,-2-3 0-16,4 2 6 0,-1-2-1 15,0 0 2-15,2 0-1 0,0-2-1 16,1 3-2-16,3-4 0 16,0 1-1-16,0-1 0 0,1-2 2 15,0 0 0-15,1-2 3 0,2-1 0 0,3 0-2 16,0 0-2-16,-2-1 2 0,5 1-2 16,-4 0-1-16,1-1 1 0,1 2-2 15,-2-1 1-15,4 1-2 16,-2 0 0-16,-1 1 1 0,2 1 0 0,3-3-1 15,-2 3 0-15,6-2 0 0,0 0 1 16,1-1-1-16,1 1 0 0,0 3 0 16,1-1 0-16,-1-3 0 0,-1 0 0 15,1-1 2-15,-1 2-4 0,4-4 4 16,-1 2-4-16,3-3 4 0,-1 0-4 16,3-1 4-16,0-4-2 0,-4-1 0 15,5-2 0-15,-1 0 0 0,1 1 0 0,-3-5 0 16,5 2 0-16,-3-3 0 0,2 0 0 15,2 0 1-15,0-2-1 0,1-2 0 16,2-3 0-16,-2-2-1 0,3-1 2 16,0-3 0-16,-3 0-1 15,-3-1 0-15,-3-3 0 0,-5 1 1 0,-4 0-1 16,-3-1 0-16,-4 4 1 0,-2-6-1 16,2 3 2-16,-3-5 0 0,-1-2 2 15,0-2 2-15,1-3-3 0,3-2 3 16,-3-3 0-16,5-2-1 0,0 0 2 15,1-4 0-15,0-1 3 0,0 2-2 16,-2-2-1-16,-1 3 1 0,-1 1 0 16,1-1 2-16,-3 2-1 0,-2-1-2 15,-2-1-3-15,0 1-1 0,0-1-2 16,-4-1-1-16,-6-2 0 0,1 1 2 0,-4-4-1 16,-3 1-1-16,-2-4 2 0,-3 1-1 15,-3 0-1-15,2 2 1 16,-3 6-1-16,2 2 1 0,1 7-1 0,-2 5 0 15,5 3 0-15,0 2 1 0,0 1-2 16,5 3 2-16,0 1-1 0,2 3 0 16,6 2 0-16,0 1-4 0,3 2-27 15,3-3-15-15,2 2-6 0,9-3-47 16,6-4-43-16,2 2-60 0</inkml:trace>
  <inkml:trace contextRef="#ctx0" brushRef="#br1" timeOffset="299980.2157">19627 13886 295 0,'1'-53'4'15,"8"20"5"-15,-2-1 13 0,4 1 1 16,-1 1 4-16,1 1 3 0,1 1-7 16,-1 4 1-16,-2 4-5 0,-2 6-2 0,-1 6 3 15,-4 4 2-15,-2 3 0 16,1 3-3-16,-1 0-5 0,1 6-7 15,2 8-5-15,-2 11-1 0,2 10 11 16,-3 10-1-16,0 8 0 0,-9 10-4 16,-3 8 1-16,-1 7 0 0,-7 4 0 15,1 2 0-15,1 1-5 0,-1-4 1 16,2-2-1-16,-1-6-2 0,1-7 2 0,2-6 0 16,-2-7 1-16,1-5 7 0,-1-6 4 15,2-6-4-15,0-4 1 0,1-6 1 16,3-4-4-16,-1-5-4 0,1-3-3 15,5-5-1-15,-3-4-1 0,6-2 1 16,-2-3-1-16,-3 0 2 0,0-6-2 16,-6-5-11-16,2 0-15 0,0-7-5 15,0-6-3-15,1-2 5 0,1-6 5 16,2-3 2-16,3-6 1 0,-1 0 11 16,3-2 3-16,0 1 7 0,3 6 0 15,0 6 0-15,0 5 0 0,4 10 7 0,-1 5 7 16,4 10 2-16,-3 0 1 15,7 15-10-15,-1 10-1 0,3 7 5 16,1 9 6-16,-5 1 9 0,-2 3-3 0,-3 0 0 16,-3-1-3-16,0-5-4 0,-1-4-4 15,0-4-3-15,0-5 0 16,0-6 6-16,0-7 1 0,4-5 2 0,5-6 1 16,4-2 2-16,9-11-2 0,11-7 3 15,7-9-5-15,9-7-5 0,2-5-7 16,3-2-4-16,0-1-1 0,2 2-7 0,1-2-12 15,-4-5-58-15,-4-7-106 0,-9-3-385 16</inkml:trace>
  <inkml:trace contextRef="#ctx0" brushRef="#br2" timeOffset="310172.9701">27176 15891 235 0,'0'0'233'0,"3"-73"-215"16,-8 46 8-16,-6 2 16 0,-1 4-7 15,-2 3-9-15,2 5-4 0,1 4-3 16,0 5 1-16,1 4-3 0,-2 3 0 16,-1 9-9-16,-6 10-2 0,-1 9 2 15,-1 8 8-15,-1 7 4 0,1 1-1 16,1 4-5-16,-1-3-6 0,4 2 0 15,3-3 0-15,3-2-6 16,8-1 2-16,3-7-3 0,2-8 0 0,10-5-1 16,3-9 1-16,4-6-1 0,4-8 0 15,6-2 1-15,3-15 1 0,-1-3-2 0,-1-6 2 16,-8-4-1-16,-2 1 0 0,-6-5-1 16,-4 0 1-16,1 0-1 0,-6-6 2 15,-1 0 0-15,-2-4-2 0,-2 2 0 16,0 7 2-16,-3 5 1 0,2 10-2 15,0 9 0-15,1 4 4 16,0 5 0-16,0 1 5 0,0 1-6 0,0 9-4 16,0 8-3-16,0 8 3 0,0 3 3 15,0 8 8-15,0 0-2 0,-1-1-2 16,1 4 1-16,0-2 1 0,6 0-1 16,4-2-3-16,6-4 0 0,5-2-3 0,5-9-1 15,5-1 1-15,5-9-1 0,4-8 0 16,-1-3 1-16,0-7 0 15,0-4 0-15,-5-5 0 0,-4 0-2 0,-9-2 1 16,-4-4 1-16,-4-1 0 16,-8-4-1-16,-1-2-1 0,-4-4 1 15,-3 1-1-15,-2-2-1 0,0-2-24 0,2-2-21 16,3-2-44-16,6-1-49 16,5 7-162-16</inkml:trace>
  <inkml:trace contextRef="#ctx0" brushRef="#br2" timeOffset="310808.9022">29061 14841 180 0,'0'0'92'0,"-5"-58"-62"0,-6 43-16 16,-1 4 16-16,-4 1 26 0,-2 3-18 16,-2 3-11-16,0 2-5 0,2 2-5 15,-4 2-1-15,1 8-1 0,2 3 3 0,-1 4 0 16,-1 4 1-16,-1 4-4 16,2 5-3-16,-2 5 0 0,-2 4-4 15,1 6-2-15,-1 5-1 0,2 7 3 0,4 3 3 16,1 6-1-16,2 5 1 0,0 4-3 15,2 5 4-15,0 5 1 0,4 0 0 16,1 2-5-16,3 1-1 0,2 2-1 16,-1-1-2-16,2 4-1 0,-3 1 2 15,0 1-2-15,1 0 1 0,-1-4 4 16,0-5 9-16,1-13 0 0,1-2-7 16,-1-1-4-16,-1-2-2 0,1 4 0 0,2-3 2 15,1-7-1 1,1-6-3-16,0-3 3 0,0-4 0 0,0-4 3 15,-4-8-1-15,-3-3-2 16,0-11-3-16,-3-4 0 0,1-6 1 0,-2-6-2 16,-2-5 0-16,-4-2 3 0,-1-11-2 15,-8-4-1-15,-3-7 1 0,-9-9-2 0,-5-8 0 16,-7-7-7-16,-10-4-29 0,-10-3-24 16,-26-3-24-16,-15 4-74 0,-15 11-205 15</inkml:trace>
  <inkml:trace contextRef="#ctx0" brushRef="#br2" timeOffset="311475.9382">29312 15309 186 0,'0'0'277'15,"0"0"-251"-15,0 0-13 0,0 0 24 0,0 0 26 16,0 0-23-16,0 0-29 16,0 0-4-16,-50 4 7 0,31 26 8 0,2 8-1 15,1 5 0-15,4 8-5 0,3 6 1 16,-4 2 1-16,3 8-2 0,3 1 1 15,0 0 2-15,1 0-6 0,3-2-3 16,0-1-1-16,-2-4-2 0,0-2-2 16,-1 0-1-16,-3-6 1 0,1-5-1 15,-2-4 0-15,-2-10-1 0,2-2-1 16,-4-3-1-16,-2-7 0 0,1 0 1 16,-3-6-1-16,-2-5-1 0,3-4 1 15,-6-3-1-15,1-4-5 0,2-2-18 16,-4-7-16-16,3-5-35 0,0-10-18 0,1-5-18 15,-1-12-96-15,5 0-13 0</inkml:trace>
  <inkml:trace contextRef="#ctx0" brushRef="#br2" timeOffset="311609.5797">28710 15951 216 0,'0'0'159'0,"0"0"-151"16,0 0 17-16,0 0 34 0,0 0-2 15,61 14-7-15,-36-7-7 0,4-4 0 16,6-3-7-16,2 0-6 0,8-6-9 15,-2-1-9-15,4-1-8 0,0-2-4 16,3 0-24-16,-2-4-78 0,-4 0-130 16</inkml:trace>
  <inkml:trace contextRef="#ctx0" brushRef="#br2" timeOffset="312043.1965">29463 16168 151 0,'0'0'271'0,"0"0"-213"16,-14-67-5-16,11 49 13 0,1 1-15 15,2 5-6-15,0 5-9 0,0 1-7 16,4 6 0-16,3 0-6 0,3 10-12 16,6 6-3-16,7 8 2 0,3 11 7 15,2 6 1-15,4 3-1 16,-1 2-2-16,-2-1-2 0,-3-3-4 0,1-2-2 15,-7-4-1-15,-1-4-3 0,-6-4-3 16,-1-1 1-16,-8-4 0 0,-3-3 0 16,-1-2-2-16,-5-5-21 0,-6-1-13 15,1-4-21-15,3-3-28 0,-6-5-14 16,5 0-32-16,0-7-70 0,3-5-76 16</inkml:trace>
  <inkml:trace contextRef="#ctx0" brushRef="#br2" timeOffset="312266.2526">29696 16161 205 0,'0'-60'103'0,"0"42"-51"16,0 5 13-16,-1 4 5 15,0 4-2-15,-2 3-18 0,1 2-8 16,-2 1-4-16,-9 10-20 0,-1 7-10 16,-5 7 3-16,3 11 9 0,-4 6-5 0,-1 8-4 15,2 3-2-15,-2-2 2 0,2 2-2 16,-2-4 0-16,0-5-3 0,4-3 1 15,2-6-4-15,4-5-3 0,-1-5 0 16,3-5 0-16,2-3 0 0,4-6 0 16,3-5-24-16,0-6-26 0,1-2-20 15,8-11-41-15,3-4-98 0</inkml:trace>
  <inkml:trace contextRef="#ctx0" brushRef="#br2" timeOffset="312579.5481">30156 15407 341 0,'0'0'118'0,"0"0"-109"16,-9-58 15-16,1 53 47 0,0 3-19 15,-3 2-24-15,-2 4-8 0,-5 9-5 16,-1 5 2-16,-1 7 4 0,-2 9 3 15,1 6-2-15,5 6-1 0,2 4-1 16,3 5-4-16,1 4-1 0,3 2 0 16,-1-1-3-16,4-2-4 0,-2-3-3 15,3-3 0-15,1-7-4 0,2-3 0 0,0-5 0 16,1-6 0-16,8-3-1 0,-5-7-1 16,7-7-21-16,-3-6-24 15,3-8-40-15,5-7-22 0,-2-11-82 16,0-3-176-16</inkml:trace>
  <inkml:trace contextRef="#ctx0" brushRef="#br2" timeOffset="312962.2893">30144 15775 252 0,'0'0'142'0,"37"-51"-87"16,-16 43-7-16,-4 3 12 0,2 5-11 16,0 0-14-16,4 0 3 0,-5 3-8 15,-8 2-7-15,-1 3-4 0,-8 2-8 16,0 4-6-16,-1 1-2 0,-4 2 0 15,-8 5-1-15,0 1-1 0,-1 0 0 16,0-2-1-16,0 0 0 0,4-3 0 16,3-4 0-16,5-2 1 0,0-8-1 15,1-2 0-15,0-2 0 0,6-6 1 0,5-6 1 16,5-3 3-16,0-7-4 0,1-1 1 16,-5-3 1-16,0-2-3 0,-1 1 1 15,0 2 2-15,-2 3 0 0,2 5 4 16,-3 2 6-16,1 5 3 0,-4 2-1 15,-2 5-2-15,-1 2 2 0,-1 1-2 16,1 3-9-16,2 9-4 0,2 2 3 16,2 3 4-16,-5 3 4 0,1-3-1 15,2 3-4-15,-1-1-1 0,-2-1-3 16,8 0-1-16,-4-2 1 0,5 0-2 16,3-3 0-16,0-4 0 0,3-3-7 15,0-3-25-15,-1-3-13 0,2-2-21 16,-3-6-13-16,1-2-17 0,-2-2-34 15,-2-3-40-15,-7 1-33 0</inkml:trace>
  <inkml:trace contextRef="#ctx0" brushRef="#br2" timeOffset="313208.838">30590 15549 234 0,'-6'-76'39'16,"5"41"24"-16,1 9 21 0,3 5-12 16,9 7-8-16,1 3-11 0,6 6-17 0,-1 3 0 15,3 2-12-15,8 6-3 0,-2 8-3 16,1 4 9-16,0 9-1 0,-6 1-5 15,-1 7 8-15,-10 2-7 0,-1 4-5 16,-8 0-3-16,-3 2-3 0,-11 1-2 16,-4 0-4-16,-4 2-2 0,-6 2-2 15,-2-2 0-15,-3-1-1 0,-2-5 1 16,3-5-1-16,6-9 0 0,4-4 0 16,9-8 0-16,3-6-1 0,6-6-20 15,2-2-8-15,2-9-6 0,10-4-13 16,2-11-34-16,6-5-39 0,-2-2-150 15</inkml:trace>
  <inkml:trace contextRef="#ctx0" brushRef="#br2" timeOffset="314133.895">31598 15659 317 0,'0'0'75'16,"0"0"-38"-16,0 0 43 0,-42-51-16 16,18 34-28-16,2 2-9 0,-1 2 4 15,-1 2-7-15,0 2-3 0,1 4-4 16,6 5 2-16,0 2-2 0,0 10-3 0,1 4-1 16,-3 4-3-16,4 2 0 0,3 2-2 15,1 4-6-15,0-2-2 16,6 1 3-16,1-4-3 0,4 0-2 15,1-5 2-15,6-2 0 0,4-6 0 0,1-4 0 16,3-4 0-16,5-2 2 0,1-7 1 16,3-5-3-16,1-8-2 0,-5-2-2 15,-2-5 3-15,0-3 0 0,-4-3 1 16,-1-4 1-16,-4-5-1 0,-1-4-1 16,-3-4 0-16,-2-4 0 0,-1 1 2 15,-2-1-1-15,0 4 0 0,-2 10 2 16,0 8-1-16,0 10-1 0,2 9 3 15,-1 5 9-15,0 6 7 0,1 1-2 16,0 1-6-16,0 13-11 0,-1 7 0 16,0 12 0-16,1 7 3 0,0 4 7 15,2 3-2-15,0 3-2 0,4 0 0 0,-4 1 1 16,1-2 0-16,-1-2-5 16,0-1 0-16,0-2 0 0,-1-4-1 0,2-3-1 15,2-5-2-15,1-7 2 0,3-7 0 16,-1-7-2-16,1-4 2 0,0-6 0 15,4-5 0-15,2-9-1 0,2-6 1 16,-1-5 1-16,-1-5-1 0,-3-5 1 16,-1-4 0-16,2-4 0 15,0-1 0-15,4 2-1 0,-1 7-1 0,2 7 1 16,0 7 0-16,-2 9 0 0,2 6 0 16,-4 4 0-16,0 2 0 0,-4 7 0 15,0 4 0-15,1 6-1 0,-6 2 1 16,-1 4 0-16,-4 0 1 0,0 3-1 15,-2-2 1-15,-4 1 0 0,-2-1-1 16,1 2 1-16,-1-1-1 0,2-2 0 16,0-2-1-16,1-1 1 0,4-5-1 0,1-4 0 15,1-4 1-15,4-6-2 0,2-1-2 16,2-3-3-16,4-6 7 0,3-4 0 16,1-3 0-16,-1-5 0 15,-3-3 0-15,-1-2 0 0,-2-3 1 0,2-5-1 16,1 2 0-16,-1 3-1 0,1 4 1 15,-1 7 0-15,-1 5 1 0,-5 8-1 16,-3 5 0-16,2 1 0 0,-1 9 0 16,1 4-1-16,-4 6 1 0,-1 4 0 15,0 1 3-15,-6 2-2 0,2-3 3 16,-1 1-2-16,3-2 1 0,2 0-3 16,5-2 0-16,6 0 2 0,8-7-1 0,7 0 0 15,6-6 1-15,8-4 1 0,8-4 0 16,8 0-1-16,-1-6 0 0,-2-1 0 15,-7 0 0-15,-13-2-2 0,-9 0-2 16,-6-2-5-16,-7-3-19 16,-6-3-28-16,-5-5-54 0,-9-7-51 0,-7-1-295 15</inkml:trace>
  <inkml:trace contextRef="#ctx0" brushRef="#br2" timeOffset="314928.0572">28259 17808 350 0,'0'0'120'0,"0"0"-100"0,-9-66 18 15,-5 46 11-15,-2 2-24 0,0 2-8 16,-1 7 6-16,0 3-4 0,-2 3 1 16,3 3-1-16,-1 4 1 0,0 5-1 15,1 4-1-15,-2 6-1 0,1 4 3 16,0 9-4-16,2 6-1 0,-1 5-3 16,3 3-2-16,-1 0-6 0,4-1-3 15,2-2 2-15,4-6 0 0,3-2-2 16,1-5-1-16,5-7 1 0,7-3 0 0,2-8-1 15,5-3 0-15,4-8 0 0,4-2 1 16,6-11 1-16,0-7-2 0,0-6 1 16,-1-3 0-16,-5 0-1 0,-5-3 1 15,-5-3-1-15,-3 4 3 0,-6-2-3 16,0 3 2-16,-3 3 11 0,-1 8 2 16,-2 5-3-16,-2 8-3 0,0 5-2 15,0 3-1-15,0 7-6 16,0 11-2-16,0 5 2 0,0 5 3 15,0 3 2-15,2 0 0 0,6-2 0 0,5-2-2 16,5-2-1-16,7-1 0 0,6-1 2 16,9-7-1-16,1-2 0 0,6-3-2 15,-2-7 2-15,-2-6-2 0,-1-1-1 16,-4-5 0-16,0-8-17 0,-1-4-33 16,-7-3-46-16,-1-17-49 0,-4-1-109 15</inkml:trace>
  <inkml:trace contextRef="#ctx0" brushRef="#br2" timeOffset="315731.0394">28895 14059 350 0,'0'0'102'0,"0"0"-89"16,0 0-9-16,0 0 43 0,0 60 13 16,-11-34-23-16,-6 4-7 0,-6-2 1 15,-9 3-8-15,-3-1-2 0,-6-5-4 16,4-1-2-16,1-5-6 0,1-4-5 15,1-4-3-15,2-5 0 0,2-4 0 16,5-2-1-16,1-8 0 0,6-4 0 16,6-3 0-16,5-3 0 0,1-4 0 15,6 0 0-15,0-5 0 16,7-2 1-16,1-1-1 0,2 0 1 0,2 6-1 0,-3 5 1 16,3 7-1-16,1 5-1 0,-2 6 1 15,4 1-1-15,1 8 1 16,3 9 0-16,3 5 2 0,0 2 3 0,4 5 6 15,-4 0 2-15,3 0-5 0,-1 3 1 16,1-3-2-16,2 1 0 0,2-5 0 16,-3 0-1-16,3-5-2 15,-1-4 1-15,-4-5-2 0,3-7-1 0,-4-3 0 16,2-2 1-16,-5-9 0 0,4-5 1 0,0-4 2 16,-2-2 1-16,1-6-4 15,-7-2-1-15,-3-4 0 0,-3-5 1 0,-3-2-2 16,-2-4-1-16,-5-4 1 15,0 0 1-15,-11-6-1 0,-4 4-1 16,-4-1 1-16,-8 6 1 0,-1 6-1 0,-9 7 0 16,-3 7-2-16,3 7 1 0,-7 7-1 15,4 3 1-15,-5 7-1 16,9 2 2-16,2 12 0 0,8 2-1 0,10 5 1 16,10 2-3-16,6 2 2 0,14 4-1 15,10 1 0-15,20-1 0 0,12 0 0 16,20-1 0-16,13 0 1 0,11-3 0 15,10 3-1-15,-5-5-9 0,-3-4-88 16,-21-7-139-16</inkml:trace>
  <inkml:trace contextRef="#ctx0" brushRef="#br2" timeOffset="339169.6532">24358 15389 255 0,'0'0'57'0,"0"0"-3"15,0 0 1-15,0 0-7 0,0 0 2 16,0 0-2-16,0 0-32 0,0 0-7 16,0 0-5-16,-10-23 0 0,25 34 2 0,6 4 9 15,6 1 5-15,0 0-1 0,4 1-2 16,0 0-5-16,2-2-3 0,1 1-3 16,-1 0 6-16,3-1-6 0,2-1 1 15,0 2-1-15,-1-3 0 16,2-1 1-16,-2-1 0 0,-4-3-2 0,-6 2-2 15,-4-2 0-15,-11-4-3 0,-4 0 1 16,-8-2-1-16,0-1 0 0,0 1 0 16,-2 1 2-16,-6 2 0 0,-3 3 1 15,-7 2-1-15,-4-1-1 0,1 1 0 16,0 2 0-16,-4 4 0 0,3-1 0 16,-5 3 0-16,1 1 0 0,-2-1-1 15,-4 2 1-15,0 0 0 0,-1 0-1 16,0-1 0-16,4-1 1 0,1 0 0 15,3-2-1-15,5-2 0 0,5-4 0 16,4 1 0-16,3-4 0 0,3-3 2 16,2-2-2-16,2-2 0 0,1 0 0 0,0 0-2 15,7-2-1-15,4-5-22 16,8-1-8-16,7-2-21 0,6-3-45 16,1 0-98-16,-2 0-163 0</inkml:trace>
  <inkml:trace contextRef="#ctx0" brushRef="#br2" timeOffset="339454.1477">25069 15801 404 0,'0'0'76'0,"0"0"-24"0,0 0 15 16,0 0-17-16,0 0-6 0,0 0-11 15,0 0 2-15,0 0-18 0,-40 21-3 16,20-12-1-16,-5 5-2 0,0 2-2 15,-6 1 0-15,-2 4-2 0,-3-3-4 0,-5 3-1 16,3-2-1-16,-4 2 0 0,6-2 0 16,2-1 0-16,8 0 0 0,2-2 1 15,8-2-2-15,3-1 1 0,5-5-1 16,2-1 1-16,1-2-1 0,4-4 0 16,1 0-1-16,0-1-11 0,10-3-30 15,5-6-30-15,4-5-45 0,-1 0-186 16</inkml:trace>
  <inkml:trace contextRef="#ctx0" brushRef="#br2" timeOffset="351749.474">1927 15352 540 0,'0'0'21'0,"0"0"-2"0,-5-51 13 16,5 45 26-16,0 3-12 0,0 3-12 16,-1 0-9-16,1 5-13 0,0 9-10 15,3 9-1-15,4 15 1 0,-2 3 9 16,3 7 8-16,-2 3-4 0,-1 0-6 0,2-3-4 16,-3-5-2-16,0-2 3 15,-2-7-4-15,2-4 0 0,-3-3-1 0,-1-7-1 16,1-2 1-16,-1-5-1 0,0-5 1 15,1-2-1-15,-1-3-1 0,1-3-15 16,1 0-35-16,1-8-31 0,3-8-38 16,1-3-132-16</inkml:trace>
  <inkml:trace contextRef="#ctx0" brushRef="#br2" timeOffset="352017.7667">1812 15315 213 0,'0'0'230'16,"0"0"-128"-16,0 0-29 0,0 0-5 15,0 0-18-15,0 0-17 0,56-18-9 16,-23 9-1-16,6-1 0 0,2 1-6 0,-1-1 3 16,-6 1-9-16,0 3-2 0,-2 0-3 15,-1 0 1-15,0 5-4 16,-2-2-2-16,-3 3 0 0,-3 0 0 0,-4 0-1 15,-3 1-1-15,-4 3 1 0,-3 1-1 16,1 2-35-16,-4 2-13 0,-3 3-22 16,-3 3 1-16,-3 3-8 0,-12 3-38 15,-5 3-14-15,-3-2-33 0</inkml:trace>
  <inkml:trace contextRef="#ctx0" brushRef="#br2" timeOffset="352150.3671">2032 15479 251 0,'0'0'37'0,"0"0"9"0,0 0 18 16,0 0-3-16,0 0-29 0,0 0 0 15,0 0 16-15,73-1-18 0,-30-9-9 16,0 1-6-16,-2 2-3 0,-4 4-7 0,-9 3-3 16,-7 7-2-16,-4 3-1 15,-10 7-27-15,-7 0-44 0,-8 6-33 16,-10-3-74-16</inkml:trace>
  <inkml:trace contextRef="#ctx0" brushRef="#br2" timeOffset="352285.1322">1980 15808 254 0,'0'0'158'15,"0"0"-117"-15,0 0 3 0,0 0 23 16,0 0-16-16,0 0-17 0,53 23-8 16,-24-30-2-16,4-2-4 0,3-1-8 15,1-1-9-15,6 0-3 0,3 0-12 16,4-4-99-16,-4-1-132 0</inkml:trace>
  <inkml:trace contextRef="#ctx0" brushRef="#br2" timeOffset="352506.8435">2713 15286 317 0,'0'0'254'0,"0"0"-228"0,0 0-8 16,0 0 17-16,53-9-5 0,-26 21-11 15,6 6 3-15,0 2-1 0,-1 4 5 16,-1 0-7-16,-4 0-5 0,-1 3-8 15,-6-3-3-15,2 4-3 0,-3-1 2 16,-5-2 0-16,-2 0-2 0,-1-5-14 16,-6-4-58-16,0-6-36 0,-3-7-109 15</inkml:trace>
  <inkml:trace contextRef="#ctx0" brushRef="#br2" timeOffset="352698.9453">3080 15200 412 0,'0'0'51'0,"0"0"2"0,0 0 20 0,0 0-40 15,0 0-2-15,-59 50-1 0,38-23-11 16,-1 4-2-16,-4 6-9 0,-4 2-3 16,-7 4-3-16,-2 2-2 0,-4 1 0 15,0-1-1-15,1-2-30 0,8-8-30 16,6-10-54-16,10-10-152 0</inkml:trace>
  <inkml:trace contextRef="#ctx0" brushRef="#br2" timeOffset="353032.482">2615 14954 145 0,'0'0'282'16,"0"0"-264"-16,-60-41-11 0,38 36 34 16,2 5-2-16,1 0-2 0,2 6-19 15,4 6-4-15,2 4 0 16,3 5-5-16,2 10 1 0,3 4 2 0,3 6 3 16,2 4-1-16,6 2 1 0,3 2-3 15,-1 2 0-15,3 3-5 0,0 2 1 16,-1-2 0-16,0 3 4 0,-2-3-6 15,-2 2-2-15,0 0-3 0,-3-5 2 16,1-2-2-16,-2-5-1 0,1-6 1 0,0-2-1 16,5-10 0-16,0-4-1 0,-1-7-25 15,7-7-29-15,0-8-30 16,6-6-66-16,2-8-117 0</inkml:trace>
  <inkml:trace contextRef="#ctx0" brushRef="#br2" timeOffset="353291.0247">3134 14969 376 0,'6'-65'90'15,"-2"56"-84"-15,3 2 9 0,-2 6 38 16,3 3 8-16,4 13-35 0,4 9-8 16,3 11 7-16,4 9 0 0,0 10 4 15,1 6 0-15,-3 3 1 0,-3 0-5 16,-7 1-3-16,-4-1-3 0,-6-1-7 15,-1-2-4-15,-4 1-5 0,-6-6-1 0,-2-2-1 16,-3-6 0-16,-4-5-1 0,-3-4 0 16,-2-7-3-16,-2 0 3 15,-1-5-6-15,-3 0-31 0,0-1-22 16,-5-6-21-16,-1-2-56 0,4-6-138 16</inkml:trace>
  <inkml:trace contextRef="#ctx0" brushRef="#br2" timeOffset="353583.0919">1325 16458 249 0,'0'0'241'0,"0"0"-236"15,0 0 6-15,52 39 24 16,-17-43 26-16,11-3-20 0,16-2-7 0,8-4-5 15,9 0 1-15,7-2-5 0,5-1 0 16,2 0-8-16,2-2-4 16,3 2 1-16,8-3 3 0,7 2-4 15,5-1 8-15,5-1-7 0,-5 2 0 0,-5-1-11 16,-11 1-1-16,-10 1-2 0,-17-1 3 16,-14 4-3-16,-17 4 0 0,-18 0 1 15,-12 7-1-15,-13 0-25 16,-3 2-22-16,-11 2-22 0,-8 5-24 0,-8 0-69 15,-1 1-122-15</inkml:trace>
  <inkml:trace contextRef="#ctx0" brushRef="#br2" timeOffset="354120.0017">2472 16691 328 0,'0'0'113'0,"0"0"-99"16,-60-54 13-16,34 37 35 0,4 1-2 16,0 0-21-16,-3 3-13 0,1 3-2 15,0 4-6-15,1 3-1 0,1 3 4 16,2 6-4-16,0 5-6 0,0 7-3 16,1 8 3-16,3-2-1 0,2 7-5 15,1 4 0-15,4 1-1 0,0 2 2 16,5-1-6-16,2-3 2 0,2-3 1 15,2-5-2-15,3-2-1 0,3-5 1 16,1-1-1-16,4-3 0 0,2-7 0 0,3-5 0 16,6-3 3-16,0-6-3 15,-1-8 1-15,0-1-1 0,-2-3 1 0,-3-3 1 16,-2 1-1-16,-2 1 1 16,-3 3-1-16,-1 1 0 0,-3 5 0 15,-2 4-1-15,-3 1 1 0,1 5-1 16,1 0 0-16,4 11 0 0,1 5 0 15,1 6 1-15,1 7-1 0,-4 0 1 0,1 1 1 16,0-2-1-16,3-2 2 0,0-7 2 16,4-2 1-16,2-6 2 0,5-4 0 15,5-6 2-15,5-2-1 0,5-12 0 16,4-6 1-16,3-6-2 0,-4-3-3 16,-2-2 0-16,-4-2-1 0,-7 1 1 15,-4-2 2-15,-1-1-1 0,-6-1-1 16,-1-7-1-16,-4 1-2 0,-4 0-1 15,-2 3-1-15,3 6-1 0,2 3-35 0,5-1-33 16,4-2-89-16,2 1-204 16</inkml:trace>
  <inkml:trace contextRef="#ctx0" brushRef="#br2" timeOffset="354923.3457">4608 15493 379 0,'0'0'99'0,"0"0"-82"0,0 0 2 16,0 0 23-16,0 0-2 0,0 0-23 15,66-9-8-15,-33 20 4 0,3 3 0 16,3 0 5-16,5-1 1 0,3 0-2 16,2-2-3-16,0-2-3 0,2 1 3 15,0-3-2-15,-4-2 0 0,-6 1 0 16,-7-1-3-16,-7-1 0 0,-11-1-6 0,-8 1-2 15,-2-1 1-15,-6 0 0 0,0 3-1 16,-9 2 3-16,1 2 1 16,-8 2-1-16,-5-1 1 0,-3 4 1 15,-2-1-1-15,-2 1-2 0,-2 1-1 0,0 3 0 16,-1 1-2-16,1 2-1 16,-1 2 1-16,-2 3 0 0,1 0-1 0,2 1 1 15,-2-2 0-15,3 0 0 16,5-2 1-16,-2 0-1 0,6-4 0 0,2-3 1 15,4-2-1-15,4-5 0 0,2-6 0 16,6 1 0-16,0-4 0 0,2-1 0 16,0 0 1-16,0-1 0 0,2-5-1 15,1-3-9-15,5-2-23 0,3-1-32 16,3-3-24-16,5 1-58 0,-1 1-115 16</inkml:trace>
  <inkml:trace contextRef="#ctx0" brushRef="#br2" timeOffset="355202.4899">5267 15811 271 0,'0'0'156'16,"0"0"-95"-16,0 0-13 15,0 0 24-15,0 0-24 0,0 0-18 0,0 0-11 16,0 0 0-16,-38 56 2 0,13-30-1 15,-6 3-2-15,-3 4-4 0,-4 1-7 16,-2-1-1-16,3-1-2 0,5-2-3 16,9-3 0-16,1-2 0 0,7-5-1 15,6-2 2-15,0-5-1 0,4-4-1 16,2-3 0-16,1 1 0 0,0-4 1 16,0 2-1-16,2-3 0 0,-1-2-1 15,-1 0-13-15,-3-1-38 0,-4-8-22 16,-1 0-71-16,-1-4-138 0</inkml:trace>
  <inkml:trace contextRef="#ctx0" brushRef="#br2" timeOffset="356485.9432">6706 15414 262 0,'0'0'101'0,"0"0"-60"0,-13-63-8 16,8 51 21-16,-1 2 2 0,3 1-9 15,1 5-14-15,1 1 0 0,0 1-5 16,1 2-4-16,0 3-7 0,0 9-11 16,0 12-5-16,3 10-1 0,2 12 6 15,3 5 12-15,-2 2 2 0,5 1-5 16,-6 0 0-16,2-1-6 0,-5-4-1 16,0-1-2-16,-2-3-6 0,0-8 0 15,-1-6 1-15,-4-8-1 0,3-7 1 16,1-5-1-16,0-7-1 0,1-2-12 0,0-2-42 15,-1-6-14-15,1-4-36 0,-2-7-109 16</inkml:trace>
  <inkml:trace contextRef="#ctx0" brushRef="#br2" timeOffset="356787.0838">6669 15231 374 0,'11'-51'30'0,"3"36"21"0,1 4 5 16,-2 2 15-16,4 4-28 0,0 2-11 16,4 3-4-16,1 0-8 0,7 3 1 15,0 4-6-15,0 1 3 0,-2 2-1 0,-1 3-3 16,-5 2-6-16,-6 0-5 0,-1 2-3 16,-8 1 0-16,-5-1 0 15,-1 4 0-15,-9-1 1 0,-10 2 1 16,-7 1 0-16,-8-3 0 0,-8-2-1 0,-1-2-1 15,-5-4 0-15,0-1 0 0,5-4 1 16,6-4-1-16,4-2 1 16,8-1-1-16,4-1 0 0,8-5-1 15,8-1-26-15,5-4-26 0,12-5-25 0,12-4-77 16,3-3-179-16</inkml:trace>
  <inkml:trace contextRef="#ctx0" brushRef="#br2" timeOffset="357153.5899">8223 14764 297 0,'0'0'106'0,"0"0"-101"0,-31-51 2 15,11 45 43-15,0 4-5 16,-3 2-25-16,-5 0 0 0,-2 9-1 16,-2 6-5-16,-1 4 0 0,0 5-1 15,4 6 1-15,-1 7-4 0,1 8-1 0,0 9-2 16,-1 8 0-16,6 7-3 0,1 9 1 16,2 3-1-16,4 0 1 0,9 0-2 15,4-1 1-15,5-4-2 0,8-3 0 16,9-6 0-16,5-5 0 0,1-8-2 0,7-7 0 15,2-8 0-15,1-7 1 0,1-5 1 16,-2-8-2-16,1-2 0 0,-3-8 1 16,-2-2 2-16,-3-6-3 15,-2-1 0-15,-5-5-16 0,-2-11-50 16,-4-6-81-16,-4-3-199 0</inkml:trace>
  <inkml:trace contextRef="#ctx0" brushRef="#br2" timeOffset="357587.4639">8360 14948 381 0,'0'0'57'0,"0"0"-24"0,0 0 9 15,-22-53 23-15,22 53-20 0,0 0-12 16,0 2-18-16,9 8-12 0,2 6-1 15,11 11 1-15,6 5 11 0,7 6 8 16,1 4-2-16,5 0-3 0,-1 3 1 16,-2-6-1-16,1 2-1 0,0-1-6 15,-4-8 2-15,-4-1-3 0,-5-6-4 16,-7-1-2-16,-6-6-2 0,-5-4-1 16,-5-2-1-16,-3-3 1 0,0-2 0 15,-6-2-2-15,-4-3-29 0,-2-2-27 16,-1-2-9-16,-1-8-44 0,3-4-92 0,3-6-136 15</inkml:trace>
  <inkml:trace contextRef="#ctx0" brushRef="#br2" timeOffset="357820.1575">8738 14912 381 0,'0'0'24'0,"0"0"17"0,0 0 2 16,0 0 10-16,0 0-21 0,0 0-20 15,-67 36 1-15,46-3 3 0,-3 4-3 0,-1 6-1 16,-1 2-9-16,2 3 2 16,-1-3 0-16,-3 0-2 0,3 0-1 15,-1-3 0-15,0-5-2 0,7-4 5 16,1-5-3-16,6-5-1 0,5-5-1 16,5-6 0-16,2-6 0 0,1-6-7 15,9-2-42-15,3-15-70 0,7-6-130 0</inkml:trace>
  <inkml:trace contextRef="#ctx0" brushRef="#br2" timeOffset="358229.2127">9092 14758 147 0,'0'0'263'0,"0"0"-225"16,0 0-6-16,0 0-5 16,0 0-1-16,0 0-12 0,0 0 9 15,68 52 9-15,-34-30-2 0,2 0-6 0,0-1-4 16,2-2-7-16,-1-1-3 16,1-2 1-16,-3 0-5 0,-4-3-3 15,-7-4 1-15,-5 1-4 0,-5-2 1 0,-7-1-1 16,-3-1 2-16,-4 4-2 0,-2 1 0 15,-9 4 0-15,-3 4 0 0,-7 2 1 16,-6 3-1-16,-3 4 1 0,-4 1-1 16,-1 3-1-16,0-5 1 0,-2 4 1 15,1-3-1-15,0-1 0 0,2-3 0 0,5-2 0 16,3-2 0-16,5-5 1 16,4-4-1-16,7-3 0 0,5-3 0 0,4-1 0 15,1-4 0-15,0 0 1 16,4-1-1-16,3-7 1 0,7 0-1 15,4-3-16-15,7-4-36 0,3-1-41 16,-2-1-119-16</inkml:trace>
  <inkml:trace contextRef="#ctx0" brushRef="#br2" timeOffset="359138.0929">10183 15009 100 0,'0'0'32'15,"0"0"24"-15,0 0-16 0,0 0-2 0,0 0 3 16,0 0 4-16,0 0-6 0,11-44-5 16,-11 38 3-16,0 4-9 0,0-1-4 15,0 0-1-15,-3 2 1 0,-1-4-4 16,0 3-5-16,-3-2-5 0,-2-1-3 15,0-1 2-15,-3 1 2 0,0 1-3 16,0-1-1-16,-2 1-3 0,1 4 0 16,-2 0 0-16,1 2 1 0,-2 5-2 15,1 1-1-15,-2 6 0 0,2-1 0 16,1 6 1-16,1 2 1 0,2 4 1 16,0 4-1-16,3 2-1 0,2 1 0 15,3-2 0-15,3 0 0 0,0-2-2 16,5-6 0-16,4-2-1 15,-1-6 2-15,2-1 0 0,2-6-2 0,-1-5 1 16,4-1 0-16,-2-1 0 0,5-3 1 16,-3-2-1-16,1-4 0 0,-1 2-1 15,-2-4 1-15,-2 0-1 0,0-2 2 0,-2 0-1 16,-1-2-1-16,-1-1 1 0,0-2-1 16,0-3 1-16,0-3 4 0,0-1-1 15,1-4 3-15,-2 0-1 0,0 0 1 16,0 5-1-16,-2 9 3 0,-1 5 0 15,-1 7 4-15,-1 3-1 0,3 9-8 16,0 7-3-16,0 9-1 0,0 8 1 16,0 0 1-16,-2 2 2 0,0-1-1 15,3-5 1-15,5 0-3 0,1-7 0 16,6 1 2-16,5-5-1 0,3-6 4 16,3-3-1-16,3-7-1 0,2-2 1 15,1-7 0-15,2-8 0 0,-1-1 0 16,-4-2-2-16,-5 1-1 0,-8-1 0 0,-5-3-1 15,-6 5 1-15,-4-2-2 0,-3-1 1 16,-3-1 0-16,-5-2-1 0,-5 3-19 16,-4 1-40-16,0 3-33 0,-4 2-65 15,5 3-180-15</inkml:trace>
  <inkml:trace contextRef="#ctx0" brushRef="#br2" timeOffset="360074.4904">9503 15309 378 0,'0'0'42'0,"0"0"14"16,0 0-2-16,9-52 17 0,-9 51-21 0,-6 2-11 15,-8 7-19-15,-6 6-13 16,-7 8-5-16,-7 8 1 0,0 4 2 16,0 2 4-16,3 1-4 0,2 2-1 15,0-1-2-15,5-2 3 0,1-3 2 0,5-3-1 16,5-6 2-16,7-5-3 0,3-6-3 16,2-7-2-16,1-1 0 0,4-5 0 15,5-2-1-15,12-7-14 0,5-7-35 16,9-9-41-16,0 2-113 0</inkml:trace>
  <inkml:trace contextRef="#ctx0" brushRef="#br2" timeOffset="360440.86">10707 14589 272 0,'0'0'85'0,"0"0"-45"16,0 0 19-16,0 0-1 0,0 0-30 16,0 0-22-16,0 0 14 0,43 69 12 15,-17-25-8-15,2 10 2 0,-5 4 5 16,-2 5-12-16,-6 4-3 0,-7 1-3 15,-7 3 0-15,-3-4-6 0,-10 1-4 0,-5-4-1 16,-8-5-1-16,-2-4 0 0,-5-4-1 16,-4-5 3-16,-1-5-3 15,3-6 0-15,3-4 0 0,5-9 1 0,6-6 0 16,6-3-1-16,4-7 0 16,5-4-2-16,5-2-27 0,0-5-24 15,1-10-47-15,4-2-139 0</inkml:trace>
  <inkml:trace contextRef="#ctx0" brushRef="#br2" timeOffset="393940.2644">17350 6399 128 0,'0'0'221'0,"0"0"-153"0,0 0-10 0,0 0-8 15,0 0 0-15,56 16-16 0,-32-16-5 16,5 2-2-16,8-1-8 0,5 3-5 15,12-1-4-15,13 0 0 0,12-1 6 16,17-2 17-16,7 0-23 0,12 0-8 16,11 1-2-16,6 0-6 0,8 2 6 15,10 1 1-15,9 0 1 16,10 2 2-16,7 2-1 0,12-1-3 0,11 0-2 16,11 3 2-16,9-1 2 0,11 3 4 15,8-1-3-15,5 1-2 0,4 3 11 16,3 1 1-16,2-2-8 0,2 0 4 15,3 0 4-15,-8-1-13 0,-2-1 2 16,-7-2 6-16,-14-1 0 0,-11 1-7 16,-13-3 1-16,-24-3 5 0,-21-2 2 0,-22-2-9 15,-27-2 0-15,-31-7 0 16,-29-5 2-16,-24-3 0 0,-24-2 0 16,-19-6-2-16,-25-1-5 0,-22-2-34 0,-23-1-49 15,-18 4-37-15,-12 0-110 0</inkml:trace>
  <inkml:trace contextRef="#ctx0" brushRef="#br2" timeOffset="394512.4494">16799 9765 456 0,'0'0'42'0,"0"0"-9"0,0 0 14 15,0 0 4-15,0 0-11 0,0 0-23 16,0 0-4-16,0 0 0 0,3-10-2 16,17 20 11-16,6 3 4 0,7-1 1 15,8-2-4-15,2 0-2 0,2-3-5 16,3-3-6-16,0-2-1 0,-5-2-1 15,-2 0-2-15,-6 0-5 0,-3-4 0 0,-4 1-1 16,-7-3 1-16,-3 2-1 16,-6-1-10-16,-4-1-43 0,0 0-41 15,-4-9-51-15,-1 2-192 0</inkml:trace>
  <inkml:trace contextRef="#ctx0" brushRef="#br2" timeOffset="395140.5682">18431 9626 314 0,'0'0'265'0,"0"0"-257"0,7 50-6 16,-11-30 29-16,-12 1 21 0,-9-1-10 16,-9 3-16-16,-11-2-7 0,-5 1-6 15,-6-1-5-15,2-1-3 0,7-2-1 16,4-1-1-16,4-1-2 0,6-1-1 15,5-3 1-15,1 1-1 0,5-8 1 0,-2 2-1 16,6-3 1-16,3-4 0 0,6 0-1 16,-2-7 1-16,8-2 0 15,1-6-1-15,2-2 2 0,3-5-2 16,7-6 0-16,4-6 0 0,3-4 1 0,5 0-1 16,0 3 0-16,3 5 0 0,-3 10 1 15,5 9-1-15,-3 6-1 0,5 5 1 16,-3 11 3-16,5 5 1 0,-1 4-2 15,2 4 4-15,-3 0 2 16,-4 2 0-16,4 0-2 0,-8-5-1 0,4 0-2 16,-4-2-1-16,-1-3-1 0,4 1 2 15,-3-5-2-15,-4 3 0 0,5-4-1 16,-3-1 0-16,2-4 0 0,-1-4 1 16,4-2-1-16,2 0 2 0,-1-8-1 15,2-3 0-15,2-2 0 0,-4-4 1 16,1 0-2-16,-5-3 1 0,-2-4 0 15,-3 1 1-15,-6-5 3 0,-4-1 1 16,-5-8-1-16,-1-1 1 0,-7-4-2 16,-7-5-2-16,-4 1 1 0,-4 0 0 0,-4 3-1 15,-2 6-2-15,1 6 1 0,-3 6 0 16,0 8 1-16,-1 5 0 0,-4 5-1 16,0 4 0-16,-4 3 0 0,1 3-1 15,5 6 0-15,5 1-1 16,7 1 2-16,11 2-2 0,7 1 1 0,5 1-1 15,11 5 0-15,10-2-1 16,11 1 2-16,11 2 0 0,8-2 0 0,11 1-6 16,4-1-44-16,-1-8-61 0,-9 0-92 15</inkml:trace>
  <inkml:trace contextRef="#ctx0" brushRef="#br2" timeOffset="405718.9544">18965 11039 108 0,'0'0'27'16,"0"0"17"-16,0 0-9 15,0 0-1-15,0 0-3 0,0 0 3 16,-44-43-1-16,35 36-4 0,-1 3-5 16,-1 0-2-16,-4-1-4 0,-3 3-6 15,-3 0-1-15,0 1-3 0,2 1 4 0,1 0 4 16,0 0-1-16,-2 1 0 0,-1 2 0 15,-1 2 1-15,0 0-4 0,-4 3-2 16,1 2-1-16,-2 1-3 0,-2 5-2 16,3 2-1-16,-1 1 0 0,3 3 1 15,2 1 0-15,2 2-1 16,4 0 1-16,1 6-2 0,2 0 2 0,4 2-3 16,-2 4 0-16,5-2 2 15,0 0-3-15,-1 0 1 0,5-1 0 0,1 1-1 16,-1 2 0-16,2 0 0 0,0 1 2 15,0 4-2-15,3 0 0 0,5-2 1 16,2 0-1-16,4-1 3 16,3-3-2-16,0-1 2 0,3-3 3 0,4-4 0 0,0-3 4 15,3-6-2-15,-3-5-2 0,4 1 0 16,-1-5-1-16,0-3 0 0,4-2 0 16,3-5 2-16,1 0-4 15,6-9 1-15,-1-3 0 0,5-7 0 16,0-6-1-16,6-4-1 0,1-3 1 0,0-4-2 15,1-2 1-15,-6-3 0 16,0-1 3-16,-5-5 1 0,0-3 7 0,-4-4 14 16,-6-4-4-16,-10-4-8 0,-7-1 1 15,-8 0 1-15,-7 3-3 0,-8 1-2 16,-9 7-1-16,-4 8-3 0,-8 8-3 16,-2 5-5-16,-7 6 0 0,-2 6 0 15,-6 3-2-15,-3 2 1 0,3 5-16 0,6-2-11 16,9 2-15-16,9-5-36 15,17-10-27-15,7-2-155 0</inkml:trace>
  <inkml:trace contextRef="#ctx0" brushRef="#br2" timeOffset="491119.8881">17509 1868 255 0,'-13'-58'169'0,"6"31"-136"0,3 9 5 16,0 8 26-16,-1 3-10 0,4 5-15 15,0-2-4-15,1 4-10 0,0 0-11 16,0 7-7-16,0 4-6 0,1 7 2 16,4 9 2-16,3 6 6 0,-3 3 7 15,5 5-2-15,-3 1-3 0,1 4 0 16,-3 2-1-16,0 2-1 0,1-2-4 16,-4-3-3-16,-2-5-3 0,0-6-1 0,-3-6 0 15,-3-1-1-15,1-6 1 16,-1-5 0-16,0 1 0 0,0-7-4 0,3-3-18 15,-1-6-16-15,1-1-14 16,1 0-22-16,0-12-22 0,1-1-92 0,1-5-78 16</inkml:trace>
  <inkml:trace contextRef="#ctx0" brushRef="#br2" timeOffset="491388.0334">17397 1805 460 0,'0'0'31'0,"0"0"9"0,0 0 14 0,0 0-7 16,0 0-11-16,0 0-11 0,58-47-5 16,-34 49 0-16,3 6 0 0,1-2 5 15,-5 4 1-15,-2 2-12 0,-6 1-6 16,-2 4-4-16,-2 2-2 0,-6 1-1 16,-1 3-1-16,-4 1 1 0,-5 5 0 15,-6-1-1-15,-6 1 1 0,0-6-1 0,-4-2 0 16,3-6 0-16,0-5 3 15,-1-1-2-15,4-5 0 0,1-4 0 16,6 0 0-16,2 0-1 0,2-5-3 0,2-6-16 16,2-1-36-16,4-2-25 0,8-5-58 15,4 1-176-15</inkml:trace>
  <inkml:trace contextRef="#ctx0" brushRef="#br2" timeOffset="492489.7387">18642 1516 211 0,'0'0'81'15,"0"0"-39"-15,0 0 10 0,7-53 12 16,-7 52-2-16,0-1-9 0,-4 2-12 16,-3 0-18-16,-2 8-8 0,-7 5-7 15,-5 11-3-15,-7 10-4 0,-3 15-1 16,-4 11 0-16,2 9 0 0,-1 6 0 15,1 5 2-15,2 7-2 0,5 7 3 16,1 2-2-16,6 3 0 0,4 2 1 0,1 1 0 16,9 4-2-16,-1 3 0 15,6 2 0-15,10 0 1 0,7-6-1 16,10-6 1-16,1-9 7 0,7-5 12 16,2-8-1-16,-1-5-4 0,-2-10-2 15,0-5 1-15,-2-8 5 0,-3-8-2 16,-3-7-7-16,-1-8-4 0,-6-8-4 15,-1-7 1-15,-2-9-3 0,-3-4-12 0,-3-12-26 16,2-17-23-16,0-13-35 0,-2-4-116 16</inkml:trace>
  <inkml:trace contextRef="#ctx0" brushRef="#br2" timeOffset="492991.7712">19873 1685 319 0,'0'0'95'0,"0"0"-44"0,0 0-6 16,0 0 16-16,0 0-10 15,0 0-15-15,0 0-6 0,0 0-16 0,-6-31-10 16,23 42 3-16,5 9-1 16,10 5 5-16,5 5 6 0,4 3 0 0,-2 1 1 15,0 1 0-15,-2-2-5 0,-5-1-1 16,-1-1-3-16,-5-5-2 0,-5 1 0 16,-2-8-2-16,-8 2-2 0,1-3-1 15,-6-4-1-15,-2-1 0 0,-2-3 0 16,-2-4-1-16,0 1 0 0,-6-4-9 15,-1 0-20-15,-5-3-18 0,2 0-8 16,0-4-34-16,-3-8-74 0,6-2-74 16</inkml:trace>
  <inkml:trace contextRef="#ctx0" brushRef="#br2" timeOffset="493254.7511">20250 1619 416 0,'0'0'52'0,"0"0"-5"16,0 0 14-16,0 0 0 0,0 0-12 0,0 0-13 16,0 0-11-16,0 0-10 15,0 0-11-15,-53 0-4 0,29 33 1 0,-4 4-1 16,-1 8 0-16,-3-1 2 0,0 0 0 16,2 0-1-16,1-3 1 0,4-2-1 15,1-4-1-15,2-6 2 0,3-1-2 16,3-6 2-16,0-2-1 0,4-5 0 15,3-3 1-15,1-4-1 0,2-2 0 16,2 0-1-16,-1-6 0 0,3 0-5 16,2-6-26-16,0-7-35 0,3-3-48 15,7-3-147-15</inkml:trace>
  <inkml:trace contextRef="#ctx0" brushRef="#br2" timeOffset="493623.9059">20658 1987 375 0,'0'0'100'0,"0"0"-49"16,0 0 4-16,0 0-16 0,0 0-8 15,0 0-6-15,68-14 5 0,-33 16 2 16,5 0-4-16,2 1 5 0,0-3-10 0,-2 0-3 16,-2 0-2-16,-5 0-4 0,-7 0-2 15,-5 0-3-15,-7 0-4 0,-7 0-1 16,-3 0-3-16,-4 0 2 0,0 0-2 15,0 0 1-15,0 0-2 0,-2 0-20 16,0-5-32-16,1-1-44 0,1-4-32 16,6 1-139-16</inkml:trace>
  <inkml:trace contextRef="#ctx0" brushRef="#br2" timeOffset="494228.8443">21740 1740 513 0,'0'0'29'0,"0"0"10"0,0 0 17 16,0 0 5-16,0 0-21 0,0 0-11 15,0 0-11-15,0 0-13 0,-1-31-5 16,3 48 0-16,1 5 2 0,1 1 2 15,-3 2 6-15,1 0-1 0,0 0 1 16,-1-4-5-16,1 1-1 0,3-2-1 16,-3-4-1-16,2 0-2 0,-1-3 0 15,-1-4 2-15,2-3-2 0,-2-5 1 16,1 0-1-16,-1-1 1 0,2-6 1 16,2 0 2-16,1-7 1 0,2-1-3 15,0-6 0-15,1 2-1 0,-1-3 1 16,1 0-1-16,0-1 3 0,0 1 1 15,0 3 2-15,1 0 1 0,0 5-2 0,-2 5-2 16,-1 2-1-16,-2 2-2 16,2 4-1-16,-3 3 0 0,7 4-3 15,-4 1 0-15,3 6 2 0,-2 2 1 0,-3-1-1 16,-2 2 1-16,-2-1 0 0,-1-1 1 16,0 0 0-16,-1 0 0 15,1-3-1-15,-1-2 1 0,0-1-1 0,0-3 0 16,1-1 1-16,1-2-1 0,1-3 1 15,-1 0-1-15,1 0 1 0,3-5 2 16,2-3 0-16,-1-3 2 0,3-2-3 16,0-3 0-16,-1 0-1 0,3-2 2 15,-2-1 0-15,1 4 4 0,-2 0 3 0,1 3 1 16,0 6-3-16,-4 2-5 0,5 4-3 16,-3 0 0-16,6 7-3 0,1 5 0 15,-1 1 1-15,1 1 1 0,-5 3 1 16,0-1-1-16,2-1 0 15,-3-1-5-15,1 0-28 0,-1-1-45 0,0-2-94 16,-3-2-206-16</inkml:trace>
  <inkml:trace contextRef="#ctx0" brushRef="#br2" timeOffset="494830.6906">19357 1660 489 0,'2'-55'49'0,"1"27"9"16,-1 7-4-16,-1 5 9 0,-1 7-14 15,0 4-3-15,0 3-15 16,0 2-7-16,0 0-6 0,0 2-12 16,0 10-6-16,0 12-8 0,3 8 6 15,2 13 2-15,0 4 0 0,3 3 2 0,1 2 2 16,0 0 2-16,-2 0 2 0,2 1-1 15,-3 1-2-15,-1-4-2 16,3-2-1-16,-3-2 0 0,1-4-2 0,0 0 1 16,-1-2 1-16,0-4-2 0,-1-2 5 15,-1-5-2-15,-1-6 0 0,-1-6 0 16,-1-6-1-16,0-5-1 0,0-3-1 16,0-5 2-16,0 0 0 0,-1 0 1 0,-3-4 2 15,-5-7-5-15,3-3-23 0,-4-6-29 16,5-8-62-16,4 1-98 0</inkml:trace>
  <inkml:trace contextRef="#ctx0" brushRef="#br2" timeOffset="495490.5182">22793 1602 186 0,'0'0'116'16,"0"0"-62"-16,0-64 11 0,0 53-5 16,-3-2 2-16,-1 7-7 0,3-1-15 15,-1 1-6-15,2 2-1 0,-1 2-1 0,1 2-3 16,0-1 0-16,0 2-13 0,0 11-15 16,0 7-1-16,0 17 0 0,1 9 1 15,2 9 11-15,1 6 1 0,-3 2 4 16,0 1-8-16,-1-1 1 0,0-1-1 15,0-3-1-15,0-2-2 0,2-6-2 16,0-5-1-16,4-8 0 0,2-3 3 16,-5-7-2-16,2-4-3 0,0-2 1 15,-2-4 2-15,-1-4-2 0,-2-5 1 16,1 0 1-16,-1-4 1 0,0-4 1 16,0 3-1-16,0-3 3 0,0 0 0 15,-2 0 4-15,1-4 5 0,-6-5-8 16,0-1-5-16,2-2-4 0,-5 1-2 15,4-3-16-15,-2 1-28 0,1-1-27 0,-5-4-65 16,2 1-149-16</inkml:trace>
  <inkml:trace contextRef="#ctx0" brushRef="#br2" timeOffset="499865.3625">23444 1705 437 0,'0'0'105'16,"0"0"-88"-16,0 0-6 0,0 0 17 0,53-29 1 16,-38 29-10-16,3 4 2 0,3 2-4 15,-1 3-4-15,4-1-4 0,3 2 4 16,0 0 1-16,-1-1 0 0,2 1-2 16,-7 0 0-16,6 0-1 0,-6-3 0 15,-3 1-1-15,-1-2-4 0,-4 1-2 16,-4-5-2-16,-2 1-1 0,-5-2 1 15,-1 1 0-15,-1-1 0 0,0-1 1 0,0 0 0 16,0 2 0-16,-3 0-1 16,-7 4 0-16,-4 3 0 0,-8 3 1 15,0 2-1-15,-8 1 2 0,1 1-1 16,0 1 0-16,-2 0-2 0,2 2 0 16,0-2 1-16,2 0 0 0,5-2-2 15,3-3 0-15,4 0 0 0,4-3 0 16,4-4 1-16,4 0-1 0,1-4 0 0,2 1 0 15,0-2-4-15,6 0-23 16,11 0-33-16,8-3-14 0,4-4-41 16,1-1-111-16</inkml:trace>
  <inkml:trace contextRef="#ctx0" brushRef="#br2" timeOffset="500107.8653">23903 1892 314 0,'0'0'159'15,"0"0"-96"-15,0 0 5 0,0 0-12 0,0 0-17 16,0 0-12-16,0 0-7 0,0 0-3 0,-33 20 5 16,17-5 6-16,-2 2-7 0,-1-1-6 15,1 1-5-15,-3 2 0 16,0-1-6-16,2 1-1 0,2-1 0 16,1-4-2-16,0 2-1 0,5-5 1 15,3-1-1-15,-2-3 0 0,8-3 0 16,0-2-4-16,2-2-18 0,2 0-23 0,11-5-27 15,4-7-35-15,1-2-117 0</inkml:trace>
  <inkml:trace contextRef="#ctx0" brushRef="#br2" timeOffset="500565.6985">24583 1773 424 0,'0'0'62'16,"0"0"-28"-16,0 0 34 0,-24-63-13 16,15 49-17-16,3 3-7 0,-3-1-7 15,3 6-3-15,-2-1 1 0,1 4 0 16,0 1-6-16,-2 1-3 0,-5 1-5 16,-5 6-3-16,-5 7-3 0,-3 3 0 15,-4 5 0-15,0 1 1 0,4 3 0 16,3-2 0-16,8-1-1 15,2 0-1-15,8-1-1 0,0-4 0 16,6-2 1-16,4-3-1 0,5-3 0 0,6-2 0 16,6-6 1-16,4-1 1 0,5-8 0 15,-3-5 1-15,0-3-1 0,-4 0 1 16,-6-2-1-16,0 1 1 0,-6 0-1 16,0 0 1-16,-4 4 3 0,-1 4 3 15,-3 5-3-15,-3 3 0 0,0 1-4 16,0 0-2-16,0 8-4 0,0 7-4 15,-3 4 8-15,0 1 1 0,1 1-1 16,2-2 1-16,1 0 0 0,6 1 2 0,7-5-2 16,3-3 4-16,3-2 0 0,2-4 0 15,5-6-1-15,-2 0 0 16,2-9 1-16,-5-4-2 0,-1-1 1 0,-4-2 0 16,-3-1-4-16,1 0-6 0,-2 0-29 15,3-2-40-15,-1-2-55 0,1-1-72 16</inkml:trace>
  <inkml:trace contextRef="#ctx0" brushRef="#br2" timeOffset="500932.0735">24831 1257 518 0,'0'0'71'0,"0"0"-57"0,0 0 21 16,0 0 28-16,0 0-17 0,0 0-18 15,0 0 0-15,0 0-10 0,35-13-7 0,-15 21-5 16,6 5-2-16,5 5 1 16,-1 11-1-16,-1 1-2 0,1 10 0 15,-3 6 1-15,-7 7-3 0,-4 8 1 0,-5 10 2 16,-7 4 1-16,-4 5 0 16,-6 0 0-16,-5 0-3 0,-5-3 1 0,-2 2-1 15,-8-7 2-15,-4-1-1 0,-6-5 0 16,-5-4-2-16,-6-3-1 0,-3-2-1 15,-4-7 2-15,-1-3 1 0,1-6-1 16,5-5 0-16,5-7 1 0,5-7 1 16,6-5 0-16,6-7 1 0,4-5 1 15,5-5 3-15,3-2-2 0,5-5-2 16,2-5-1-16,5-7-1 0,3 0-1 16,7-6-28-16,15-3-37 0,12-6-66 0,1 2-145 15</inkml:trace>
  <inkml:trace contextRef="#ctx0" brushRef="#br2" timeOffset="502281.6929">26348 1713 195 0,'0'0'256'15,"0"0"-209"-15,0 0-7 0,0 0 18 16,0 0-14-16,0 0-11 0,0 0-12 16,0 0-7-16,25-30-6 0,-34 41-5 15,-7 4 2-15,-9 2 3 0,-7-1 3 16,2 2-1-16,-3-1-3 0,-3 1-2 15,8-3-3-15,0 3 1 0,6-2-1 16,5-4 1-16,5 0-2 0,4-4 0 0,4-1 1 16,4-3 0-16,0-2 1 0,0 1 3 15,1 3 1-15,6 0 2 0,3 2 2 16,5-1 2-16,3 2 2 0,0 1-4 16,3 0-3-16,0-1 0 15,0 3 0-15,4-4 1 0,-3 0 1 0,1 1 5 16,2-4-5-16,-8 1-2 0,-1-3 0 15,-4-1-5-15,-2 1-2 0,-1-2 1 16,-6-1-2-16,0 1 0 0,-3-1-1 16,0 2-15-16,0-2-19 0,0 3-16 15,-4 2-42-15,-6-2-38 0,-5 2-50 16,3-2-31-16</inkml:trace>
  <inkml:trace contextRef="#ctx0" brushRef="#br2" timeOffset="502496.0858">26075 2084 399 0,'0'0'79'0,"0"0"-27"0,0 0 5 15,0 0-7-15,0 0-9 0,65 22 12 0,-34-13-10 16,2 0-6-16,3 0-5 0,-2-1-4 16,-1-3 2-16,-3 1-12 0,-5 0-8 15,-4-1-4-15,-4 3-3 0,-3-4 0 16,-4 1-1-16,-2-3-2 0,-2 1 1 15,-3-1 0-15,-3-1-1 0,0-1-1 16,0 1-18-16,0-1-22 0,-3 0-31 16,-4-2-58-16,-1-5-173 0</inkml:trace>
  <inkml:trace contextRef="#ctx0" brushRef="#br2" timeOffset="524421.2928">25829 1933 237 0,'0'0'343'0,"0"0"-305"16,0 0-17-16,0 0 13 0,0 0 15 16,0 0-18-16,0 0-1 0,0 0 2 15,0 0-14-15,3-27-2 0,7 27-4 16,9 0-4-16,13 0 0 0,9 0 6 15,10 0 0-15,1 0-3 0,3-1-8 16,5-1 3-16,3-3 0 0,5 1 2 16,6-1-4-16,-1 1 4 0,-5 0-1 15,-10 0-5-15,-8-1-1 0,-9 1 2 16,-10-1-1-16,-12 2 0 0,-11 2-2 16,-8 0 1-16,0-1 1 0,-2 2 1 0,-8-1-2 15,-11-1 0-15,-10 1-1 16,-11-1-1-16,-6 2-1 0,-5 0 1 0,-2 0 1 15,-4 3 0-15,-6 2-2 0,-7 0 2 16,-3 1 1-16,-2 0-1 16,5 2 0-16,8-2 0 0,8-1 2 0,14 1-1 15,13-2-2-15,9 0 1 0,12-2-4 16,4 0 3-16,3-2 1 0,1 0-1 16,2 3 0-16,6 1-3 0,11 2 4 15,13 1 1-15,12-1 4 0,12 0-2 16,8-2 2-16,4-4 2 0,6 0-5 15,-4 0-2-15,0-4 2 0,-4-2 1 16,-3 0 1-16,-2 0-3 0,-9-1 3 16,-13 2 2-16,-11 1-4 0,-14 2 0 15,-11 2 2-15,-3 0 0 0,-3 0 2 16,-9-1-6-16,-9 1 0 0,-17 0 0 16,-14 0 0-16,-6 2 0 0,-2 1 0 15,1 0 0-15,1 1 0 0,2-1 0 0,-3 0 0 16,5-2 0-16,10-1 0 0,17 0 0 15,13 0 0-15,11 0 0 0,3-1 0 16,1-3 0-16,6-3 0 16,6-2 0-16,11-1 0 0,9 2 0 0,10 4 0 15,6 4-12-15,4 4-34 0,6 7-34 16,0-2-51-16,2-1-60 0,-5-2-248 16</inkml:trace>
  <inkml:trace contextRef="#ctx0" brushRef="#br2" timeOffset="525236.0614">25720 2300 207 0,'0'0'238'0,"0"0"-185"16,0 0 3-16,0 0-10 0,0 0-10 15,0 0 0-15,0 0-2 0,61-2-5 0,-18 2 3 16,9 1 7-16,8 0-7 15,6 0-7-15,4-1-3 0,3 0 1 0,1 0-10 16,3-3-3-16,-4 1 2 16,-1-1 2-16,-4-1-4 0,-9 3-4 15,-10-2 0-15,-7 1-1 0,-16 1 1 0,-9 1-6 16,-8 0 2-16,-8 0-1 0,-1 0 2 16,-1 0-3-16,-8 0 3 0,-9-1-2 15,-14 0-1-15,-15-1-1 0,-15 0 1 16,-9 1 1-16,-10 0-1 0,-4 1 0 15,-4 0 0-15,-4 2 1 0,1 3 0 16,4-1-1-16,15-1 2 0,9 2 0 16,14 0-2-16,17 0-8 0,13-1 8 15,8-1 0-15,9 0 0 0,3-1-2 16,2 2 0-16,10 2 2 0,7 0 0 16,13 1 0-16,14-1 2 0,10 0 2 15,10-2-1-15,4 0 2 0,4-2 2 16,-4-2 1-16,-1 0-8 0,-3-2 0 0,-3-4 0 15,-3 3 0-15,-9-2 0 0,-7 0 0 16,-8 1 0-16,-11 1 0 0,-10-1 0 16,-9 3 0-16,-6 0 0 15,0 1 0-15,-6 0 0 0,-8 0 0 0,-12-1 0 16,-14 1 0-16,-16-4 0 0,-11 4 0 16,-7 0 0-16,-2 0 0 0,1 0 0 15,2 0 0-15,8 4 0 0,8-2 0 16,19 1 0-16,15-1 0 15,14-2 0-15,8 0 0 0,1 0 0 0,3 0 0 16,10 0 0-16,10 0 0 0,24 0 0 16,15 3 0-16,14 0 0 0,7 2 0 0,1-2 0 15,-6 1 0-15,-4-2 0 0,-12 1 0 16,-11-3 0-16,-9 0 0 16,-11 0 0-16,-10 0 0 0,-8 0 0 15,-8 0 0-15,-5 0 0 0,0 0 0 0,0 0 0 16,-4 0 0-16,-3 0 0 0,-7 0 0 15,-8 0 0-15,-8 0 0 0,-10 0-37 16,-2 3-56-16,-10-3-48 0,5-3-74 16</inkml:trace>
  <inkml:trace contextRef="#ctx0" brushRef="#br2" timeOffset="526588.6651">19280 1280 200 0,'0'0'98'0,"0"0"-88"0,0 0 15 0,0 0 13 15,-65-14-15-15,47 24-7 0,-3 6-9 16,-2 6-1-16,-4 8 0 15,-3 10 1-15,-3 7 2 0,1 10-1 0,1 14 7 16,4 6 0-16,0 10 2 16,2 3-2-16,2 7 6 0,5 3-4 15,3-1 0-15,6 1 3 0,4-3-8 0,5-2-3 16,4-3-9-16,7-4 0 0,9-2 0 16,9-8 1-16,8-6 0 0,9-5 0 15,11-5-1-15,9-5 0 0,9-5-6 16,11-7-17-16,13-7 5 0,10-15-36 15,11-11-99-15</inkml:trace>
  <inkml:trace contextRef="#ctx0" brushRef="#br2" timeOffset="527188.7164">22685 1232 249 0,'0'0'137'0,"0"0"-117"16,0 0-5-16,0 0 1 0,0 0-12 16,0 0-3-16,0 0 7 0,0 0 10 15,36 71-2-15,-19-35 3 0,3 3 3 16,1 6 1-16,3 4 3 0,3 5-4 16,4 7-2-16,0 5-1 0,2 0-3 0,-1 3 0 15,-3 1-2-15,0 4-5 16,-3 2 3-16,-7 2-5 0,-3-4-4 0,-6-4-1 15,-5-9-2-15,-5-2 1 16,-3-3-1-16,-9-2 0 0,-3-2 0 16,-5-4 0-16,-6-1 1 0,-5-5 0 0,-2-3-1 15,-4-2 0-15,-1-6 0 0,-1-4 0 16,-3-6-2-16,7-4-2 16,0-3-5-16,3-7-17 0,4-6-8 0,4-6-18 15,3-13-43-15,6-4-105 0</inkml:trace>
  <inkml:trace contextRef="#ctx0" brushRef="#br2" timeOffset="527558.5009">23181 1080 479 0,'0'0'69'0,"0"0"-65"0,0 0-4 16,0 0 1-16,0 0 21 16,0 0-1-16,0 0-11 0,50-48-5 0,-41 55-1 15,-2 3-2-15,1 5 0 0,-2 5-1 16,-1 2 2-16,1 3 2 0,-5 0-2 16,-1 2 1-16,0-3 3 0,0-1-2 15,1-7-2-15,0-2 2 0,1-4 0 16,1-4 3-16,3-2-3 0,0-4 7 15,9 0 6-15,2 0 11 0,10-9-1 16,2-3 4-16,9-3-14 0,2-5-5 0,3 0-8 16,-2 0 1-16,4 0-3 15,-10 3 0-15,-2 4-2 0,-3 3 0 0,-10 0 1 16,-4 5-2-16,0 4-8 16,-7 0-66-16,0 1-85 0,2-1-244 0</inkml:trace>
  <inkml:trace contextRef="#ctx0" brushRef="#br2" timeOffset="528056.8785">24190 1466 308 0,'0'0'47'16,"0"0"-12"-16,0 0 7 0,0 0 14 16,0 0-1-16,0 0-22 0,0 0-15 0,0 0-17 15,0 0 3-15,-52 21 1 16,39 12 1-16,4 9-2 0,-1 5 2 15,5 7 3-15,-3 3 4 0,2 1 5 16,4 2 3-16,0 0 1 0,2-1-5 16,0-2-7-16,0-1-2 0,5-3-4 0,9-10-3 15,2-3 1-15,6-5-2 16,7-5 0-16,5-6-4 0,3-5-18 0,6-5-14 16,-2-7-16-16,0-7-26 0,-5-4-65 15,-5-7-58-15</inkml:trace>
  <inkml:trace contextRef="#ctx0" brushRef="#br2" timeOffset="528357.2441">24630 1420 207 0,'0'0'227'0,"0"0"-211"16,0 0-1-16,0 0 21 0,0 0-6 0,0 0-25 15,0 0-4-15,0 0 5 0,46 52 6 16,-27-18 11-16,-1 5 10 16,1 5-8-16,3 4-1 0,1 0-3 0,-5-2-1 15,-1 0-3-15,-3-4-2 0,-4-2-5 16,0-1-2-16,-7 0 0 0,-3-3-4 16,0 1-3-16,-5-3 2 0,-8-3 0 15,-3-5-1-15,-2-1-2 0,-2-6 1 16,-6-2-1-16,3-3-1 0,-4-4-12 15,2-1-9-15,-1-4-6 0,5-2-17 16,-2-3-25-16,2-5-82 0,7-9-78 16</inkml:trace>
  <inkml:trace contextRef="#ctx0" brushRef="#br2" timeOffset="528723.933">24761 1003 408 0,'0'0'65'16,"0"0"-51"-16,0 0 0 0,0 0 43 16,0 0-12-16,0 0-13 0,0 0-17 15,0 0-5-15,0 0-4 0,19-23-4 16,-19 28-2-16,0 2 0 0,0 6 1 15,0 0 2-15,0 1 0 0,0-1 3 16,0-3 0-16,0-2 1 0,2-1 2 0,3-3 4 16,3 0 1-16,0-2 2 15,9-2 0-15,6 0 9 0,7-2 0 16,6-3-5-16,3-3-8 0,4 0-2 16,-1-3-3-16,2 1-1 0,-3 1-6 0,-5-1-1 15,-5 5 0-15,-5 0 1 16,-9 5-2-16,-5 0-3 0,-9 2-69 0,-5 4-58 15,-10 2-129-15</inkml:trace>
  <inkml:trace contextRef="#ctx0" brushRef="#br2" timeOffset="529516.3376">27571 1900 525 0,'0'0'18'0,"0"0"-3"0,-4-51 15 16,4 47 20-16,-2 1-10 0,2 3-10 15,0 0-14-15,0 0-10 16,0 6-3-16,0 8-1 0,0 8-2 0,2 8 0 16,2 11 6-16,0 3 5 0,2 3 4 15,0 2 4-15,-3-3 1 0,0-2-8 16,-2-1-4-16,-1-2-5 0,-1-3-2 15,-3-2 0-15,-1-4 0 0,-2-6-1 16,1-2 0-16,-1-4-3 0,0-3-14 16,2-3-16-16,-1-6 0 0,3-2-20 0,2-5-22 15,-1-1-41-15,2-8-62 0</inkml:trace>
  <inkml:trace contextRef="#ctx0" brushRef="#br2" timeOffset="529796.3134">27525 1849 468 0,'0'-69'13'0,"0"52"10"0,6 3 5 15,1 5 26-15,-2 1-9 0,5 3-13 0,1 3-5 16,2 0-13-16,6 2-4 0,4 0-3 16,0 5 2-16,1 1 3 0,-3 2 2 15,-3 2-1-15,-5-2-5 0,-4 2-4 16,-1 0-1-16,-6 1-2 0,-2 1-1 15,-5 1 1-15,-6 4-1 0,-4 0 0 16,-5-2 4-16,-2 0-2 0,0-4 1 16,3-2-2-16,2-3 0 0,5-3-1 15,2-2 3-15,1-1-2 0,5 0-1 0,1 0-6 16,2-4-13-16,2 0-18 0,8-4-26 16,9-2-46-16,2 0-131 0</inkml:trace>
  <inkml:trace contextRef="#ctx0" brushRef="#br2" timeOffset="530157.3984">28269 1580 513 0,'0'0'28'16,"0"0"-6"-16,0 0 35 0,0 0 1 15,0 0-18-15,0 0-16 0,0 0-7 16,0 0-17-16,0 0 2 0,-39 35-2 15,18 6 4-15,-4 5 1 0,-5 9-1 0,-2 4 1 16,-3 6 8-16,-1 5 1 16,1 5-1-16,2 3-1 0,5 1-3 15,8 1-1-15,8-2-1 16,9 1-1-16,5-1-6 0,12 0 0 0,7-1 0 0,8-5 2 16,2-3 2-16,5-7 4 15,3-4 5-15,-1-5 3 0,2-6 2 16,-3-5-4-16,1-6-2 0,-5-5 1 0,-3-6-1 15,-1-3-7-15,-5-7-2 0,-7-4 0 16,-7-4-2-16,-4-4-1 16,-4-2 1-16,-2-1-1 0,0-2 0 0,0-9-1 15,-1-7-13-15,-3-8-20 0,0-7-21 0,1-8-53 16,1-8-26-16,1 0-179 16</inkml:trace>
  <inkml:trace contextRef="#ctx0" brushRef="#br2" timeOffset="530849.4814">28505 2045 182 0,'0'0'188'0,"0"0"-145"16,0 0-3-16,-10-57 2 16,9 50 21-16,1 1-18 0,0 2-11 0,0 3-7 15,0 1-1-15,0 0-8 0,1 0-8 16,2 1-2-16,5 11-7 15,3 3 0-15,7 7-1 0,3 9 6 0,4 2 4 16,3 4 1-16,-2 0 3 0,1 0 1 16,-2-4 0-16,-2-4-4 0,-3-1-6 15,-4-6-1-15,0-1-1 0,-3-5 0 16,-4-2-2-16,0-5 1 0,-6-1-1 16,0-3-1-16,-1-2 1 0,-2 0 1 15,0-1-2-15,0-2-3 0,-2 1-18 16,-1-1-21-16,-2-3-13 0,-2-5-37 15,0-5-62-15,2-1-66 0</inkml:trace>
  <inkml:trace contextRef="#ctx0" brushRef="#br2" timeOffset="531104.8362">28752 1960 264 0,'0'0'172'0,"0"0"-118"16,0 0 0-16,0 0 4 0,0 0-22 15,0 0-24-15,0 0-9 0,0 0-1 16,-39 50 10-16,24-16 14 0,-4-1-3 16,-1 0-5-16,-4 3-1 0,0-1-2 0,-1-1-8 15,0-4 3-15,1 3 0 16,2-6-1-16,5-2-4 0,1-4-1 16,3-3 0-16,5-4-1 0,0-1-3 15,3-5 1-15,2-2 0 0,0-3 0 0,3-2-1 16,0-1 0-16,0 0-6 0,3-7-26 15,3-5-14-15,8-2-31 16,4-3-66-16,3-2-106 0</inkml:trace>
  <inkml:trace contextRef="#ctx0" brushRef="#br2" timeOffset="531485.5672">28950 2230 231 0,'0'0'85'0,"0"0"9"0,0 0-21 16,0 0-6-16,0 0-6 0,0 0-14 15,0 0-15-15,0 0-10 0,10-10-8 16,8 12-4-16,12 1 2 16,5 0 5-16,6-1 5 0,3-1-1 0,-5-1-4 15,-1 0-2-15,-8 0-3 0,-1-1-1 16,-5-1-2-16,-7 1 0 0,-8 1-4 16,-3-1 0-16,-4 1-4 0,-2 0 2 15,0 0-1-15,-4-1 3 0,-3-1-2 16,-4-2-3-16,-2 1-14 0,-6-1-19 15,2-1-21-15,3 4-13 0,5-2-10 16,7-1-33-16,3-1-91 0</inkml:trace>
  <inkml:trace contextRef="#ctx0" brushRef="#br2" timeOffset="532141.5539">29461 2019 427 0,'0'0'99'0,"0"0"-72"15,0 0 14-15,0 0 19 0,0 0-13 16,0 0-22-16,0 0-10 0,0 0-8 16,0 0-3-16,37-2 0 0,-32 22 5 15,-2-1 5-15,-1 3 4 0,0-1-3 16,-1 1-2-16,-1-2-6 0,0-2-1 15,0-1-3-15,0-3-1 0,0-2-1 0,0-2-1 16,1-2 1-16,1-2-1 0,0-4 1 16,2 0-1-16,-1-1-1 15,-1-1 1-15,4-4 0 0,2-4 3 0,0-5-3 16,3 1 2-16,1-4 0 16,-2-2-2-16,1-3 0 0,4-3 2 15,-3-1 0-15,-2 2 0 0,2 0-2 16,3 4 3-16,-6 2 4 0,2 7-3 0,0 4 3 15,-5 3-3-15,2 2 0 0,-2 1-3 16,1 0-1-16,2 6-1 0,-2 3 1 16,3 2-1-16,-5 5 1 15,3-1 0-15,-5 3 1 0,0-1 0 0,0 1-1 16,-1-1 1-16,3 1 1 0,-4-2-2 16,2-3 0-16,-2 1 1 0,2-3-1 15,3 0-1-15,-3-2 1 0,0-1 0 16,1-4 0-16,1 0 0 0,2-4 0 0,-3 0-2 15,6-3 2-15,-2-7-1 0,4 0 1 16,2-4 3-16,-4 0-3 0,1-5 1 16,2-1 1-16,-1-3-1 0,0 0-1 15,2 0 1-15,1 5-1 0,-1 2 5 16,-5 5 5-16,-1 2-3 0,-4 7 1 16,2 2-4-16,-1 0-2 0,-2 6-2 15,4 3-1-15,1 5 1 0,-1 1 1 16,1 0 1-16,-2 2 1 0,2-2 2 15,-3 0-2-15,5 1 0 0,-3-4 1 16,3-2 1-16,-3-2-5 0,3 0 1 16,-4-2 0-16,-2 0-1 0,1-3-8 0,-3 0-25 15,-2-2-29-15,0-1-72 0,0 0-113 16</inkml:trace>
  <inkml:trace contextRef="#ctx0" brushRef="#br2" timeOffset="539285.3699">28611 1848 161 0,'0'-24'127'0,"0"12"-55"16,-1 2-36-16,-3 2 11 0,-1 1 8 15,1 0-6-15,-1 1-9 0,-2 2-18 16,2-1-9-16,-3 4-3 0,1 1 2 16,1 0-4-16,-5 7-4 0,-4 5-4 15,-2 10 1-15,-4 7 0 0,-4 7 1 16,3 8 2-16,-4 5 6 0,1 8 3 16,0 3-1-16,3 0 5 0,2 3-2 15,1 0-4-15,6-2-4 0,7-3-3 16,6-6-3-16,7-2 0 0,8-6-1 15,9-1 1-15,6-3 2 0,4-5-1 16,6-3-2-16,-2-6 0 0,-1-7 4 0,-2-3 0 16,-4-6-4-16,-3-2-1 0,-3-5-2 15,1-3-19-15,1-3-42 0,-3-12-58 16,-2-5-174-16</inkml:trace>
  <inkml:trace contextRef="#ctx0" brushRef="#br2" timeOffset="539751.3251">30156 1855 410 0,'0'0'56'0,"0"0"-36"15,0 0 5-15,0 0 26 0,0 0-9 16,0 0-19-16,0 0-10 0,54-29-7 16,-40 43 1-16,4 5 1 0,3 9 3 15,1 5 2-15,-2 6 3 0,0 3 0 16,-3 2-6-16,-3-2 0 0,-2 2 1 0,-7-1 0 16,-4 0-7-16,-2-1 5 0,-7-1-1 15,-8-2-5-15,-2-5-2 0,-4-5-2 16,0-4 2-16,1-4 0 0,1-3 0 15,0-7 2-15,7-4-3 0,2-3-2 16,0-4-23-16,6-2-21 0,4-10-26 16,1-9-67-16,8-4-145 0</inkml:trace>
  <inkml:trace contextRef="#ctx0" brushRef="#br2" timeOffset="540134.1951">30582 1484 451 0,'0'0'38'0,"0"0"-29"15,33-50-4-15,-25 44 32 0,0 3 18 16,-5 2-23-16,0 1-19 0,0 0-5 16,1 1-3-16,-1 5-1 15,-1 5-4-15,-1 5 1 0,-1 1 1 0,0 5 2 16,0 0-4-16,-6-1 2 0,-2 2 0 15,3-6 1-15,-1-3 0 0,3-3 2 16,2-6 1-16,1-1 3 0,0-4 3 16,8 0 5-16,6-1 5 0,9-6 1 15,15-5 6-15,10-2-11 0,8-3-8 16,0-4-5-16,-1 0-3 0,-1-3 3 16,-9 2 2-16,-2 2 0 0,-10 2 2 15,-10 2 2-15,-5 7 1 0,-8 0-2 0,-6 5-3 16,-3 1 3-16,-1 2-1 15,0-2-3-15,-3 1-5 0,-1-1 2 0,-5 2-3 16,-2 0-5-16,-7 1-13 0,-4 2-26 16,4 7-31-16,0 3-28 0,6-2-53 15,4-1-125-15</inkml:trace>
  <inkml:trace contextRef="#ctx0" brushRef="#br2" timeOffset="540819.4888">31211 1931 359 0,'0'0'74'0,"0"0"-36"0,0 0 3 16,0 0 21-16,0 0-19 0,0 0-15 15,0 0-15-15,0 0-6 0,19-27-3 16,-1 35-1-16,7 3 1 16,5 1 4-16,7 2 2 0,1 0 2 0,3-2 2 15,1-2-1-15,-6 0-4 0,-2-3-2 0,-5-1-2 16,-10-1 1-16,-3-1-1 16,-7-1-2-16,-6 0-2 0,-3 0 2 15,0 1-1-15,-2 3-2 0,-7 2 2 16,-4 3 2-16,-6 5 0 0,-5-2-2 15,-5 3 4-15,-1 1-2 0,-2-2 0 16,0-1-2-16,3 0 0 0,-1-2 0 0,1-1 1 16,1 0-1-16,4-1 0 15,3-2-1-15,3 0 3 0,5-2-4 16,0 0 1-16,7-2 0 0,-1-3-1 16,6-1-2-16,1-1-27 0,4-1-14 0,8 0-28 15,4-6-41-15,1 0-106 0</inkml:trace>
  <inkml:trace contextRef="#ctx0" brushRef="#br2" timeOffset="541050.9764">31712 2094 491 0,'0'0'44'16,"0"0"-26"-16,0 0 48 15,0 0-12-15,0 0-21 0,0 0-17 0,0 0-12 16,0 0-2-16,0 0 3 15,-41 52 6-15,24-30-1 0,0-4-1 16,-2 2 1-16,0 0-1 0,5-3-5 0,-1-3 3 16,3 1-3-16,-1-2-1 15,3 0-3-15,2-4 0 0,3 3 4 16,-2-5-3-16,5-1-1 0,1-3-6 0,2-1-38 16,11-2-24-16,4-2-49 0,5-3-100 15</inkml:trace>
  <inkml:trace contextRef="#ctx0" brushRef="#br2" timeOffset="541552.3475">32380 2030 309 0,'0'0'188'15,"0"0"-171"-15,0 0 17 0,14-55 45 16,-14 49-25-16,-3 0-19 0,-1 3-10 15,-1 0-5-15,-2 0-6 16,2 1-3-16,-1 2-2 0,-3 0-2 0,-1 0-2 16,-3 7-3-16,-4 1 0 0,-3 7-2 15,-1 1 0-15,0 3-1 0,2 3 1 16,-2 1 2-16,1-1 0 0,6 0-1 16,2-2 1-16,2-5-2 0,5-3 2 15,2-2-2-15,2 1 0 0,1-5 0 16,2 1 0-16,3-2-2 0,2-2 1 15,3 0 1-15,2-3 0 0,1 0-4 16,2-5 4-16,-1-3 0 0,2-1 0 0,-3-2 1 16,0-2 0-16,-1 1 0 15,0-5 1-15,0-4-2 0,1 0 3 0,-4-2-1 16,1 1-1-16,-4 1 1 0,1 5 0 16,-2 5 0-16,-3 3 4 0,-1 3-1 15,-1 3 5-15,0 2-2 0,0 0-5 16,0 4-3-16,0 2-1 0,0 5-1 15,0 5 2-15,1 1 1 0,0 1 4 16,3-1 1-16,0 1-1 0,3-2-2 16,3 1 0-16,3-3-1 0,0 0 0 15,4-3-1-15,-1-1 0 0,2 0-1 0,1-5-12 16,-3-4-21-16,1-1-41 16,-4 0-37-16,-1-4-83 0,-4-4-178 15</inkml:trace>
  <inkml:trace contextRef="#ctx0" brushRef="#br2" timeOffset="541906.6305">32725 1660 459 0,'0'0'44'16,"0"0"-18"-16,0 0 30 0,0 0-14 15,0 0-15-15,0 0-12 0,0 0-6 16,14-3-6-16,-10 11 0 0,0 5 1 16,-1 4-3-16,1-2 1 0,-4 2 0 15,0 1 1-15,0-5-1 0,0-1-1 16,0-2 4-16,0-2 0 0,0-4-2 16,1 0 5-16,3-2 6 0,2-2 9 15,5 0 3-15,8-2 9 0,7-3-4 0,2-3-11 16,3-1-9-16,-2-1-2 15,-4-1-1-15,-2-2 2 0,-3 0-3 16,-5 1-1-16,-3 0-1 0,-5 4-1 16,-3-2-4-16,-3 2 1 0,-1 4-1 15,-1 0-6-15,-2 2-31 0,-2 2-17 0,0 0-36 16,-2 2-55-16,4 2-90 0</inkml:trace>
  <inkml:trace contextRef="#ctx0" brushRef="#br2" timeOffset="542405.3349">33066 1430 487 0,'0'0'8'16,"0"0"-1"-16,0 0 33 0,0 0 24 15,0 0-26-15,0 0-16 0,0 0-6 16,0 0-10-16,0 0-4 0,45-28 1 16,-26 46-1-16,5 4 1 0,-2 7 4 0,-2 3 6 15,0 5-5-15,-2 4 0 16,4 5 1-16,0 4-1 0,-1-4 1 16,-2-1 1-16,-4-4-1 0,-5 0-3 15,-3 1 4-15,-2 1-3 0,-2-1-2 16,-3 2 0-16,0 5 0 0,-3-2-3 15,-8-1 6-15,-4 3-3 0,-4-6-4 16,-3 1-1-16,-4-2 0 0,-1-2 3 16,-1 0-2-16,-1-3-1 0,-2-2 1 15,3-3-1-15,3-4-2 0,0-1 1 16,2-4 1-16,4 0 2 0,2-1-2 16,1-6 0-16,1-2 2 0,5-4 4 0,0-3 5 15,2-3-3-15,3-1 2 0,2 0 0 16,1-3-2-16,2 2 1 0,0-2 2 15,0 0 3-15,0 0-1 0,0 0-1 16,0 0-1-16,0-5 0 0,0 1-7 16,0-1-3-16,-3-6 0 0,-4 4-1 15,-1-2-14-15,-5-1-21 0,-7 0-24 16,-6-8-67-16,0 6-94 0</inkml:trace>
  <inkml:trace contextRef="#ctx0" brushRef="#br2" timeOffset="549293.8085">28517 2993 93 0,'0'0'273'15,"0"0"-252"-15,0 0 3 0,-5-56 40 0,5 49-14 16,0-1-11-16,0 3-9 0,0 0-9 16,1 2 0-16,-1 2-2 0,2 0 2 15,0 1-6-15,4 3-10 0,3 5-4 16,6 7 1-16,0 7 4 0,1 1 5 16,2 3 0-16,-3-2 0 15,-1 0-5-15,-1-2-5 0,-1-2 3 0,3 0 0 16,0-4-2-16,1-1-1 0,1-4 2 15,1-3 0-15,5-4-2 0,0-4 0 16,1-2 2-16,4-10 0 0,-2 0 0 16,-2-3-3-16,-3-2 3 0,0 1 0 15,-1-1 0-15,-3-1 10 0,2 4 6 16,-2 1 0-16,1 1-5 0,0 8-5 0,-4-2-4 16,3 6-1-16,-3 0 0 15,3 3-4-15,-1 6 1 0,-1 0 0 16,-3 1 1-16,-1 1-2 0,2 0 2 15,-3 3-1-15,0-2 0 0,3 1 0 16,-4 1 0-16,4 0 0 0,-1-1 0 16,3-3 0-16,-1-1-1 0,2 0 1 15,0-3 0-15,-2-1-1 0,1-3 2 0,-2 0 0 16,0-2-1-16,0 0 1 0,-4-1-1 16,3-3 1-16,2-3-1 0,-1-5 1 15,-1 0 1-15,3-3-2 0,-1-3 1 16,2 0 2-16,-1 1 4 0,4-2-2 15,3 4-3-15,3 2-1 0,5 1 0 16,1 3 0-16,-4 4-1 0,0-1 0 16,-2 2 0-16,0 0 1 0,-2 2 0 15,3 0-1-15,1 1 3 0,-4 1 0 16,0 1-4-16,0 2 2 0,-3 2 0 0,0 1 0 16,-1 1-1-16,2 0-1 15,-1 2 2-15,-1 1-2 0,-2-3 0 16,2 3 0-16,2-2 0 0,-1 1 0 0,0-3 0 15,-1 1 0-15,3-3 0 0,0 1 2 16,0-3-2-16,-2 0 0 16,3-2 0-16,-1 1 1 0,-3-1 0 15,1 0 0-15,4-3 0 0,-3-2 0 16,0-3 0-16,2 1 0 0,-1-3 1 0,1-4 1 16,2 0 3-16,-4-4 9 0,7-1-4 15,-5-2-1-15,5-3-6 0,0 1-2 16,0-3 4-16,5 3-6 0,0-1 0 15,-2 4 0-15,-3 1 0 0,-8 4 0 16,-3 1 0-16,-4 0 0 0,-5 3 0 16,-1 3 0-16,-4 1 0 0,-3 1 0 15,0 1 0-15,0-3 0 0,-2 3 0 0,-5 2 0 16,-1-2 0-16,-6 5-51 0,-5 0-43 16,-7 0-60-16,3 0-123 15</inkml:trace>
  <inkml:trace contextRef="#ctx0" brushRef="#br2" timeOffset="550561.3481">28944 3275 386 0,'0'0'137'0,"0"0"-122"0,0 0 5 16,0 0 33-16,0 0-7 0,0 0-16 15,0 0-17-15,0 0-4 0,0 0-5 0,39-14 1 16,-15 34 0-16,-3 2 7 15,4 5 3-15,-2 0-1 0,-2 1-4 0,-2-2 0 16,-2-3-2-16,-3-2-6 0,-2-5 3 16,-3-1-3-16,-1-3 0 0,-1-4-2 15,-2-2 1-15,-4-2 0 0,0-2-1 16,-1-2 1-16,0 0-2 0,0 0-12 16,-4 0-30-16,0-1-18 0,-2-7-40 15,3-3-100-15</inkml:trace>
  <inkml:trace contextRef="#ctx0" brushRef="#br2" timeOffset="550897.0792">29405 3252 315 0,'0'0'168'15,"0"0"-123"-15,0 0 4 0,0 0 11 16,0 0-18-16,0 0-28 0,0 0-10 15,0 0 1-15,0 0-1 0,-56 11-2 16,37-4 5-16,4 1 1 0,0 2-3 16,2 0-3-16,1 1 4 0,0 0 0 15,4-1 3-15,0 0-3 0,2-1 2 16,4 1 0-16,-3-2 5 0,2 1 3 16,2 2 0-16,-2-2-3 0,2 7 2 15,0-4-3-15,0 2 0 0,0 4 0 16,-1-1-3-16,0 2-1 0,0 0 2 15,0 1-2-15,1 0-1 0,-1 0-3 16,2 2 1-16,0 1 0 0,0-1-4 0,0 4 2 16,-3 2-2-16,-2 3-1 15,-7 6 0-15,-5-1-14 0,-3 4-57 0,-5-6-94 16,7-5-251-16</inkml:trace>
  <inkml:trace contextRef="#ctx0" brushRef="#br2" timeOffset="557401.811">27012 4839 125 0,'0'0'201'0,"0"0"-175"15,0 0-4-15,0 0 18 0,0 0 16 16,0 0-22-16,0 0-15 0,-7-4-11 15,-6 16 3-15,-4 4-7 0,-6 3 2 16,-1 4-2-16,-6 6 3 0,-3 1 1 16,-2 5-5-16,-4-2-3 0,0 3 2 0,-2-2 0 15,2-2-1-15,1-5 0 0,2-3 0 16,3-2 6-16,1-5 1 0,5-3 3 16,3-3 2-16,-1-3 4 0,8 0-3 15,3-5 1-15,4 1 2 0,5-2-3 16,0-2 1-16,5 1-5 0,0-1 2 15,0 0-2-15,0 0-4 0,5-1-5 16,4 1 4-16,4-2-2 0,10 1 0 16,9 0 2-16,2-2 2 0,8 3 2 15,-4 0 3-15,2 6-3 0,-2 1 1 16,2-1-2-16,-3 6-2 16,-2-5 0-16,-2 4 0 0,-4-2-2 0,-2-2-4 15,-2 1 0-15,-5-3 0 0,-4 0 5 16,-7-3-3-16,-4-1 0 0,-2 1-1 0,-3-2 0 15,0 0 0-15,0 0 1 0,0 0 1 16,0 1-2-16,0-1 0 0,-1 2-1 16,-4-1-1-16,-3 1-28 0,-3 4-28 15,-7 1-11-15,-4 1-44 0,-2 2-86 16,2-3-133-16</inkml:trace>
  <inkml:trace contextRef="#ctx0" brushRef="#br2" timeOffset="557686.3296">26419 5600 301 0,'0'0'109'0,"0"0"-53"0,0 0-6 15,0 0 20-15,0 0-31 16,0 0-20-16,0 0 0 0,70-1 12 16,-28-1-8-16,9-4-4 0,2 3-1 15,0 0-1-15,0 0-4 0,-1 3-1 0,0 0 1 16,-3 0-4-16,-2 4-8 0,-4-1 2 15,-4 1 5-15,-3 2-5 0,-12-2-3 16,-5 1 1-16,-11-3 1 0,-5-1-2 16,-2 1 1-16,-1-2-1 0,0 0 2 15,-2 0 1-15,-5 0-2 0,-4 0 1 0,-5 0-2 16,-1 0-5-16,-1-4-24 16,4 0-19-16,2-1-16 0,4-4-33 15,4 0-130-15</inkml:trace>
  <inkml:trace contextRef="#ctx0" brushRef="#br2" timeOffset="558124.0055">28330 5196 112 0,'0'0'156'0,"0"0"-105"0,3-58 3 0,-3 45-7 16,0 5 20-16,0 1-15 15,0 4-1-15,0 3-14 0,0 0 0 16,0 0-13-16,1 7-11 0,4 10-9 0,2 7 0 16,0 7 14-16,2 9 6 0,-3 1-3 15,-1-3-3-15,-1 0-11 0,-4-3 0 16,0-2-3-16,0-3-2 0,-3-1-2 15,2-8 0-15,0-3 0 0,1-3-15 16,0-5-19-16,0-4-15 0,0 1-25 16,0-7-45-16,0 0-87 0</inkml:trace>
  <inkml:trace contextRef="#ctx0" brushRef="#br2" timeOffset="558427.8322">28221 5032 368 0,'0'0'57'0,"0"0"-20"0,0 0 4 16,0 0 13-16,0 0 5 16,0 0-22-16,0 0-9 0,0 0-8 0,0 0-3 15,24-29-3-15,4 29 7 0,6 0 4 16,6 0-2-16,1 0-4 0,1 0-4 15,-2 0-3-15,2 0-4 0,-6 0 0 16,0 1-2-16,-5 2-1 0,-2 2-5 0,-9-3 0 16,-5 2-1-16,-5-1 1 0,-4 1-2 15,-4 1 1-15,-2-1-8 0,0 5-40 16,-3 1-9-16,-7 1 3 16,-1 4-22-16,-7-3-30 0,1 0-49 0,0-4-104 15</inkml:trace>
  <inkml:trace contextRef="#ctx0" brushRef="#br2" timeOffset="558597.5328">28300 5221 143 0,'0'0'146'0,"0"0"-119"0,0 0 32 0,0 0-5 16,79 28 5-16,-41-25-21 0,2 0 9 16,1 1-18-16,-4 0-8 0,-6 0-8 15,-4 0-9-15,-9 2-4 0,-2 2 0 16,-7-1-13-16,0 3-41 0,-7-3-31 15,-2 2-48-15,-4 1-83 0</inkml:trace>
  <inkml:trace contextRef="#ctx0" brushRef="#br2" timeOffset="558731.8762">28337 5518 161 0,'0'0'191'16,"0"0"-135"-16,0 0 2 0,0 0-6 15,0 0 4-15,57 18-13 0,-21-25-11 16,2-2-9-16,6 2-11 0,-5-1-8 15,4 1-4-15,-6-1-7 0,2-4-80 16,-5 2-164-16</inkml:trace>
  <inkml:trace contextRef="#ctx0" brushRef="#br2" timeOffset="559656.6585">29360 5099 154 0,'0'0'73'0,"0"0"7"16,0 0-21-16,0 0-14 0,0 0 24 0,0 0-17 16,0 0-7-16,-5-35-15 0,5 35-10 15,0 0-6-15,0 0-5 0,3 0-3 16,3 4-2-16,6 5 1 0,2 0 10 16,2 1 5-16,-2 3-2 0,0-1-3 15,-2 1-5-15,0 0-2 0,2 0 0 16,-3 3 1-16,2-1-2 15,-1-2-1-15,2 3 2 0,-7-5-3 0,2-1-3 16,-5 1-2-16,1-2 1 0,0 1-1 16,-2-1 0-16,-2-2-2 0,0-1-17 15,0-1-14-15,1-1-14 0,2-4-13 16,2 0-34-16,-1-2-75 0,3-3-52 16</inkml:trace>
  <inkml:trace contextRef="#ctx0" brushRef="#br2" timeOffset="560003.9404">29710 5008 201 0,'0'0'151'0,"0"0"-100"16,0 0 8-16,0 0 3 16,0 0 0-16,0 0-27 0,0 0-14 0,0 0-7 15,0 0 0-15,-7-17-8 0,-4 25-4 16,-3 2-2-16,-2 2 1 0,0 3 0 15,-1-1 0-15,2 0-1 0,0 2 2 0,-1 0 0 16,3-3-1-16,0 2 2 16,4-4 1-16,3 1 0 0,4 0-2 0,1 1-1 15,1 3 3-15,1 0 1 16,6 6 1-16,3-1 5 0,1 2 0 0,-2 0-1 16,2 0-4-1,-4-2 0-15,0-2-2 0,-3 0 2 0,-2-1-2 16,-1 0 0-16,-1-1-2 0,0-1 0 15,0-3-2-15,-3 0 0 0,2-2 2 16,-2-3-2-16,-2 1-15 0,-1-2-17 16,2-2-25-16,-6-4-43 0,5-1-98 0</inkml:trace>
  <inkml:trace contextRef="#ctx0" brushRef="#br2" timeOffset="560404.2446">29305 4857 291 0,'0'0'72'16,"0"0"-57"-16,-24-62-1 0,15 51 17 0,-4 2 14 15,-1 4-20-15,-1 1-11 16,-2 2-7-16,-3 1-1 0,1 1 0 0,-4 4-3 15,4 4 6-15,3 1 0 0,2 5 3 16,4 0-6-16,-3 5 0 16,6 3 2-16,1 1 3 0,2 3 1 0,4 2 0 15,1 0-8-15,6 5 3 0,1-1 0 16,5 3 1-16,-1 4-4 0,0 0 1 16,4 4 6-16,-1-2-1 0,0 0-4 15,0 0 2-15,-1-6-2 0,-5 1-2 16,0-7 0-16,-2 0-1 0,1-1-1 15,-4-6 0-15,2 0-2 0,0-5 0 16,0-1 3-16,1-2-3 0,1-3 0 16,4-2 1-16,0-3-1 0,4-3-1 0,7-3-31 15,2-2-29-15,4-9-64 0,0-1-117 16</inkml:trace>
  <inkml:trace contextRef="#ctx0" brushRef="#br2" timeOffset="560688.5803">29947 4848 278 0,'0'0'93'0,"0"0"-56"0,0 0 10 16,0 0 12-16,55-23-12 0,-46 39-13 16,5 6-4-16,-2 6 0 0,2 4-1 15,-5 5-7-15,1 3-2 0,2 3-2 0,-5 1-6 16,2 0 0-16,0-1-3 0,-1-4-4 15,-3 0-1-15,-1-4-1 0,-3-2-3 16,-1-3 1-16,-1 1 1 0,-5-3-2 16,-6-3 0-16,-5-4 1 0,-2-1 2 15,-3-5-2-15,-7-1 0 0,-3-2 1 16,-1-4-1-16,0 0-1 0,-2-5-9 16,2 0-27-16,-1-3-25 0,-1-3-54 15,5-4-131-15</inkml:trace>
  <inkml:trace contextRef="#ctx0" brushRef="#br2" timeOffset="561071.6128">28182 6031 126 0,'0'0'237'15,"0"0"-209"-15,0 0 1 0,52-35 23 16,-27 28-10-16,2 0 5 0,10 3-12 16,4-1-6-16,7 3-5 15,2 1 0-15,5 1-4 0,6 0 0 0,8 0-3 16,9 0-1-16,7-3 0 0,9-1-4 15,10 1-3-15,0-3 3 0,8 0-2 16,-4-1-1-16,1 0 2 0,-2 0-1 16,-1 2 0-16,-5 1 0 0,-5 1 6 0,-10-1-4 15,-19 0-7-15,-16 1-5 0,-18 1 1 16,-16 0 1-16,-13 2-2 0,-6-1 0 16,-14 1-17-16,-6 0-4 15,-11 0-38-15,-12 5-22 0,-9 0-26 0,-8-1-83 16,7-1-91-16</inkml:trace>
  <inkml:trace contextRef="#ctx0" brushRef="#br2" timeOffset="561739.3254">28750 6764 138 0,'0'0'264'16,"0"0"-221"-16,0 0-15 0,4-56 5 15,-6 42 0-15,-5 0 2 0,0-1-14 16,-1 0-6-16,-2 3-6 0,0 0 3 16,-3 1-1-16,-1 5-1 0,3 3 1 15,-1 1 0-15,-2 2-3 0,-1 5-2 16,-2 4-5-16,-3 6 1 0,-1 2 1 16,1 3-1-16,2 2-1 0,3 3 0 15,2 3 1-15,1-1 0 0,2 2-1 0,4-3-1 16,0 0 2-16,2-5-2 15,4-1 1-15,0-5-1 0,1-2 2 0,6 1-2 16,-2-5 0-16,2-1 0 0,2-4 1 16,1-1-1-16,0-1 1 0,2-2 2 15,-1-3-2-15,-1-5 1 16,1-3-2-16,0-2 2 0,-2-3 0 16,1-1-2-16,-3-3 2 0,0-1 0 0,-1 1 2 15,-3-4 1-15,0-2 1 0,-2 4 3 16,-1-3-3-16,0 4-1 0,0 5 0 15,0 2 0-15,0 8 1 0,0 1-2 16,0 4 2-16,0 1 1 0,0 0-7 0,0 5 0 16,3 5-6-16,3 8 6 0,-1 2 3 15,1 1-3-15,1-1 3 16,-1 1 1-16,3-5 0 0,-3 1-3 16,3-2 2-16,-1 0 0 0,3-3 0 15,3-2-3-15,0 1 2 0,4-5 1 16,2-1-1-16,0-5-2 0,2 0 0 15,2-5-5-15,0-6-28 0,1 0-23 0,-7-4-40 16,1 0-100-16,-4-2-219 0</inkml:trace>
  <inkml:trace contextRef="#ctx0" brushRef="#br2" timeOffset="562072.5646">29017 6424 176 0,'0'0'213'16,"0"0"-163"-16,0 0-11 0,0 0 1 0,0 0 14 16,61-14-17-16,-46 20-8 0,-5 1-6 15,-3 3-6-15,0 3-9 0,0 3-1 16,-4 1-3-16,-2 3 1 0,-1 1-2 16,0-1-3-16,-1-1 3 0,0-3-2 15,0-3 1-15,1-4-2 0,0-4 0 16,0-3 1-16,2 0 0 15,9-2 3-15,6-2 13 0,6-5 12 0,7-6 1 16,5-1-14-16,4 0-8 0,0-3 0 16,-2 0-2-16,0 2-3 0,2-1 2 15,-4 2-1-15,-9 2 3 0,-5 3 1 16,-11 2-1-16,-7 4-1 0,-3 3-3 16,0 0-3-16,-7 0 4 0,-12 1-4 15,-10 8-19-15,-9 0-60 0,-7 0-51 0,11 0-176 16</inkml:trace>
  <inkml:trace contextRef="#ctx0" brushRef="#br2" timeOffset="564998.4774">27866 8088 352 0,'0'0'170'0,"0"0"-114"15,0 0-34-15,0 0-4 0,0 0 5 16,0 0 0-16,0 0 0 0,0 0-1 16,0 0-1-16,54 21 1 0,-32-17 0 15,4-3-1-15,-1 1-10 0,-1-1-2 16,-4-1 1-16,0 0-3 0,-1 0-5 15,-7 2-1-15,1 1 0 0,-6 0-1 16,-1-1 0-16,-3 4-4 0,-2-1-48 16,-1 3-20-16,-4-2-48 0,-5-1-97 15</inkml:trace>
  <inkml:trace contextRef="#ctx0" brushRef="#br2" timeOffset="565204.9751">27772 8313 139 0,'0'0'248'0,"0"0"-159"16,0 0-22-16,0 0 6 0,76 14-13 16,-45-16-17-16,2-1-7 15,-2-1-9-15,-4 0-10 0,-3 2-4 0,-4 1 0 16,-8 1-5-16,0 0-6 0,0 0-1 16,-3 0-1-16,0 0 0 0,0 3-8 15,-1 0-46-15,-2-3-22 0,0 0-55 16,-2-1-161-16</inkml:trace>
  <inkml:trace contextRef="#ctx0" brushRef="#br2" timeOffset="567978.417">29018 7631 147 0,'0'0'145'0,"-6"-28"-106"0,5 18 3 15,1 2 14-15,-1 1 10 0,1 3-19 16,0-1-6-16,0 3-11 0,0 2-4 15,0 0-4-15,0 0-3 0,0 4-9 0,1 8-10 16,5 11 3-16,2 5-1 16,0 9 18-16,0 2 7 0,-4 2-4 0,-1-2-10 15,-3-5-4-15,0 0-1 0,-3-4-2 16,0-3-1-16,0 0 0 0,-3-5-3 16,2-1-2-16,0-4 1 0,2-5 0 15,1-1-1-15,-3-5 0 0,4-1 0 16,0-1 0-16,0-4-10 0,0 2-55 15,2-4-22-15,5-7-49 0,-1-1-97 16</inkml:trace>
  <inkml:trace contextRef="#ctx0" brushRef="#br2" timeOffset="568245.3484">28983 7625 284 0,'0'0'157'0,"0"0"-93"16,0 0-14-16,0 0 22 0,0 0-18 16,0 0-21-16,0 0-13 0,60-47-3 15,-35 43-2-15,4 1 5 0,1 2 0 16,2-1-5-16,0-1-3 16,1 1-4-16,1-2 1 0,-1 3-3 15,0-1-4-15,-1 2 1 0,-7-2-2 0,-2 2-1 16,-7 0 1-16,-5 2-1 0,-3 3 0 15,-7 3-5-15,-1 3-45 0,-4 4-20 16,-9 3-19-16,-3 0-36 0,-7 1-57 16,1-5-40-16</inkml:trace>
  <inkml:trace contextRef="#ctx0" brushRef="#br2" timeOffset="568398.3433">29080 7764 136 0,'0'0'179'15,"0"0"-116"-15,0 0 22 0,0 0-18 0,0 0-12 16,0 0-31-16,82-6-8 0,-40 2-4 15,-1 0-5-15,3 1 3 0,-9 1 7 16,-6 1-7-16,-10 1-6 0,-9 5-3 16,-2 3-1-16,-7 6-6 0,-1 3-30 15,-1 2-18-15,-12 1-33 0,-4 2-67 16,-1-2-39-16</inkml:trace>
  <inkml:trace contextRef="#ctx0" brushRef="#br2" timeOffset="568561.1513">29074 8017 271 0,'0'0'67'15,"0"0"-3"-15,0 0 15 0,0 0-12 16,0 0-24-16,0 0-14 0,0 0 4 16,0 0 8-16,61 15-11 0,-30-22-7 0,1-1-2 15,-3 1 0-15,-5 1-9 0,-1 4-4 16,-7 0-5-16,-1 2-3 16,-2 0-1-16,2 0-17 0,2 3-57 15,0-3-67-15,-3 0-176 0</inkml:trace>
  <inkml:trace contextRef="#ctx0" brushRef="#br2" timeOffset="569113.1545">30030 7628 306 0,'0'0'106'0,"0"0"-61"15,0 0-13-15,0 0 18 16,0 0-4-16,0 0-22 0,71 19 5 0,-33 4 5 16,2 5-5-16,-1 3 0 0,-6 1-5 15,-2 1-1-15,-6-3-6 0,-1-3-4 16,-5-1-1-16,-3-1-4 16,-4-2-7-16,-3 4 2 0,-1-7-3 0,-3 0 0 15,-4-6 0-15,-1-4 0 0,0 0-4 16,0-5-42-16,0-1-9 0,0-4-33 15,0 0-55-15,0-6-124 0</inkml:trace>
  <inkml:trace contextRef="#ctx0" brushRef="#br2" timeOffset="569379.5335">30423 7547 317 0,'0'0'130'15,"0"0"-84"-15,0 0-20 0,0 0 54 16,0 0-46-16,0 0-25 0,0 0 0 16,0 0 19-16,-53 67-6 0,35-41-3 15,0 4-3-15,-1 1-1 0,-1 0 0 16,-4 2-3-16,4 1 2 0,2-3-5 16,-2 0-1-16,0-2-5 0,3-2-1 15,0-2 1-15,2-3-2 0,3 0 0 16,0-2-1-16,2-4 2 0,2 0-2 15,2-6-1-15,3-2 1 0,1-4 0 16,2-3 0-16,0-1-20 0,2 0-35 16,8-7-8-16,7-5-19 0,4-8-75 15,3 2-117-15</inkml:trace>
  <inkml:trace contextRef="#ctx0" brushRef="#br2" timeOffset="569646.2757">30537 7808 516 0,'0'0'40'0,"0"0"-10"0,0 0 20 15,0 0 7-15,0 0-20 0,0 0-8 16,0 0-4-16,0 0-8 0,64-4-3 16,-38 4 0-16,-2 2 0 0,2-2-2 0,-3 0-4 15,-1 0 0-15,-1-2 0 16,-1 2-1-16,-6 0-1 0,0 0-1 0,-7 0 0 15,-4 0-2-15,-1 0-1 0,-2 0-1 16,0-1-1-16,0-1 0 16,0 1 0-16,0 1-1 0,0 0-31 0,5 0-54 15,1-2-36-15,1-6-94 16,4-3-188-16</inkml:trace>
  <inkml:trace contextRef="#ctx0" brushRef="#br2" timeOffset="570218.3884">31129 7606 306 0,'0'0'132'0,"0"0"-72"0,0 0-25 15,0 0 29-15,0 0-18 0,0 0-13 16,40 55-4-16,-33-37-1 0,-5 3-9 16,-2-4 0-16,0 1-9 0,0-1-5 15,-1-3 1-15,-1 2-4 0,-1-3-2 16,2-1 1-16,-1-2-1 0,1-3 0 0,1-3 1 15,-1-3-1-15,1 0 0 0,0-1 0 16,0 0 0-16,0-4 1 0,4-5-1 16,2-2-3-16,0-5-6 0,4-4 6 15,-1-2 1-15,3-2 2 16,0-4-1-16,-1-1 1 0,-1-2 1 0,3 6-1 16,-3 3 0-16,1 7 0 0,2 6 2 15,1 2-2-15,0 5-1 0,2 2 1 16,2 2 2-16,2 5 2 0,-4 5-1 15,0 2 2-15,-8 1-3 0,1 0 1 16,-4-1-3-16,-3 4 2 0,0-2-1 16,-2 0 0-16,0 1-1 0,0-4 0 15,-1 0 1-15,0-3-1 16,0-1 0-16,1-3 0 0,0-2 0 0,0-2 0 16,1-1 0-16,4-1 0 0,1-3 1 15,3-4 3-15,2-7-3 0,1 2 0 16,-1-5 0-16,-1-2-1 0,2-1 1 0,-2-1 0 15,1-1 0-15,1 0-1 16,3 0 1-16,-2 3-1 0,4 3 1 0,7 6 1 16,8 4-2-16,4 6 15 0,-4 0 4 15,-5 6-15-15,-10 1-4 0,-8 4 7 16,3 0 3-16,-3 1-5 0,0 2-1 16,2 1 0-16,-4 1-1 0,-1 1-2 15,-3-2 0-15,-2-1-1 0,0-1 0 16,-1-2-1-16,0 1 0 0,-2-4-32 15,0 0-51-15,1-4-44 0,0-4-88 16</inkml:trace>
  <inkml:trace contextRef="#ctx0" brushRef="#br2" timeOffset="570482.9828">31954 7265 368 0,'0'0'127'16,"0"0"-98"-16,0 0-13 16,57 3 47-16,-29 12-16 0,4 5-13 0,2 6-2 15,0 5-1-15,-4 2-9 0,-7 3 1 16,-1 2-3-16,-4 1-5 0,-8 1-2 16,-3 0-5-16,-6 2-4 0,-3 0-3 15,-9-1-1-15,-8 2 0 0,-7 1 0 16,-4 0 0-16,-10 0-1 0,-4-2-4 0,-7-3-37 15,-2-3-19-15,-5-5-15 0,-6-3-6 16,-4-2-35-16,5-7-90 16</inkml:trace>
  <inkml:trace contextRef="#ctx0" brushRef="#br2" timeOffset="570814.9158">30210 7336 277 0,'0'0'67'16,"0"0"-58"-16,0 0 3 15,0 0 56-15,0 0-19 0,-55-36-16 0,46 54-8 16,-3 8-7-16,-2 11 5 0,1 10 7 15,-1 7 2-15,3 5-3 16,-2 7-3-16,1 2-6 0,3 0-2 16,0-2-3-16,9-3 1 0,2-2-5 15,13-6-7-15,9-5-2 0,7-6 0 16,10-4 1-16,8-6-3 0,9-7 0 16,12-7-3-16,5-12-55 0,11-8-43 0,-7-8-137 15</inkml:trace>
  <inkml:trace contextRef="#ctx0" brushRef="#br2" timeOffset="571155.3054">32169 7170 277 0,'0'0'237'0,"53"-28"-225"0,-28 22-6 16,-4 4 56-16,-2 2-13 0,3 1-18 16,-1 5-9-16,-5 4-3 0,-4-2-3 15,-4 7-2-15,-6 0-6 0,-2 3-2 16,-2 2-2-16,-10 4-1 0,-4 0-2 16,-5 0 3-16,0 1 0 0,0-5-4 15,4-4 0-15,6-4 0 0,4-5 1 16,4-4 0-16,2 0 0 0,1-3-1 15,5 0 6-15,7-3 12 0,11-4 0 16,9-2-9-16,6-3-6 0,0 3-2 16,-2 0 0-16,-4 4-2 0,-2 0 1 15,-7 1-12-15,-5 2-48 0,-5-2-29 0,-3-3-103 16,-5-1-193-16</inkml:trace>
  <inkml:trace contextRef="#ctx0" brushRef="#br2" timeOffset="571551.035">32562 6943 330 0,'0'0'93'0,"0"0"-75"0,0 0-1 16,60-57 53-16,-45 55 0 16,1-3-33-16,3 5-11 0,4 0-5 15,-2 6-6-15,7 5 0 0,-2 2-3 16,1 3-3-16,2 7 1 0,-4 1-2 15,-2 4-5-15,-2 1 2 0,-3 3-1 16,-3 5-1-16,-3 6-1 0,-4 5 2 0,-3-1 1 16,-4 2 2-16,-1 0-1 0,0-1 0 15,-6 1 1-15,-1-3-3 0,-2-1-3 16,2 1 1-16,0-2 0 0,3 1-2 16,2 0-1-16,2 0 1 0,2-2 1 15,5-1 3-15,2-2 2 0,-1-3 2 16,0-4-3-16,-1-5-2 0,-2-5 0 15,-2-1 0-15,-2-3 1 0,-1-2-2 16,-8-4-1-16,-5-1 1 0,-10-3 3 16,-7-1-3-16,-9-3-1 0,-8-2 0 15,-7-3 0-15,-2 0-1 0,-5-1-1 16,-5-3-1-16,-4-2-29 16,-8-2-47-16,-4-5-40 0,6-2-132 0</inkml:trace>
  <inkml:trace contextRef="#ctx0" brushRef="#br2" timeOffset="572072.5561">29835 6994 150 0,'0'0'172'0,"0"0"-161"0,-55-12-6 15,33 12 33-15,1 0 0 16,-2 2-5-16,2 2-5 0,2 0-8 0,4 2-3 16,3 0-3-16,2 3 2 0,1 3 0 15,4 2-1-15,1 6 1 0,0 4-3 16,4 4 4-16,0 8 3 0,6 6-1 16,0 7 0-16,3 4 0 0,-2 3-2 15,2 5 1-15,-5-1-6 0,-2 1 1 16,0-1-1-16,-1 1-2 0,1-2-5 15,1-2-2-15,1-2 3 0,0-6-4 16,5-2-1-16,-3-7 2 0,4-4-1 16,0-4 2-16,1-6-3 0,-1-2 5 15,2-5-2-15,0-4 1 0,1-2 0 16,-6-5-2-16,5-3-1 0,-1-2-1 16,1-3-1-16,4-2 0 0,2-7 0 15,5-5-65-15,-2-9-68 0,1-2-229 0</inkml:trace>
  <inkml:trace contextRef="#ctx0" brushRef="#br2" timeOffset="572567.8149">29132 8329 171 0,'0'0'307'0,"0"0"-299"0,0 0 1 15,0 0 21-15,0 0 7 0,0 0-13 16,0 0-10-16,0 0-5 0,82 2 7 16,-37 3 2-16,10 1 0 0,11-2 1 15,12 0-2-15,9-1-3 0,11-2-3 16,9 1 1-16,10-2-4 0,6 2-5 0,12-1-1 16,8 2 0-16,8 1 1 15,10 0 0-15,4-2 1 0,3 0-4 0,-5-2-5 16,-4 0 5-16,-3-4 0 0,-7-1 3 15,-7 0 4-15,-7-1 4 0,-15 1-6 16,-15-1 8-16,-16-3 4 16,-18 0-5-16,-22 1-4 0,-19-2 0 0,-15 2-2 15,-13 2-3-15,-5-3-2 0,-12 1 5 16,-9-3-6-16,-13 2-1 0,-11 1-5 16,-14 3-16-16,-9 5-23 15,-7 0-19-15,-5 3-29 0,-3 2-52 0,10 0-115 16</inkml:trace>
  <inkml:trace contextRef="#ctx0" brushRef="#br2" timeOffset="573137.2935">30136 8835 288 0,'0'0'135'0,"0"0"-107"15,0 0 2-15,21-56 25 0,-21 47-2 16,-5 0-18-16,-5 1-5 0,-5 0-11 0,-3 5-8 16,-7-4-4-16,-3 7 0 0,-1 0 3 15,-3 4 3-15,4 6-2 0,-6 2-2 16,3 6 1-16,-1 7 0 0,-2 0 1 15,3 9-3-15,-1-2 2 0,5 3-2 0,5-4-3 16,6-2-3-16,7-1 0 0,4-4 0 16,5-4-1-16,3-3-1 15,8-2 0-15,4-1 1 0,3-3-1 0,3-2 0 16,5-6 2-16,-3-3-2 0,4 0 1 16,-2-10-1-16,-1-1 1 0,-4-5-1 15,-1 0 0-15,-3-2-1 16,-3-5 1-16,-1 3 1 0,-7-4-1 15,-2-2 0-15,-2 1 0 0,-1-3 1 0,0 3-1 16,-4 5 0-16,2 5 1 0,2 7 0 16,0 2 0-16,0 5-1 0,0 1 2 15,0 0 0-15,0 0-2 0,0 6 0 16,5 6 0-16,5 3 0 0,-2 6 6 16,4 0 9-16,2 1 0 0,0-2-1 15,-3-4-3-15,1 2-1 0,2-1-5 16,2-3-1-16,1-1-2 0,2-3-1 15,-1-2 1-15,0-2-2 0,-2-3-1 0,0-2 1 16,-2-1-30-16,1-2-21 0,-2-5-46 16,-4-2-13-16,2-1-70 0,-3-3-72 15</inkml:trace>
  <inkml:trace contextRef="#ctx0" brushRef="#br2" timeOffset="573433.1173">30355 8727 135 0,'0'0'184'0,"42"-61"-143"0,-21 49-2 15,5 7 38-15,-4 2-21 0,1 2 1 16,3 1-21-16,-4 1-7 0,-3 7-2 16,-2 2-4-16,-5 3-3 0,-2 5-11 0,-6 1-2 15,-3 4-2-15,-1-2 1 0,-1 2 0 16,-6-1 1-16,1-4 1 16,3-1 4-16,2-7-2 0,0-1-1 15,1-3 1-15,1-5 2 0,7 1-5 0,6-2 4 16,11-5 10-16,7-2 3 15,6-7-11-15,7 0-7 0,4-2-1 16,4-2-2-16,1-2-1 0,5-2-1 16,-1 0 3-16,2 1 0 0,-6 0 0 15,-7 6 1-15,-8-2 0 0,-10 3-2 0,-12 5-3 16,-7 2 1-16,-6 2 0 16,-4 1-1-16,-5 3-2 0,-10 1-20 15,-12 0-46-15,-9 5-81 0,-2-3-99 0</inkml:trace>
  <inkml:trace contextRef="#ctx0" brushRef="#br2" timeOffset="573896.6699">28296 10143 327 0,'0'0'162'0,"0"0"-138"0,0 0-9 15,0 0 34-15,55-14-2 0,-31 11-14 0,6 2-2 16,5 0-2-16,4 1-7 0,-1 0-7 15,1 1-1-15,-1 2-3 0,-4 1-6 16,-2-1-3-16,-7 2-2 0,-1 1-1 16,-5-1-1-16,-6 2-6 0,-4 3-39 15,-6 0-25-15,-3 0-31 0,-8-1-50 16,-4 1-39-16</inkml:trace>
  <inkml:trace contextRef="#ctx0" brushRef="#br2" timeOffset="574083.4486">28283 10365 323 0,'0'0'64'16,"0"0"-46"-16,0 0 16 0,0 0 38 0,71 24-10 15,-34-24-20-15,9 0-3 0,5-3-7 16,1-2-10-16,-5 3-1 0,-6-1-2 16,-9 0-4-16,-9 1-10 0,-6 0-5 15,-6 2-3-15,-5 0 3 0,-2 0-1 16,-2 5-35-16,-2-1-55 0,0-4-59 15,0 0-138-15</inkml:trace>
  <inkml:trace contextRef="#ctx0" brushRef="#br2" timeOffset="575685.671">29926 9999 245 0,'0'0'187'0,"0"0"-162"0,0 0-12 0,0 0 19 15,57 41 11-15,-42-16-8 0,-3 4-3 16,0 3-9-16,-2-2-9 0,-6-2-5 16,-3-2 0-16,-1 0 1 0,-3-4-1 15,-5 1-5-15,-1-2-1 0,-3-3-3 16,-1-2 1-16,-3-5 1 0,1-3-1 16,-4 0 0-16,0-4 1 0,0-3-1 15,-1-1 2-15,1-1-3 0,-3-5 2 16,4-4 1-16,2 1 0 0,0-4 0 0,6-1 4 15,-1-2 1-15,6-2-1 16,-3-5 0-16,5-1 0 0,3-4 1 16,0 0-3-16,1-3-1 0,4 0-2 0,5 1-2 15,0 4 1-15,0 6-1 0,4 3 0 16,1 5 2-16,3 5 1 16,2 1 1-16,-1 3 0 0,5 3 4 0,-3 0-5 15,5 0 4-15,-1 5 2 0,3 0 0 16,3-2-1-16,-1 1 1 0,3-2 0 15,1-1-1-15,-1-1-3 0,2-2-1 16,-4-5 1-16,-5-1-2 16,2-3-2-16,-8 2 1 0,-4-2-2 0,-2 2 2 15,-9 3-1-15,-2-4-1 0,-3 3 0 16,0-3-1-16,-3 1-23 0,-1 3-19 16,0-4-20-16,-1 0-23 0,1 1-39 15,1-5-51-15,3 3-104 0</inkml:trace>
  <inkml:trace contextRef="#ctx0" brushRef="#br2" timeOffset="576069.9533">30372 9645 348 0,'0'0'15'0,"0"0"-3"0,0 0 56 16,57-58-4-16,-36 49-24 0,-1 1-1 15,3 1-14-15,0 5-9 16,-5 2 1-16,0 0 3 0,-2 5-4 0,-2 3-3 15,-3 5-8-15,-3 3-2 0,-2 3 1 16,-2 4-1-16,-4 3 0 0,-4 3-2 16,-4-1 1-16,-6-1-2 0,0-3 1 15,-4 0-1-15,1-3 3 0,-2-5-3 0,1 0 0 16,4-6 1-16,2-4 0 0,7-2 0 16,3-4-1-16,2 0 1 0,2 0 0 15,11-6 3-15,7-4 15 16,12-5-11-16,9-2-2 0,7 2-6 15,7-1 0-15,3 2 0 0,6 0 1 0,1 2-1 16,0-2 2-16,-4 2-1 0,-6 0 2 16,-9 3 3-16,-8 0 5 0,-10 1 0 15,-13 2-3-15,-9 4-7 0,-4 0 1 16,-2 1 0-16,-1 0 1 0,-4 1-3 16,-8-1-1-16,-5 1-25 0,-8 0-32 15,2-2-40-15,-4-4-62 0,9 1-145 16</inkml:trace>
  <inkml:trace contextRef="#ctx0" brushRef="#br2" timeOffset="578371.2781">29598 10437 298 0,'0'0'62'15,"-24"9"-32"-15,19-6-6 0,-2 4 35 16,4-1-27-16,2 0-9 15,1 2 4-15,6 0-9 0,5 4 0 0,11-1 2 16,8 0 3-16,15 0-3 0,15-2 10 16,14 0-5-16,18-3-3 0,9-2-6 15,13-1 2-15,7-1-2 0,3-1 2 16,4-1-3-16,0 0-4 0,-6-3-1 0,-5-4-10 16,-8-2 3-16,-11-1-1 0,-15 1 5 15,-16-3-1-15,-15 2-1 0,-17 1-1 16,-18 1-2-16,-13 2-1 0,-8 0-1 15,-13 3 0-15,-13 1-5 0,-10 2-43 16,-15 9-33-16,-8 5-10 0,-6 2-34 16,-5 4-57-16</inkml:trace>
  <inkml:trace contextRef="#ctx0" brushRef="#br2" timeOffset="578825.0182">30269 10899 420 0,'0'0'25'0,"0"0"0"0,-47-52 31 0,30 37 3 15,0 2-31-15,1 2-3 16,1 4-2-16,0 0-4 0,-1 4-6 16,3 3 2-16,-6 0-1 0,3 2-4 0,-3 6-4 15,-2 3 2-15,2 3-1 0,-2 4 0 16,1 0-2-16,2 0 0 0,2 2-2 15,3-2 0-15,3 0-2 0,1 0 1 16,3-3-1-16,5 1-1 0,1-3 0 16,2-1-1-16,6-4 1 0,-1-2 0 15,7-1 0-15,-2-5 0 16,4 0 2-16,0-7-1 0,2-3 0 0,-1-3 1 16,-1-1-1-16,-5-1 0 0,1-2 1 15,-6 0-1-15,1 0 1 0,-4 3-1 16,-2 3 4-16,2 2 8 0,-2 2 2 15,-1 4 2-15,0 3-1 0,1 0-2 16,0 0-8-16,3 4-6 0,1 8 0 16,5 2 0-16,2 3 3 0,1 1 1 0,2-4 3 15,-3 0-2-15,-1-3-1 0,2-2-4 16,0-1 1-16,4 0 0 16,-1 0-1-16,1-2-24 0,3-2-31 0,6-4-42 15,-3-1-44-15,1-6-149 0</inkml:trace>
  <inkml:trace contextRef="#ctx0" brushRef="#br2" timeOffset="579107.1186">30553 10775 422 0,'0'0'59'0,"0"0"-14"16,0 0 30-16,60-51-7 0,-42 51-28 16,-3 4-6-16,0 7 1 15,-4 4-11-15,-2 2-8 0,-4 5-3 16,-5 0-3-16,0 5-2 0,-5-3-3 15,-3 1 1-15,1-2 0 0,1-4 1 0,0-4-2 16,5-5 1-16,1-3 1 0,11-5-3 16,4-2 4-16,12-5 7 0,11-8 5 15,7-3-9-15,8-3-7 0,1-1-2 16,0-2 0-16,3-1-2 0,-3-1 1 16,-4 2 1-16,-4-1 0 0,-10 4-2 15,-11 0 1 1,-9 3 1-16,-7 3-2 0,-7 4 1 0,-2 2-2 15,-7 4-7-15,-5 3-25 0,-8 3-24 0,-6 3-53 16,2 1-43-16,-1-3-192 0</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84167" units="1/deg"/>
          <inkml:channelProperty channel="T" name="resolution" value="1" units="1/dev"/>
        </inkml:channelProperties>
      </inkml:inkSource>
      <inkml:timestamp xml:id="ts0" timeString="2024-09-03T09:33:21.764"/>
    </inkml:context>
    <inkml:brush xml:id="br0">
      <inkml:brushProperty name="width" value="0.05292" units="cm"/>
      <inkml:brushProperty name="height" value="0.05292" units="cm"/>
      <inkml:brushProperty name="color" value="#00B0F0"/>
    </inkml:brush>
  </inkml:definitions>
  <inkml:trace contextRef="#ctx0" brushRef="#br0">18939 5054 78 0,'0'0'311'0,"-15"-51"-255"0,13 35-6 0,2 6-8 16,0 1 22-16,0 8-15 16,0 1-6-16,0 0-18 0,0 3-16 15,5 9-5-15,-1 9-1 0,1 12 4 16,2 10 14-16,-3 6 3 0,-1 8-3 15,-1 2-7-15,-2 2-7 0,0-1-1 16,0-4 0-16,0-2 7 0,0 0-8 0,0-1-3 16,0-6 0-16,0-6-2 0,2-7 1 15,1-7 0-15,-2-5 0 0,2-7-1 16,-2-3 0-16,1-4 1 16,-2-3-1-16,0-3-1 0,0-2 1 0,-3 0-11 15,-6-5-21-15,-1-6-31 0,-8-3-25 16,0-4-92-16,-2-2-292 0</inkml:trace>
  <inkml:trace contextRef="#ctx0" brushRef="#br0" timeOffset="300.6322">18601 5516 198 0,'0'0'136'15,"0"0"-87"-15,0 0 6 16,0 0 9-16,33 62 4 0,-16-52-18 0,1 5-12 15,6-3 0-15,-4-1-8 0,-1 2-7 16,1-2 1-16,-2 0-2 16,-1-2-3-16,-1-2-5 0,-2-2 0 0,-1 1-2 15,4-5 0-15,-2-1 4 0,3-1 1 16,3-7-2-16,6-5 0 0,5-5 0 16,2-4-2-16,2-5-5 0,0 0-2 15,-3-3-1-15,-2 2-2 0,-6-2 1 16,-6 4-1-16,-5 2 2 0,-8 6-4 15,-2 5 1-15,-4 5-2 0,0 4 1 16,0 2-1-16,-4 1-22 0,0 1-34 16,-6 0-47-16,3 1-76 0,0-1-187 15</inkml:trace>
  <inkml:trace contextRef="#ctx0" brushRef="#br0" timeOffset="1068.9332">18736 6073 381 0,'0'0'87'0,"0"0"-68"0,0 0 22 16,0 0 11-16,0 0-17 0,0 0-18 16,0 0 7-16,32 60 11 0,-19-18-7 15,-7 0-1-15,0 0-1 0,-4-1-4 16,-2-2-7-16,0-2-3 0,0-2-6 15,0-6-3-15,0-2-1 0,0-8-2 16,0-2 1-16,-1-6 0 0,1-4-1 16,0-3 0-16,0-4 0 0,0-5 0 15,0-8 0-15,0-8-6 0,-2-4-1 16,-1-7 0-16,-1-2 4 0,0-5 2 16,2-1 1-16,-3-4 0 0,-1-3-1 15,2-1 2-15,2-5-1 16,2 3 1-16,0 4-1 0,0 7 1 0,3 10 0 0,5 10 0 15,-2 6-1-15,-2 7 0 0,0 6 2 16,2 4 0-16,-1 9-2 0,6 5 2 16,-3 6 1-16,4 0 0 15,2 5 1-15,-5-2 0 0,4 1 0 16,0-4 0-16,0 2-2 0,2-3 0 16,-4-1 0-16,5-2-1 0,-3-1-1 0,2-3 0 15,-3-3 1-15,-2-6-1 0,4-3-1 16,-1-4 1-16,3-2 0 15,-2-6 0-15,1-3-1 0,0-2 1 0,-3-4 1 16,2 1-1-16,-1-5 0 0,-3-5 0 0,0 1 0 16,-1 0 1-16,-1 2 0 15,1 5-1-15,-4 5 1 0,1 4 0 16,-2 5-1-16,0 3 1 0,-3 1 0 16,0 2-1-16,1 8 1 0,0 5 1 0,1 5-2 15,-1 4 4-15,-2 1 1 16,0 1 2-16,0 2 0 0,-4 1 1 0,-1 2 0 15,-1 0-1-15,-2 1-3 16,3-1-2-16,-2 0-1 0,3-5-1 0,4-1 0 16,0-3-1-16,6-3-23 0,4-6-52 15,4-7-59-15,-2-6-111 0</inkml:trace>
  <inkml:trace contextRef="#ctx0" brushRef="#br0" timeOffset="2154.3244">19245 6320 267 0,'0'0'149'15,"0"0"-103"-15,0 0 1 0,0 0 17 0,63 3-15 16,-41-5-11-16,7-1-5 16,-3 1-11-16,0 1-7 0,1-4-3 15,-3 2-3-15,1-1-1 0,-6-1-5 0,3 1 0 16,-4-2-2-16,-2-3 1 0,-1 2-2 15,-3-5 1-15,-6 2 0 0,0-2-1 16,-2-4 0-16,-4 0 2 0,-4-1-1 16,-4 0 1-16,-1-3 0 0,-5 3-1 15,-1 0 0-15,-3 2 0 0,-2 8-1 16,-2 0 0-16,0 6 0 0,-4 1 0 16,1 5 0-16,-1 7 0 0,3 4 0 15,0 6 0-15,1 5 0 0,3 0 0 16,3 4 0-16,5-2 0 0,7 0 4 0,4 0 5 15,10-5-3-15,8 2 0 0,5-5-2 16,9-1-1-16,7-6 0 16,4-3-2-16,5-2 0 0,5-3-1 15,2-3 0-15,4-2-2 0,3-1 1 16,-5 0-19-16,-3-4 4 0,-4-1 12 16,-7-2 3-16,-7-3 0 0,-4-1 2 15,-6-5-1-15,-8-3 1 0,-6-3-1 0,-6-4 1 16,-3-1 0-16,-3-3 1 0,-1 4-2 15,-5 0 1-15,-4 2 0 0,0 5 1 16,-4 0 0-16,0 5 1 0,0 2 2 16,-3 1 0-16,1 6 2 0,-3 2-1 0,2 3 1 15,-1 7-3-15,2 2-2 16,0 6 1-16,-1-1 0 0,2 4 2 0,2 0-2 16,3 0 3-16,4 2-4 15,3-3 1-15,3 3-2 0,1-2-1 16,7 1 0-16,4 1 0 0,0-5 0 15,4 2 0-15,0-6 0 0,-1-3 0 0,-2-3 0 16,0-3 0-16,1-1 0 0,-2-1-1 16,2-7-1-16,-5-2-2 0,0-2 3 15,-1-6 0-15,-1-4 1 0,-2-5 0 16,1-4 0-16,0-2-1 0,5-1 1 16,5 1 0-16,7 5 1 15,4 4 0-15,-4 7-1 0,-6 10 1 0,-10 3 1 16,0 3-2-16,-4 7 3 0,2 3-1 0,2 7 2 15,-2 0 1-15,1 3 2 16,0 0 6-16,-3-1 0 0,3 0-3 16,-2 0-2-16,2 0-3 0,1 2 1 15,2-2-2-15,-1-1-1 0,2-2-1 16,4-2-2-16,-1-2 0 0,3-4 1 0,1-2 0 16,2-3-1-16,0-3 0 0,-2-1-1 15,-2-7-5-15,-3 0 0 16,-1-6 3-16,-1 0 3 0,-3-5 0 0,0-2 0 15,-1-3 0-15,1-2 0 0,1-1 0 16,-1 0 0-16,2 2 1 0,0 8-1 16,-1 5 1-16,0 5-1 0,-1 5 0 15,-1 2 0-15,0 6 0 0,-2 4 0 16,0 2 0-16,-1 3 1 16,-1 0 1-16,1-1-2 0,-1 0 2 0,1 2 0 15,-1-2-2-15,2 1 1 0,-1-3-1 16,2-1 1-16,-1 1-2 0,3-6 1 15,1 0 0-15,1-5 0 0,1-1 0 16,4 0-1-16,-2-6 1 0,3-1 0 0,1-5-2 16,1-1 1-16,-1-3 1 15,1 1 1-15,-1 1-1 0,1-1 0 0,-1 2 0 16,1 5 0-16,-5 0 2 16,1 4-2-16,-2 4 0 0,-2 0 0 0,4 5 0 15,-2 2 0-15,3 2 0 0,-3 1 0 16,0 2 0-16,-2 0 0 15,-4-1 0-15,0 3-2 0,0 3-37 0,-2-1-32 16,-1 4-33-16,-2-2-46 16,-8-1-107-16</inkml:trace>
  <inkml:trace contextRef="#ctx0" brushRef="#br0" timeOffset="2452.8665">18085 6803 411 0,'0'0'105'0,"52"9"-102"15,-6 0 1-15,9 1 6 0,18 5 39 16,12-3-9-16,19 1-9 0,20 0-1 15,13-3 1-15,16-1-11 0,14-1-7 16,21-3-4-16,12-3 7 0,13 1 14 16,13-3-4-16,4 0-15 0,-5 0-11 15,-12 0-3-15,-17 0 3 0,-17-3 0 16,-21-5-76-16,-17-6-83 0,-37-8-389 16</inkml:trace>
  <inkml:trace contextRef="#ctx0" brushRef="#br0" timeOffset="7122.2056">18999 3941 35 0,'0'0'22'0,"0"0"-22"0,-70-62 38 16,39 47-25-16,1 0-1 0,-4 2-2 16,-3-4-2-16,1 5 12 0,-6-1-13 15,3-1-1-15,-8 1 3 0,5 2 3 16,-4-2 3-16,-1 4-10 16,-1-1-5-16,0 2 1 0,-1 1-1 0,-2 1 0 15,0 2-4-15,-2 0-7 0,-3 2-16 16,2 2-3-16,1-1-8 0,-2 1-8 15,7 0-11-15</inkml:trace>
  <inkml:trace contextRef="#ctx0" brushRef="#br0" timeOffset="7309.7084">17097 3861 26 0,'0'0'7'0,"-61"56"-6"15,35-38 0-15,7 2-1 0,-5-1 2 16,4 1 4-16,2-1 0 0,-1 3-2 15,3 0-3-15,-2 2 0 0,0 0-1 16,0 2 0-16,-3-1 0 0,-1 3-2 16,1-2-7-16,-1 1-18 0</inkml:trace>
  <inkml:trace contextRef="#ctx0" brushRef="#br0" timeOffset="7526.0968">16642 4826 4 0,'0'0'1'0,"0"0"0"15,39 65-1-15,-24-42 1 0,3-1 1 16,0 0 1-16,3 0 9 0,2-2 3 16,-4-2-1-16,8 1 8 0,-3-3 2 15,5 1-7-15,3-1-5 0,0-2-3 16,3 2-3-16,4 2-2 0,2-3-4 15,1 0 0-15,2 3-5 16,-1-2-12-16,1-1-17 0,-2-2-45 0</inkml:trace>
  <inkml:trace contextRef="#ctx0" brushRef="#br0" timeOffset="7657.2111">17749 5258 41 0,'0'0'1'0,"90"2"-1"0,-46-2 0 15,-3 0-4-15,1-5 2 0,0 0-12 16,1-1 8-16,-2 0 6 0,2-1 1 15,1-2 1-15,-2 0 2 0,2 1 1 16,-4 2-5-16,2-2-3 0,-6-1-10 0</inkml:trace>
  <inkml:trace contextRef="#ctx0" brushRef="#br0" timeOffset="14954.2632">23736 3317 49 0,'0'0'5'16,"0"0"-5"-16,0 0 60 0,0 0-39 15,0 0 7-15,0 0-20 0,0 0 52 16,-31-54-40-16,22 46-6 0,2 3-5 16,0-1-1-16,-3 0 3 0,0 0-2 0,-1 1 1 15,-1-1-3-15,-5 2-6 0,0-1 1 16,-2 4-1-16,-7-2 0 16,4 3-1-16,-6 0 0 0,4 0 0 15,-2 0 0-15,0 2-1 0,-1 1-3 16,1 3-2-16,1-1-1 0,1 1 3 0,-1 1 1 15,1 2-1-15,-1 0 3 0,5 2 0 16,-2 1 1-16,2-2 0 16,4 2 0-16,-1 2 0 0,1 0 0 0,0 2 1 15,2-1-1-15,-1 3 0 0,1-1 0 16,-2 2 0-16,2 2 0 0,-3 0-1 16,2 1 1-16,-2-1 0 0,0 4 0 15,-3-2 0-15,-3 2 1 0,4 3 0 16,-1-3 3-16,1 2 3 0,1 1 0 15,-1 2-3-15,3 2 1 0,-3-1 0 16,2 5-1-16,0-1-2 0,-1 2-2 16,2 2 1-16,-4 0-1 0,3-2 1 15,-1 0-1-15,0-1 1 0,2 0-1 0,-4 1 0 16,1-1 1-16,2 0 4 16,0 0 4-16,5 0-1 0,-1-3 5 15,4 1-5-15,2-2-1 0,3 2-4 0,3 0 1 16,-2-1-1-16,3 2 4 15,0 1 9-15,0-1 3 0,2 0-7 0,-1 1-4 16,0-1 0-16,1-1-2 16,-1 2 1-16,3 0 0 0,-3-2-1 0,5 0 2 15,-1 0 0-15,1 2-4 0,2-3 1 16,-2 1 1-16,5 1-2 0,-3-1 1 16,3-1 0-16,2 1 1 0,-5 0 1 15,3-2-1-15,-1 0-1 0,-2 2 1 0,-2-1-2 16,-3 0-1-16,1 0-2 15,-4 0 1-15,0-1-2 0,0 0 1 16,-5-1 0-16,2 1 0 0,0 0-1 16,1 0 0-16,1-1 1 0,1-1-1 0,0-1 0 15,1 0 0-15,5 0 0 16,1-3 1-16,0 1-1 0,3-2 2 16,-3 0-2-16,3-2 0 0,1 2 0 0,-2-3 0 15,4 2 0-15,-4-2 0 0,2 0 0 16,2-2 0-16,-2 0 1 0,3-2-1 15,2-2 0-15,2-1 0 0,0-1 0 16,3-5 1-16,-2 4-1 0,4-3 0 16,3 0 0-16,-1 0 1 0,5-4 0 15,0 1-1-15,3-1 0 0,3 0 2 16,1-2-2-16,4-3 1 0,-2-1-1 16,4 0-2-16,-2 0 2 0,3-1 0 15,0-5 0-15,1 1 0 0,-1-2 1 0,6-1 0 16,-2-2-1-16,3-2 2 15,2-2-2-15,-2-1 1 0,5-2 0 16,-3-2 0-16,-2-1-1 0,0-2 1 0,-2 0 1 16,0-3 0-16,-3-1 0 0,-2-2 1 15,0-2-2-15,0-3 3 0,8-13-1 16,-3-3 0-16,-1-3 3 16,-1-4-5-16,-9 11 1 0,-4-3-1 15,-1-3 2-15,-2-1-2 0,-6-3 0 16,2-1 0-16,-8 0 0 0,1 0 0 15,-3-3 0-15,-4-3 0 0,1 1 0 16,-3-1 1-16,-4-2-1 0,2 1 1 16,-3-2-1-16,0 1 0 0,-1-3-1 0,-2 2 1 15,-2-3 0-15,-1 0 0 16,-1-3 2-16,-7 0 1 0,1 2 0 0,-4 1 5 16,-2-2 0-16,-1 6 2 15,-6 0 1-15,-2 1 1 0,-1 4-3 0,-6 5-1 16,-1 3 0-16,-4 3 0 0,-2 1 2 15,-5 4 1-15,-2 2-5 0,-3 1-1 16,-4 4 1-16,-1 1-3 0,-1 5-2 16,-6 5 0-16,3 4-1 0,-5 0-1 15,2 0 0-15,-4 1-18 16,5 1-19-16,-3-7-25 0,2-5-34 0,5-1-138 16</inkml:trace>
  <inkml:trace contextRef="#ctx0" brushRef="#br0" timeOffset="39355.4485">10742 14145 251 0,'0'0'40'0,"0"0"-26"0,0 0 27 0,0 0 9 15,0 0-10-15,0 0-28 16,0 0-9-16,0 0-3 0,0 0-3 0,-4-16 0 15,15 23 3-15,6 2 1 0,5 4 0 16,1 4 7-16,5 0-1 0,-1 3-3 16,3 2-2-16,1-1-1 15,1 1 0-15,5-1 1 0,4 0-2 16,3-3 3-16,4 0-1 0,5-2 0 16,4-1 1-16,2-4 2 0,1 0 3 0,3-3 1 15,1 0 0-15,-3 1 2 0,3-1 1 16,1 2-2-16,0 1-1 15,-1-1-1-15,2 4-2 0,0-3 0 0,1 2-2 16,0-4-4-16,0-3 6 0,5 0 0 16,-1-1-3-16,-3-3-1 0,1-1 1 15,0-1-3-15,4 0 0 0,-2-5 0 16,4-4 1-16,-1-2-1 0,-2-6 3 0,4 2 0 16,-9-4 0-16,1-3 0 0,-2 1 0 15,-1-1 3-15,-2 2 0 0,-7-3-1 16,1 2 0-16,-5 1-3 0,-4-1 0 15,-2 5-1-15,-6-4 1 0,0 2-1 16,-2 2 1-16,-2-3-1 0,-1 3 0 16,-3-1 0-16,2 0-1 0,-1 1 1 15,0-2-1-15,0 2 1 0,-1-1-1 16,2 1 0-16,1-2 1 0,2-1-1 16,5 0 1-16,-4 2 0 15,3-1-1-15,-2-1 1 0,3-1-1 0,-1-1 0 16,-2 2-1-16,-2-2 1 0,-3 2 0 15,-8 2 0-15,-3-2 0 0,-7 2 1 16,-3-1 0-16,-3-3 0 0,0-2 9 0,0-2 0 16,-1-3-3-16,1-2-5 0,2-4 0 15,0-1 2-15,1-1-4 0,-3-4 0 16,0 0 0-16,-5 0 0 16,-3-1 0-16,-2-1 1 0,-5-1 0 15,-4 0 0-15,-4 1 1 0,-6 1 0 0,1 0-1 16,-4 0 2-16,0 2-2 15,-5-1 0-15,3 2 1 0,0 1 0 0,-1-2-2 16,1 3 0-16,0 0 1 0,-2 1-1 16,-1 0 0-16,0 0-1 0,-5 4 1 15,-3-3 1-15,-3 0 0 0,-5 4-1 16,-3-3 2-16,-2 3-2 0,-5 0-1 16,0-2 1-16,-6 2 0 0,0 1 0 15,-3-1 0-15,-2 1 1 0,-1 1-1 16,0 0 0-16,-1 1 1 0,1 1 0 0,-1 3 2 15,0-1-2-15,-1 4 0 16,2-1 1-16,-2 4-2 0,-1 2-2 16,-1-3 1-16,-7 4 1 0,2 1 1 15,-4 2 0-15,0-1-1 0,2 2 1 16,-3 2 0-16,2 2-1 0,1 0 0 0,-5 3 2 16,0-1-2-16,2 2 0 0,-1 2-3 15,4 0 3-15,-4 0 0 0,7 0 0 16,-3 2 0-16,5 4 1 0,0 1-1 15,1 3 2-15,3 3-2 0,2 2 0 16,2 0 0-16,5 3-3 0,-1 2 1 16,7-1 2-16,2 1-1 0,6-1 1 15,4 0 0-15,6-1 0 0,2 1 1 0,2 3-1 16,3 1 0-16,-1 2 0 0,1 2 0 16,1 2-1-16,-3 0 1 15,0 2 0-15,4-1 0 0,-2 2 1 16,2 4-1-16,-3-2 0 0,1 5 1 15,-2-2-1-15,1 0 0 0,-2 2 1 0,1-2 0 16,4 2-1-16,-1-2 0 0,3 2 0 16,1 2-1-16,0-2 1 0,3 2 0 15,2-3 1-15,0 1-1 0,2 1-1 16,-2 0 1-16,1-2 0 0,4 0 0 16,3-5-1-16,2 2 1 0,3-3 0 15,3 0 0-15,1 1-1 0,3-1 1 16,6 4 1-16,-2-2 0 0,7 3 0 15,-2-3 3-15,4 0-1 0,1 0 1 16,0-3-1-16,3 0 0 0,0 0 1 16,1-2 0-16,1-1-3 0,0 0 2 0,2-1 0 15,0 1 0-15,1-1 0 16,3-1 1-16,0 1-1 0,1 0-2 0,1 2-1 16,2 1-4-16,8-1 4 0,0 2-3 15,13 1-32-15,2-10-38 0,-6-11-117 16</inkml:trace>
  <inkml:trace contextRef="#ctx0" brushRef="#br0" timeOffset="52868.6837">26168 3138 373 0,'0'0'26'0,"0"0"-22"0,0 0-2 16,-5-11 9-16,5 11-3 16,2 0-8-16,2 1 0 0,5 3 0 0,1 1 0 15,5 3 3-15,1 0 2 0,4 1 3 16,3 6 0-16,-1 0-1 16,7 1-3-16,-2 3 0 0,6 0-2 0,0 3 0 15,2 0 0-15,4 2-1 0,-2-1 0 16,4 2 0-16,2-2 0 15,0 2 1-15,2 0-2 0,-1 3 2 0,3-2-1 16,0 2 0-16,3 1 1 0,1-1-1 16,3 0 8-16,2 1 0 0,2 2-6 15,3 0 1-15,1 0-1 0,1 1-1 16,2 1 0-16,1 0 1 0,1 1-1 16,0-1-1-16,0-1 1 0,2 2 0 15,2-1 0-15,2-2 0 0,3 0-2 0,-1 1 1 16,5 2-1-16,0-2 0 0,0 4 2 15,3-3-1-15,-1-2 0 0,2 2 1 16,0-1-1-16,0-1 1 16,2 0-1-16,-3-3-1 0,4 3-3 0,-2-1 3 15,2-1 0-15,3 0 1 0,-2-2 1 16,3-1 2-16,0 1 0 0,-1 0 2 16,3-3 0-16,-2 0-1 15,4 1-4-15,0-4-1 0,-4 3 2 16,1-1-1-16,-2-1 1 0,1-1 0 0,-4 1 2 15,0-3 2-15,0 0 1 0,-5 1-2 16,-1-2-3-16,-7-3 1 0,-4 1 1 16,-4-1 0-16,-6-2 3 0,-6-1 2 0,-7-2 1 15,-7-3-2-15,-2 0-1 0,-12-2-1 16,-1-2-2-16,-8-1-2 0,-7 0-2 16,-4-2 1-16,-6 0-1 0,-2 0-1 15,-13 0-26-15,-12-4-42 16,-20-4-79-16,-4-5-262 0</inkml:trace>
  <inkml:trace contextRef="#ctx0" brushRef="#br0" timeOffset="54205.6529">17000 3362 144 0,'-72'-34'240'0,"10"22"-240"16,-3-1-17-16,-4 9 17 0,-5 1 0 15,-8 3 0-15,-9 3-1 16,-6 5 1-16,-7 5 1 0,-6 4-1 0,-1 3 0 15,-3 5 3-15,2 3-3 0,6 5 5 16,1 2 0-16,6 6-1 0,6 4 0 16,3 2-2-16,5 6-1 0,6 1 0 15,2 4 1-15,5 5-2 0,1 0 2 16,5 4-2-16,3 1 0 0,10 0 0 0,3 1 0 16,11-1 3-16,10 4 3 0,6-2-3 15,11-2-1-15,8-4 5 16,4 0-1-16,10-2 2 0,11-2-8 15,6 0 2-15,9-2-2 0,6 0 1 16,9-1 3-16,7-3-2 0,6-1 0 0,8-3 1 16,9-2-1-16,8-2 1 15,7-2 2-15,9-3-3 0,7 1 3 0,5-5-2 16,8 2 1-16,2-4-2 0,10 2 2 16,5-4-1-16,6 0 0 0,7-3-3 15,3-2-3-15,6 0 3 0,3-2 0 16,1-4 3-16,8-3-2 0,-1-2 0 15,2-3-2-15,3-2 2 0,-1-1-2 0,0-3 2 16,6-1-2-16,-3-3 2 16,-6 1 0-16,2 0 2 0,-2-2 0 15,-4-2-3-15,1-1-2 0,-4 0 2 0,-1-6 3 16,-3-3 1-16,0-3-2 16,-3-6 1-16,-7-4-2 0,-2-1 2 15,-5-4 2-15,-6-5-2 0,-1-1-3 16,-9-5 0-16,-5-2 1 0,-8-2 1 0,-6-3 0 15,-7-2 1-15,-10-5 2 0,-6 1-4 16,-8-6 2-16,-10 0 1 0,-7 1 1 16,-6-3 1-16,-9-1 1 0,-11-1-2 15,-7-2 0-15,-7-1-3 0,-10-1 0 16,-9 0 0-16,-7-1-1 0,-14-2 2 16,-9-2-2-16,-10-5 9 0,-8 2-1 15,-13-2 0-15,-7 2 0 0,-12 6 1 16,-11 3 2-16,-10 3 1 0,-10 4-5 0,-10 4-3 15,-7 6-2-15,-8 7 0 16,-9 5 2-16,-4 5 4 0,-2 6-7 0,-1 6-1 16,3 4-1-16,10 5 2 15,9 1 0-15,12 6-2 0,16 2-3 0,15 0-34 16,16 2-5-16,18 4-32 0,13 1-42 16,15-5-64-16</inkml:trace>
  <inkml:trace contextRef="#ctx0" brushRef="#br0" timeOffset="55460.6741">25735 4059 365 0,'0'0'97'0,"0"0"-92"0,0 0-2 15,0 0 10-15,14-15 6 0,-8 17-7 16,7 5 3-16,0 3 3 0,5 3 0 16,1 1-4-16,3 3-5 0,3 1-3 15,2-1-3-15,1 4-1 0,2-2-1 0,5 1-1 16,0-2-31-16,3 1-18 0,1 1-44 16,-1 0-72-16</inkml:trace>
  <inkml:trace contextRef="#ctx0" brushRef="#br0" timeOffset="55688.3204">26510 4536 200 0,'0'0'134'16,"0"0"-132"-16,0 0-1 0,57 50 21 15,-44-41 23-15,1 2-19 0,0-3-13 16,3 3-8-16,3 1-4 0,1 0 1 16,2 3-2-16,0 0 1 0,2 0 0 15,1 2-1-15,4 1 0 0,4 1-14 0,1-1-21 16,3 0 17-16,3 1 10 15,2-2-2-15,3 1 5 0,1-1 2 0,3 2 2 16,-3-1 1-16,0 1 0 16,-1 4 0-16,-3-3 0 0,-2 0-31 15,-4 2-43-15,-1-4-36 0</inkml:trace>
  <inkml:trace contextRef="#ctx0" brushRef="#br0" timeOffset="55779.7375">27734 5182 132 0,'49'34'36'0,"2"-15"-31"16,0 1-2-16,5 0-3 0,1 0 0 15,-1 1-2-15,3-5-66 0</inkml:trace>
  <inkml:trace contextRef="#ctx0" brushRef="#br0" timeOffset="55853.706">28544 5479 106 0,'55'31'100'0,"-6"-15"-62"0,3-1-9 16,2 4 17-16,0-4-21 0,1 1-18 16,3 0-5-16,-1-3-2 15,2-1 0-15,-6-3-106 0</inkml:trace>
  <inkml:trace contextRef="#ctx0" brushRef="#br0" timeOffset="55980.3981">30082 5941 335 0,'61'45'73'16,"0"-27"-73"-16,5 4-63 0,1-3 41 0,-7-3-72 15</inkml:trace>
  <inkml:trace contextRef="#ctx0" brushRef="#br0" timeOffset="56068.0018">31065 6286 189 0,'0'0'236'0,"79"57"-230"0,-43-39-6 15,1-1 2-15,-7-6-2 0,-5-8-162 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C7069C5-C5A2-46DD-B17E-1E1B7DF89F78}" type="datetimeFigureOut">
              <a:rPr lang="en-IN" smtClean="0"/>
              <a:t>03-09-2024</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327BAA8-353D-4F7B-AF40-38BC76D7E3BD}" type="slidenum">
              <a:rPr lang="en-IN" smtClean="0"/>
              <a:t>‹#›</a:t>
            </a:fld>
            <a:endParaRPr lang="en-IN"/>
          </a:p>
        </p:txBody>
      </p:sp>
    </p:spTree>
    <p:extLst>
      <p:ext uri="{BB962C8B-B14F-4D97-AF65-F5344CB8AC3E}">
        <p14:creationId xmlns:p14="http://schemas.microsoft.com/office/powerpoint/2010/main" val="40055063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t>In other words, for every value x, the value of fX(x) is found by summing fXY(x,y) over all possible values y of Y. </a:t>
            </a:r>
          </a:p>
        </p:txBody>
      </p:sp>
      <p:sp>
        <p:nvSpPr>
          <p:cNvPr id="573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D6B581E1-2EE6-409D-8522-45921B2A3393}"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7</a:t>
            </a:fld>
            <a:endPar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658235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t>When we are interested in the joint distribution of two random variables, it is useful to have a summary of how much the two random variables depend on each other. The covariance and correlation are attempts to measure that dependence. </a:t>
            </a:r>
          </a:p>
        </p:txBody>
      </p:sp>
      <p:sp>
        <p:nvSpPr>
          <p:cNvPr id="839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06161B42-02B4-48A0-8EC6-839D43EA67DC}"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5</a:t>
            </a:fld>
            <a:endPar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6882797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sym typeface="Symbol" panose="05050102010706020507" pitchFamily="18" charset="2"/>
              </a:rPr>
              <a:t>: </a:t>
            </a:r>
            <a:r>
              <a:rPr lang="en-US" altLang="en-US" i="1" u="sng" smtClean="0">
                <a:sym typeface="Symbol" panose="05050102010706020507" pitchFamily="18" charset="2"/>
              </a:rPr>
              <a:t>Correlation coefficient</a:t>
            </a:r>
            <a:r>
              <a:rPr lang="en-US" altLang="en-US" smtClean="0">
                <a:sym typeface="Symbol" panose="05050102010706020507" pitchFamily="18" charset="2"/>
              </a:rPr>
              <a:t> </a:t>
            </a:r>
            <a:r>
              <a:rPr lang="en-US" altLang="en-US" smtClean="0"/>
              <a:t>X, Y are independent if </a:t>
            </a:r>
            <a:r>
              <a:rPr lang="en-US" altLang="en-US" smtClean="0">
                <a:sym typeface="Symbol" panose="05050102010706020507" pitchFamily="18" charset="2"/>
              </a:rPr>
              <a:t> = 0</a:t>
            </a:r>
          </a:p>
          <a:p>
            <a:pPr eaLnBrk="1" hangingPunct="1"/>
            <a:endParaRPr lang="en-US" altLang="en-US" smtClean="0">
              <a:sym typeface="Symbol" panose="05050102010706020507" pitchFamily="18" charset="2"/>
            </a:endParaRPr>
          </a:p>
          <a:p>
            <a:pPr eaLnBrk="1" hangingPunct="1"/>
            <a:r>
              <a:rPr lang="en-US" altLang="en-US" smtClean="0">
                <a:sym typeface="Symbol" panose="05050102010706020507" pitchFamily="18" charset="2"/>
              </a:rPr>
              <a:t>The bivariate normal distribution is the joint distribution of certain linear combinations of independent random variables havign standard normal distributions. The bivariate normal distribution arises directly and naturally in many practical problems. For examle, the heights and the weights of the individuals in the population will be approximately a bivariate normal distribution. </a:t>
            </a:r>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DA1E1832-2A5A-4DA0-933B-D2D6A9092AE4}"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1</a:t>
            </a:fld>
            <a:endPar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350113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t>Unfortunately, there is often no closed-form solution to probabilities involving bivariate normal distributions. In this case, the integration must be done numerically.</a:t>
            </a:r>
          </a:p>
        </p:txBody>
      </p:sp>
      <p:sp>
        <p:nvSpPr>
          <p:cNvPr id="931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B50D77C6-AB36-41E1-A82F-CB3A118FB0A0}"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2</a:t>
            </a:fld>
            <a:endPar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185145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442F849C-E441-4F32-8623-C4730280F68E}" type="datetimeFigureOut">
              <a:rPr lang="en-IN" smtClean="0"/>
              <a:t>03-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25327625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442F849C-E441-4F32-8623-C4730280F68E}" type="datetimeFigureOut">
              <a:rPr lang="en-IN" smtClean="0"/>
              <a:t>03-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27589996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442F849C-E441-4F32-8623-C4730280F68E}" type="datetimeFigureOut">
              <a:rPr lang="en-IN" smtClean="0"/>
              <a:t>03-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10909724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711200" y="1371600"/>
            <a:ext cx="10468864"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17" name="Subtitle 16"/>
          <p:cNvSpPr>
            <a:spLocks noGrp="1"/>
          </p:cNvSpPr>
          <p:nvPr>
            <p:ph type="subTitle" idx="1"/>
          </p:nvPr>
        </p:nvSpPr>
        <p:spPr>
          <a:xfrm>
            <a:off x="711200" y="3228536"/>
            <a:ext cx="10472928"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4" name="Date Placeholder 2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B505582-F8E0-4726-BFA7-3D2208DC8664}" type="datetime1">
              <a:rPr kumimoji="0" lang="en-US" sz="1200" b="0" i="0" u="none" strike="noStrike" kern="1200" cap="none" spc="0" normalizeH="0" baseline="0" noProof="0" smtClean="0">
                <a:ln>
                  <a:noFill/>
                </a:ln>
                <a:solidFill>
                  <a:srgbClr val="DBF5F9">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DBF5F9">
                  <a:shade val="90000"/>
                </a:srgbClr>
              </a:solidFill>
              <a:effectLst/>
              <a:uLnTx/>
              <a:uFillTx/>
              <a:latin typeface="Arial" charset="0"/>
              <a:ea typeface="+mn-ea"/>
              <a:cs typeface="+mn-cs"/>
            </a:endParaRPr>
          </a:p>
        </p:txBody>
      </p:sp>
      <p:sp>
        <p:nvSpPr>
          <p:cNvPr id="5" name="Footer Placeholder 18"/>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DBF5F9">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DBF5F9">
                  <a:shade val="90000"/>
                </a:srgbClr>
              </a:solidFill>
              <a:effectLst/>
              <a:uLnTx/>
              <a:uFillTx/>
              <a:latin typeface="Arial" charset="0"/>
              <a:ea typeface="+mn-ea"/>
              <a:cs typeface="+mn-cs"/>
            </a:endParaRPr>
          </a:p>
        </p:txBody>
      </p:sp>
      <p:sp>
        <p:nvSpPr>
          <p:cNvPr id="6" name="Slide Number Placeholder 26"/>
          <p:cNvSpPr>
            <a:spLocks noGrp="1"/>
          </p:cNvSpPr>
          <p:nvPr>
            <p:ph type="sldNum" sz="quarter" idx="12"/>
          </p:nvPr>
        </p:nvSpPr>
        <p:spPr/>
        <p:txBody>
          <a:bodyPr/>
          <a:lstStyle>
            <a:lvl1pPr>
              <a:defRPr>
                <a:solidFill>
                  <a:srgbClr val="D1EAEE"/>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D2DC5B2-3557-4855-87D5-F87A1D4BE2D4}" type="slidenum">
              <a:rPr kumimoji="0" lang="en-US" altLang="en-US" sz="1200" b="0" i="0" u="none" strike="noStrike" kern="1200" cap="none" spc="0" normalizeH="0" baseline="0" noProof="0" smtClean="0">
                <a:ln>
                  <a:noFill/>
                </a:ln>
                <a:solidFill>
                  <a:srgbClr val="D1EAEE"/>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D1EAEE"/>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90876875"/>
      </p:ext>
    </p:extLst>
  </p:cSld>
  <p:clrMapOvr>
    <a:overrideClrMapping bg1="dk1" tx1="lt1" bg2="dk2" tx2="lt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308021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07136" y="1316736"/>
            <a:ext cx="103632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1"/>
          </p:nvPr>
        </p:nvSpPr>
        <p:spPr>
          <a:xfrm>
            <a:off x="707136" y="2704664"/>
            <a:ext cx="103632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2FA3B69-FB17-4119-A75F-193883E35E25}" type="datetime1">
              <a:rPr kumimoji="0" lang="en-US" sz="1200" b="0" i="0" u="none" strike="noStrike" kern="1200" cap="none" spc="0" normalizeH="0" baseline="0" noProof="0" smtClean="0">
                <a:ln>
                  <a:noFill/>
                </a:ln>
                <a:solidFill>
                  <a:srgbClr val="DBF5F9">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DBF5F9">
                  <a:shade val="90000"/>
                </a:srgbClr>
              </a:solidFill>
              <a:effectLst/>
              <a:uLnTx/>
              <a:uFillTx/>
              <a:latin typeface="Arial"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DBF5F9">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DBF5F9">
                  <a:shade val="90000"/>
                </a:srgbClr>
              </a:solidFill>
              <a:effectLst/>
              <a:uLnTx/>
              <a:uFillTx/>
              <a:latin typeface="Arial" charset="0"/>
              <a:ea typeface="+mn-ea"/>
              <a:cs typeface="+mn-cs"/>
            </a:endParaRPr>
          </a:p>
        </p:txBody>
      </p:sp>
      <p:sp>
        <p:nvSpPr>
          <p:cNvPr id="6" name="Slide Number Placeholder 5"/>
          <p:cNvSpPr>
            <a:spLocks noGrp="1"/>
          </p:cNvSpPr>
          <p:nvPr>
            <p:ph type="sldNum" sz="quarter" idx="12"/>
          </p:nvPr>
        </p:nvSpPr>
        <p:spPr/>
        <p:txBody>
          <a:bodyPr/>
          <a:lstStyle>
            <a:lvl1pPr>
              <a:defRPr>
                <a:solidFill>
                  <a:srgbClr val="D1EAEE"/>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7C295D1-AB5D-4E7B-A3ED-A055357FF793}" type="slidenum">
              <a:rPr kumimoji="0" lang="en-US" altLang="en-US" sz="1200" b="0" i="0" u="none" strike="noStrike" kern="1200" cap="none" spc="0" normalizeH="0" baseline="0" noProof="0" smtClean="0">
                <a:ln>
                  <a:noFill/>
                </a:ln>
                <a:solidFill>
                  <a:srgbClr val="D1EAEE"/>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D1EAEE"/>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34994972"/>
      </p:ext>
    </p:extLst>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920085"/>
            <a:ext cx="53848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20085"/>
            <a:ext cx="53848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1221AFC-FFCF-4ABD-96EC-D227A25EC74E}"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289D142-B074-4FF3-8E66-A6C18B7427A9}"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5690573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855248"/>
            <a:ext cx="5386917"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6193368" y="1859758"/>
            <a:ext cx="5389033"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609600" y="2514600"/>
            <a:ext cx="5386917"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3368" y="2514600"/>
            <a:ext cx="5389033"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16D25D5-BEA4-43A4-B07A-31987FE68444}"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9"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A105C90-ED3E-4EB1-8D9A-28E168694891}"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7429588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10744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F807F70-12F5-4BA3-B698-B4CA963C526B}"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4"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05554E4-B856-4A7B-B4A9-432E89AA5DDC}"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778395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58B2788-ADC6-4A63-91A9-FE1DA896834B}"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3"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4"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90A6CAD-60FE-464D-8159-4D049D656E7B}"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980101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514352"/>
            <a:ext cx="36576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2"/>
          </p:nvPr>
        </p:nvSpPr>
        <p:spPr>
          <a:xfrm>
            <a:off x="914400" y="1676400"/>
            <a:ext cx="36576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smtClean="0"/>
              <a:t>Click to edit Master text styles</a:t>
            </a:r>
          </a:p>
        </p:txBody>
      </p:sp>
      <p:sp>
        <p:nvSpPr>
          <p:cNvPr id="4" name="Content Placeholder 3"/>
          <p:cNvSpPr>
            <a:spLocks noGrp="1"/>
          </p:cNvSpPr>
          <p:nvPr>
            <p:ph sz="half" idx="1"/>
          </p:nvPr>
        </p:nvSpPr>
        <p:spPr>
          <a:xfrm>
            <a:off x="4766733" y="1676400"/>
            <a:ext cx="6815667" cy="4572000"/>
          </a:xfrm>
        </p:spPr>
        <p:txBody>
          <a:bodyPr tIns="0"/>
          <a:lstStyle>
            <a:lvl1pPr>
              <a:defRPr sz="2800"/>
            </a:lvl1pPr>
            <a:lvl2pPr>
              <a:defRPr sz="2600"/>
            </a:lvl2pPr>
            <a:lvl3pPr>
              <a:defRPr sz="2400"/>
            </a:lvl3pPr>
            <a:lvl4pPr>
              <a:defRPr sz="20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4F67F4E-101B-4505-AD7A-428F88305DF2}"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40F894E-D6E9-4F8A-ABB1-9E3286BD67B2}"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59288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442F849C-E441-4F32-8623-C4730280F68E}" type="datetimeFigureOut">
              <a:rPr lang="en-IN" smtClean="0"/>
              <a:t>03-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90825594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nip and Round Single Corner Rectangle 4"/>
          <p:cNvSpPr/>
          <p:nvPr/>
        </p:nvSpPr>
        <p:spPr>
          <a:xfrm rot="420000" flipV="1">
            <a:off x="4220633" y="1108075"/>
            <a:ext cx="70104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6" name="Right Triangle 5"/>
          <p:cNvSpPr/>
          <p:nvPr/>
        </p:nvSpPr>
        <p:spPr>
          <a:xfrm rot="420000" flipV="1">
            <a:off x="10672234" y="5359401"/>
            <a:ext cx="207433"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7" name="Freeform 6"/>
          <p:cNvSpPr>
            <a:spLocks/>
          </p:cNvSpPr>
          <p:nvPr/>
        </p:nvSpPr>
        <p:spPr bwMode="auto">
          <a:xfrm flipV="1">
            <a:off x="-12700" y="5816600"/>
            <a:ext cx="1221740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8" name="Freeform 7"/>
          <p:cNvSpPr>
            <a:spLocks/>
          </p:cNvSpPr>
          <p:nvPr/>
        </p:nvSpPr>
        <p:spPr bwMode="auto">
          <a:xfrm flipV="1">
            <a:off x="5842000" y="6219826"/>
            <a:ext cx="63500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2" name="Title 1"/>
          <p:cNvSpPr>
            <a:spLocks noGrp="1"/>
          </p:cNvSpPr>
          <p:nvPr>
            <p:ph type="title"/>
          </p:nvPr>
        </p:nvSpPr>
        <p:spPr>
          <a:xfrm>
            <a:off x="812800" y="1176997"/>
            <a:ext cx="2950464" cy="1582621"/>
          </a:xfrm>
        </p:spPr>
        <p:txBody>
          <a:bodyPr lIns="45720" rIns="45720" bIns="45720"/>
          <a:lstStyle>
            <a:lvl1pPr algn="l">
              <a:buNone/>
              <a:defRPr sz="2000" b="1">
                <a:solidFill>
                  <a:schemeClr val="tx2"/>
                </a:solidFill>
              </a:defRPr>
            </a:lvl1pPr>
          </a:lstStyle>
          <a:p>
            <a:r>
              <a:rPr lang="en-US" smtClean="0"/>
              <a:t>Click to edit Master title style</a:t>
            </a:r>
            <a:endParaRPr lang="en-US"/>
          </a:p>
        </p:txBody>
      </p:sp>
      <p:sp>
        <p:nvSpPr>
          <p:cNvPr id="4" name="Text Placeholder 3"/>
          <p:cNvSpPr>
            <a:spLocks noGrp="1"/>
          </p:cNvSpPr>
          <p:nvPr>
            <p:ph type="body" sz="half" idx="2"/>
          </p:nvPr>
        </p:nvSpPr>
        <p:spPr>
          <a:xfrm>
            <a:off x="812800" y="2828785"/>
            <a:ext cx="29464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rot="420000">
            <a:off x="4647724" y="1199517"/>
            <a:ext cx="615696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noProof="0" smtClean="0"/>
              <a:t>Click icon to add picture</a:t>
            </a:r>
            <a:endParaRPr lang="en-US" noProof="0" dirty="0"/>
          </a:p>
        </p:txBody>
      </p:sp>
      <p:sp>
        <p:nvSpPr>
          <p:cNvPr id="9" name="Date Placeholder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40A8E9C-4488-4AF7-8BC4-120B55F76A0F}"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10" name="Footer Placeholder 5"/>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11" name="Slide Number Placeholder 6"/>
          <p:cNvSpPr>
            <a:spLocks noGrp="1"/>
          </p:cNvSpPr>
          <p:nvPr>
            <p:ph type="sldNum" sz="quarter" idx="12"/>
          </p:nvPr>
        </p:nvSpPr>
        <p:spPr>
          <a:xfrm>
            <a:off x="10769600" y="6356351"/>
            <a:ext cx="812800" cy="365125"/>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4BD15E1-39F0-4A9C-9600-A37606EADF52}"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06077412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981C7F7-6D4F-4DA7-AC4E-796EE0D071CE}"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9406C94-BB09-42BA-8C2C-C5CBD97AAD43}"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531924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914402"/>
            <a:ext cx="2743200" cy="52117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914402"/>
            <a:ext cx="8026400" cy="52117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9BF7144-C5AE-4D1F-9C32-FCF73D038044}"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EE0B939-ED25-4DA5-AC95-E2A54D051194}"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75929775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42485" y="96839"/>
            <a:ext cx="9544049" cy="141287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265767" y="1981200"/>
            <a:ext cx="5005917"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474885" y="1981200"/>
            <a:ext cx="5005916"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59D009C-F89C-49CB-A702-7A6D96BC6F9C}"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2340862-BDF9-4EE0-8ED6-3AC1B4C0A37C}"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1399268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1242485" y="96838"/>
            <a:ext cx="10238316" cy="599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4DF8655B-976C-4AAD-96F1-929E8E82B67E}"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4"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9E8A6CC-97BF-49DD-939A-74BB1A4380BB}"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3375864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442F849C-E441-4F32-8623-C4730280F68E}" type="datetimeFigureOut">
              <a:rPr lang="en-IN" smtClean="0"/>
              <a:t>03-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8866188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442F849C-E441-4F32-8623-C4730280F68E}" type="datetimeFigureOut">
              <a:rPr lang="en-IN" smtClean="0"/>
              <a:t>03-09-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6810761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442F849C-E441-4F32-8623-C4730280F68E}" type="datetimeFigureOut">
              <a:rPr lang="en-IN" smtClean="0"/>
              <a:t>03-09-2024</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38715592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442F849C-E441-4F32-8623-C4730280F68E}" type="datetimeFigureOut">
              <a:rPr lang="en-IN" smtClean="0"/>
              <a:t>03-09-2024</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11880869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42F849C-E441-4F32-8623-C4730280F68E}" type="datetimeFigureOut">
              <a:rPr lang="en-IN" smtClean="0"/>
              <a:t>03-09-2024</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3920779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442F849C-E441-4F32-8623-C4730280F68E}" type="datetimeFigureOut">
              <a:rPr lang="en-IN" smtClean="0"/>
              <a:t>03-09-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22320278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442F849C-E441-4F32-8623-C4730280F68E}" type="datetimeFigureOut">
              <a:rPr lang="en-IN" smtClean="0"/>
              <a:t>03-09-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30220814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2.jpe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42F849C-E441-4F32-8623-C4730280F68E}" type="datetimeFigureOut">
              <a:rPr lang="en-IN" smtClean="0"/>
              <a:t>03-09-2024</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8141B1E-853F-4A24-898A-1786D31EFCF1}" type="slidenum">
              <a:rPr lang="en-IN" smtClean="0"/>
              <a:t>‹#›</a:t>
            </a:fld>
            <a:endParaRPr lang="en-IN"/>
          </a:p>
        </p:txBody>
      </p:sp>
    </p:spTree>
    <p:extLst>
      <p:ext uri="{BB962C8B-B14F-4D97-AF65-F5344CB8AC3E}">
        <p14:creationId xmlns:p14="http://schemas.microsoft.com/office/powerpoint/2010/main" val="16251441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7" name="Freeform 6"/>
          <p:cNvSpPr>
            <a:spLocks/>
          </p:cNvSpPr>
          <p:nvPr/>
        </p:nvSpPr>
        <p:spPr bwMode="auto">
          <a:xfrm>
            <a:off x="-12700" y="-7938"/>
            <a:ext cx="1221740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8" name="Freeform 7"/>
          <p:cNvSpPr>
            <a:spLocks/>
          </p:cNvSpPr>
          <p:nvPr/>
        </p:nvSpPr>
        <p:spPr bwMode="auto">
          <a:xfrm>
            <a:off x="5842000" y="-7938"/>
            <a:ext cx="63500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028" name="Title Placeholder 8"/>
          <p:cNvSpPr>
            <a:spLocks noGrp="1"/>
          </p:cNvSpPr>
          <p:nvPr>
            <p:ph type="title"/>
          </p:nvPr>
        </p:nvSpPr>
        <p:spPr bwMode="auto">
          <a:xfrm>
            <a:off x="609600" y="704850"/>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en-US" altLang="en-US" smtClean="0"/>
              <a:t>Click to edit Master title style</a:t>
            </a:r>
          </a:p>
        </p:txBody>
      </p:sp>
      <p:sp>
        <p:nvSpPr>
          <p:cNvPr id="1029" name="Text Placeholder 29"/>
          <p:cNvSpPr>
            <a:spLocks noGrp="1"/>
          </p:cNvSpPr>
          <p:nvPr>
            <p:ph type="body" idx="1"/>
          </p:nvPr>
        </p:nvSpPr>
        <p:spPr bwMode="auto">
          <a:xfrm>
            <a:off x="609600" y="1935164"/>
            <a:ext cx="109728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 name="Date Placeholder 9"/>
          <p:cNvSpPr>
            <a:spLocks noGrp="1"/>
          </p:cNvSpPr>
          <p:nvPr>
            <p:ph type="dt" sz="half" idx="2"/>
          </p:nvPr>
        </p:nvSpPr>
        <p:spPr>
          <a:xfrm>
            <a:off x="609600" y="6356351"/>
            <a:ext cx="28448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0F53DCB-7AA7-4382-A3ED-F9C6123281B2}"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22" name="Footer Placeholder 21"/>
          <p:cNvSpPr>
            <a:spLocks noGrp="1"/>
          </p:cNvSpPr>
          <p:nvPr>
            <p:ph type="ftr" sz="quarter" idx="3"/>
          </p:nvPr>
        </p:nvSpPr>
        <p:spPr>
          <a:xfrm>
            <a:off x="3556000" y="6356351"/>
            <a:ext cx="44704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18" name="Slide Number Placeholder 17"/>
          <p:cNvSpPr>
            <a:spLocks noGrp="1"/>
          </p:cNvSpPr>
          <p:nvPr>
            <p:ph type="sldNum" sz="quarter" idx="4"/>
          </p:nvPr>
        </p:nvSpPr>
        <p:spPr>
          <a:xfrm>
            <a:off x="10566400" y="6356351"/>
            <a:ext cx="1016000" cy="365125"/>
          </a:xfrm>
          <a:prstGeom prst="rect">
            <a:avLst/>
          </a:prstGeom>
        </p:spPr>
        <p:txBody>
          <a:bodyPr vert="horz" wrap="square" lIns="0" tIns="0" rIns="0" bIns="0" numCol="1" anchor="b" anchorCtr="0" compatLnSpc="1">
            <a:prstTxWarp prst="textNoShape">
              <a:avLst/>
            </a:prstTxWarp>
          </a:bodyPr>
          <a:lstStyle>
            <a:lvl1pPr algn="r" eaLnBrk="1" hangingPunct="1">
              <a:defRPr sz="1200">
                <a:solidFill>
                  <a:srgbClr val="045C75"/>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48CFFBE-9074-4FEF-8239-4412472E6951}"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grpSp>
        <p:nvGrpSpPr>
          <p:cNvPr id="1033" name="Group 1"/>
          <p:cNvGrpSpPr>
            <a:grpSpLocks/>
          </p:cNvGrpSpPr>
          <p:nvPr/>
        </p:nvGrpSpPr>
        <p:grpSpPr bwMode="auto">
          <a:xfrm>
            <a:off x="-25399" y="203200"/>
            <a:ext cx="12240684" cy="64770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grpSp>
    </p:spTree>
    <p:extLst>
      <p:ext uri="{BB962C8B-B14F-4D97-AF65-F5344CB8AC3E}">
        <p14:creationId xmlns:p14="http://schemas.microsoft.com/office/powerpoint/2010/main" val="228669306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hf hdr="0" ftr="0"/>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defRPr>
      </a:lvl2pPr>
      <a:lvl3pPr algn="l" rtl="0" eaLnBrk="0" fontAlgn="base" hangingPunct="0">
        <a:spcBef>
          <a:spcPct val="0"/>
        </a:spcBef>
        <a:spcAft>
          <a:spcPct val="0"/>
        </a:spcAft>
        <a:defRPr sz="5000">
          <a:solidFill>
            <a:schemeClr val="tx2"/>
          </a:solidFill>
          <a:latin typeface="Calibri" pitchFamily="34" charset="0"/>
        </a:defRPr>
      </a:lvl3pPr>
      <a:lvl4pPr algn="l" rtl="0" eaLnBrk="0" fontAlgn="base" hangingPunct="0">
        <a:spcBef>
          <a:spcPct val="0"/>
        </a:spcBef>
        <a:spcAft>
          <a:spcPct val="0"/>
        </a:spcAft>
        <a:defRPr sz="5000">
          <a:solidFill>
            <a:schemeClr val="tx2"/>
          </a:solidFill>
          <a:latin typeface="Calibri" pitchFamily="34" charset="0"/>
        </a:defRPr>
      </a:lvl4pPr>
      <a:lvl5pPr algn="l" rtl="0" eaLnBrk="0" fontAlgn="base" hangingPunct="0">
        <a:spcBef>
          <a:spcPct val="0"/>
        </a:spcBef>
        <a:spcAft>
          <a:spcPct val="0"/>
        </a:spcAft>
        <a:defRPr sz="5000">
          <a:solidFill>
            <a:schemeClr val="tx2"/>
          </a:solidFill>
          <a:latin typeface="Calibri" pitchFamily="34"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p:titleStyle>
    <p:bodyStyle>
      <a:lvl1pPr marL="273050" indent="-273050" algn="l" rtl="0" eaLnBrk="0" fontAlgn="base" hangingPunct="0">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26.png"/><Relationship Id="rId4" Type="http://schemas.openxmlformats.org/officeDocument/2006/relationships/image" Target="../media/image25.wmf"/></Relationships>
</file>

<file path=ppt/slides/_rels/slide1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e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2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29.wmf"/><Relationship Id="rId5" Type="http://schemas.openxmlformats.org/officeDocument/2006/relationships/oleObject" Target="../embeddings/oleObject4.bin"/><Relationship Id="rId4" Type="http://schemas.openxmlformats.org/officeDocument/2006/relationships/image" Target="../media/image28.wmf"/></Relationships>
</file>

<file path=ppt/slides/_rels/slide2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3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32.wmf"/></Relationships>
</file>

<file path=ppt/slides/_rels/slide2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7.emf"/></Relationships>
</file>

<file path=ppt/slides/_rels/slide3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3.xml"/><Relationship Id="rId5" Type="http://schemas.openxmlformats.org/officeDocument/2006/relationships/image" Target="../media/image44.png"/><Relationship Id="rId4" Type="http://schemas.openxmlformats.org/officeDocument/2006/relationships/image" Target="../media/image43.png"/></Relationships>
</file>

<file path=ppt/slides/_rels/slide3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customXml" Target="../ink/ink3.xml"/><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9.emf"/></Relationships>
</file>

<file path=ppt/slides/_rels/slide4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2.xml"/><Relationship Id="rId7" Type="http://schemas.openxmlformats.org/officeDocument/2006/relationships/image" Target="../media/image60.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59.wmf"/><Relationship Id="rId4" Type="http://schemas.openxmlformats.org/officeDocument/2006/relationships/oleObject" Target="../embeddings/oleObject7.bin"/><Relationship Id="rId9" Type="http://schemas.openxmlformats.org/officeDocument/2006/relationships/image" Target="../media/image61.wmf"/></Relationships>
</file>

<file path=ppt/slides/_rels/slide4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62.pn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customXml" Target="../ink/ink4.xml"/><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1.e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68.wmf"/><Relationship Id="rId5" Type="http://schemas.openxmlformats.org/officeDocument/2006/relationships/oleObject" Target="../embeddings/oleObject11.bin"/><Relationship Id="rId4" Type="http://schemas.openxmlformats.org/officeDocument/2006/relationships/image" Target="../media/image67.wmf"/></Relationships>
</file>

<file path=ppt/slides/_rels/slide5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70.wmf"/></Relationships>
</file>

<file path=ppt/slides/_rels/slide5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4.emf"/><Relationship Id="rId4" Type="http://schemas.openxmlformats.org/officeDocument/2006/relationships/customXml" Target="../ink/ink5.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17.emf"/><Relationship Id="rId4" Type="http://schemas.openxmlformats.org/officeDocument/2006/relationships/customXml" Target="../ink/ink6.xml"/></Relationships>
</file>

<file path=ppt/slides/_rels/slide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IN" b="1" dirty="0"/>
              <a:t>Jointly Distributed Random Variables</a:t>
            </a:r>
            <a:r>
              <a:rPr lang="en-IN" dirty="0"/>
              <a:t> </a:t>
            </a:r>
            <a:br>
              <a:rPr lang="en-IN" dirty="0"/>
            </a:br>
            <a:endParaRPr lang="en-IN" dirty="0"/>
          </a:p>
        </p:txBody>
      </p:sp>
      <p:sp>
        <p:nvSpPr>
          <p:cNvPr id="3" name="Subtitle 2"/>
          <p:cNvSpPr>
            <a:spLocks noGrp="1"/>
          </p:cNvSpPr>
          <p:nvPr>
            <p:ph type="subTitle" idx="1"/>
          </p:nvPr>
        </p:nvSpPr>
        <p:spPr/>
        <p:txBody>
          <a:bodyPr/>
          <a:lstStyle/>
          <a:p>
            <a:endParaRPr lang="en-IN"/>
          </a:p>
        </p:txBody>
      </p:sp>
    </p:spTree>
    <p:extLst>
      <p:ext uri="{BB962C8B-B14F-4D97-AF65-F5344CB8AC3E}">
        <p14:creationId xmlns:p14="http://schemas.microsoft.com/office/powerpoint/2010/main" val="390129739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612940" y="365125"/>
            <a:ext cx="10259673" cy="4624886"/>
          </a:xfrm>
          <a:prstGeom prst="rect">
            <a:avLst/>
          </a:prstGeom>
        </p:spPr>
      </p:pic>
    </p:spTree>
    <p:extLst>
      <p:ext uri="{BB962C8B-B14F-4D97-AF65-F5344CB8AC3E}">
        <p14:creationId xmlns:p14="http://schemas.microsoft.com/office/powerpoint/2010/main" val="63036055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1180420" y="882287"/>
            <a:ext cx="8543041" cy="2082982"/>
          </a:xfrm>
          <a:prstGeom prst="rect">
            <a:avLst/>
          </a:prstGeom>
        </p:spPr>
      </p:pic>
    </p:spTree>
    <p:extLst>
      <p:ext uri="{BB962C8B-B14F-4D97-AF65-F5344CB8AC3E}">
        <p14:creationId xmlns:p14="http://schemas.microsoft.com/office/powerpoint/2010/main" val="62058630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602388" y="753564"/>
            <a:ext cx="10420695" cy="4327888"/>
          </a:xfrm>
          <a:prstGeom prst="rect">
            <a:avLst/>
          </a:prstGeom>
        </p:spPr>
      </p:pic>
    </p:spTree>
    <p:extLst>
      <p:ext uri="{BB962C8B-B14F-4D97-AF65-F5344CB8AC3E}">
        <p14:creationId xmlns:p14="http://schemas.microsoft.com/office/powerpoint/2010/main" val="351777802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1278118" y="538163"/>
            <a:ext cx="10838713" cy="2257288"/>
          </a:xfrm>
          <a:prstGeom prst="rect">
            <a:avLst/>
          </a:prstGeom>
        </p:spPr>
      </p:pic>
      <p:pic>
        <p:nvPicPr>
          <p:cNvPr id="5" name="Picture 4"/>
          <p:cNvPicPr>
            <a:picLocks noChangeAspect="1"/>
          </p:cNvPicPr>
          <p:nvPr/>
        </p:nvPicPr>
        <p:blipFill>
          <a:blip r:embed="rId3"/>
          <a:stretch>
            <a:fillRect/>
          </a:stretch>
        </p:blipFill>
        <p:spPr>
          <a:xfrm>
            <a:off x="996655" y="4601392"/>
            <a:ext cx="10198690" cy="1024136"/>
          </a:xfrm>
          <a:prstGeom prst="rect">
            <a:avLst/>
          </a:prstGeom>
        </p:spPr>
      </p:pic>
    </p:spTree>
    <p:extLst>
      <p:ext uri="{BB962C8B-B14F-4D97-AF65-F5344CB8AC3E}">
        <p14:creationId xmlns:p14="http://schemas.microsoft.com/office/powerpoint/2010/main" val="190059519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a:xfrm>
            <a:off x="2136776" y="228600"/>
            <a:ext cx="7769225" cy="914400"/>
          </a:xfrm>
        </p:spPr>
        <p:txBody>
          <a:bodyPr/>
          <a:lstStyle/>
          <a:p>
            <a:pPr eaLnBrk="1" hangingPunct="1"/>
            <a:r>
              <a:rPr lang="en-US" altLang="en-US" sz="3200" dirty="0" smtClean="0"/>
              <a:t>Jointly Distributed RVs</a:t>
            </a:r>
            <a:endParaRPr lang="en-US" altLang="en-US" sz="3200" dirty="0"/>
          </a:p>
        </p:txBody>
      </p:sp>
      <p:sp>
        <p:nvSpPr>
          <p:cNvPr id="51203" name="Content Placeholder 2"/>
          <p:cNvSpPr>
            <a:spLocks noGrp="1"/>
          </p:cNvSpPr>
          <p:nvPr>
            <p:ph sz="quarter" idx="1"/>
          </p:nvPr>
        </p:nvSpPr>
        <p:spPr>
          <a:xfrm>
            <a:off x="2136775" y="1600200"/>
            <a:ext cx="8153400" cy="4495800"/>
          </a:xfrm>
        </p:spPr>
        <p:txBody>
          <a:bodyPr/>
          <a:lstStyle/>
          <a:p>
            <a:pPr eaLnBrk="1" hangingPunct="1"/>
            <a:r>
              <a:rPr lang="en-US" altLang="en-US" sz="2000"/>
              <a:t>In general, if </a:t>
            </a:r>
            <a:r>
              <a:rPr lang="en-US" altLang="en-US" sz="2000" i="1"/>
              <a:t>X and Y are two random variables, the probability distribution that defines </a:t>
            </a:r>
            <a:r>
              <a:rPr lang="en-US" altLang="en-US" sz="2000"/>
              <a:t>their </a:t>
            </a:r>
            <a:r>
              <a:rPr lang="en-US" altLang="en-US" sz="2000">
                <a:solidFill>
                  <a:srgbClr val="B95B22"/>
                </a:solidFill>
              </a:rPr>
              <a:t>simultaneous behavior </a:t>
            </a:r>
            <a:r>
              <a:rPr lang="en-US" altLang="en-US" sz="2000"/>
              <a:t>is called a </a:t>
            </a:r>
            <a:r>
              <a:rPr lang="en-US" altLang="en-US" sz="2000" b="1">
                <a:solidFill>
                  <a:srgbClr val="B95B22"/>
                </a:solidFill>
              </a:rPr>
              <a:t>joint probability distribution</a:t>
            </a:r>
            <a:r>
              <a:rPr lang="en-US" altLang="en-US" sz="2000" b="1"/>
              <a:t>.</a:t>
            </a:r>
          </a:p>
          <a:p>
            <a:pPr eaLnBrk="1" hangingPunct="1"/>
            <a:r>
              <a:rPr lang="en-US" altLang="en-US" sz="2000">
                <a:solidFill>
                  <a:srgbClr val="B95B22"/>
                </a:solidFill>
              </a:rPr>
              <a:t>For example: </a:t>
            </a:r>
            <a:r>
              <a:rPr lang="en-US" altLang="en-US" sz="2000" i="1"/>
              <a:t>X : the length of one dimension </a:t>
            </a:r>
            <a:r>
              <a:rPr lang="en-US" altLang="en-US" sz="2000"/>
              <a:t>of an injection-molded part, and </a:t>
            </a:r>
            <a:r>
              <a:rPr lang="en-US" altLang="en-US" sz="2000" i="1"/>
              <a:t>Y : the </a:t>
            </a:r>
            <a:r>
              <a:rPr lang="en-US" altLang="en-US" sz="2000"/>
              <a:t>length of another dimension. We might be interested in </a:t>
            </a:r>
          </a:p>
          <a:p>
            <a:pPr eaLnBrk="1" hangingPunct="1"/>
            <a:r>
              <a:rPr lang="en-US" altLang="en-US" sz="2000" i="1"/>
              <a:t>P(2.95 </a:t>
            </a:r>
            <a:r>
              <a:rPr lang="en-US" altLang="en-US" sz="2000" i="1">
                <a:sym typeface="Symbol" panose="05050102010706020507" pitchFamily="18" charset="2"/>
              </a:rPr>
              <a:t></a:t>
            </a:r>
            <a:r>
              <a:rPr lang="en-US" altLang="en-US" sz="2000" i="1"/>
              <a:t> X </a:t>
            </a:r>
            <a:r>
              <a:rPr lang="en-US" altLang="en-US" sz="2000" i="1">
                <a:sym typeface="Symbol" panose="05050102010706020507" pitchFamily="18" charset="2"/>
              </a:rPr>
              <a:t></a:t>
            </a:r>
            <a:r>
              <a:rPr lang="en-US" altLang="en-US" sz="2000" i="1"/>
              <a:t> 3.05 and 7.60 </a:t>
            </a:r>
            <a:r>
              <a:rPr lang="en-US" altLang="en-US" sz="2000" i="1">
                <a:sym typeface="Symbol" panose="05050102010706020507" pitchFamily="18" charset="2"/>
              </a:rPr>
              <a:t></a:t>
            </a:r>
            <a:r>
              <a:rPr lang="en-US" altLang="en-US" sz="2000" i="1"/>
              <a:t> Y </a:t>
            </a:r>
            <a:r>
              <a:rPr lang="en-US" altLang="en-US" sz="2000" i="1">
                <a:sym typeface="Symbol" panose="05050102010706020507" pitchFamily="18" charset="2"/>
              </a:rPr>
              <a:t></a:t>
            </a:r>
            <a:r>
              <a:rPr lang="en-US" altLang="en-US" sz="2000" i="1"/>
              <a:t> 7.80).</a:t>
            </a:r>
            <a:endParaRPr lang="en-US" altLang="en-US" sz="200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24103F6-74F1-43E7-B12F-7AA0CF44A53B}"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120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C2700744-4725-4269-9D14-D2E358445438}"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14</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7479128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a:xfrm>
            <a:off x="1600200" y="76200"/>
            <a:ext cx="8991600" cy="990600"/>
          </a:xfrm>
        </p:spPr>
        <p:txBody>
          <a:bodyPr/>
          <a:lstStyle/>
          <a:p>
            <a:pPr eaLnBrk="1" hangingPunct="1"/>
            <a:r>
              <a:rPr lang="en-US" altLang="en-US" sz="3200"/>
              <a:t>Discrete Joint Probability Distributions</a:t>
            </a:r>
          </a:p>
        </p:txBody>
      </p:sp>
      <p:sp>
        <p:nvSpPr>
          <p:cNvPr id="52227" name="Content Placeholder 2"/>
          <p:cNvSpPr>
            <a:spLocks noGrp="1"/>
          </p:cNvSpPr>
          <p:nvPr>
            <p:ph sz="quarter" idx="1"/>
          </p:nvPr>
        </p:nvSpPr>
        <p:spPr>
          <a:xfrm>
            <a:off x="2136776" y="1600200"/>
            <a:ext cx="8302625" cy="4495800"/>
          </a:xfrm>
        </p:spPr>
        <p:txBody>
          <a:bodyPr/>
          <a:lstStyle/>
          <a:p>
            <a:pPr eaLnBrk="1" hangingPunct="1"/>
            <a:r>
              <a:rPr lang="en-US" altLang="en-US" sz="2000" dirty="0"/>
              <a:t>The joint probability distribution of two discrete random variables X,Y is usually written as </a:t>
            </a:r>
            <a:r>
              <a:rPr lang="en-US" altLang="en-US" sz="2000" dirty="0" err="1"/>
              <a:t>f</a:t>
            </a:r>
            <a:r>
              <a:rPr lang="en-US" altLang="en-US" sz="2000" baseline="-25000" dirty="0" err="1"/>
              <a:t>XY</a:t>
            </a:r>
            <a:r>
              <a:rPr lang="en-US" altLang="en-US" sz="2000" dirty="0"/>
              <a:t>(</a:t>
            </a:r>
            <a:r>
              <a:rPr lang="en-US" altLang="en-US" sz="2000" dirty="0" err="1"/>
              <a:t>x,y</a:t>
            </a:r>
            <a:r>
              <a:rPr lang="en-US" altLang="en-US" sz="2000" dirty="0"/>
              <a:t>)=  </a:t>
            </a:r>
            <a:r>
              <a:rPr lang="en-US" altLang="en-US" sz="2000" i="1" dirty="0" err="1"/>
              <a:t>Pr</a:t>
            </a:r>
            <a:r>
              <a:rPr lang="en-US" altLang="en-US" sz="2000" i="1" dirty="0"/>
              <a:t>(X=x, Y=y). </a:t>
            </a:r>
            <a:r>
              <a:rPr lang="en-US" altLang="en-US" sz="2000" dirty="0"/>
              <a:t>The joint probability function satisfies</a:t>
            </a:r>
          </a:p>
          <a:p>
            <a:pPr eaLnBrk="1" hangingPunct="1">
              <a:buFont typeface="Wingdings 2" panose="05020102010507070707" pitchFamily="18" charset="2"/>
              <a:buNone/>
            </a:pPr>
            <a:endParaRPr lang="en-US" altLang="en-US" dirty="0" smtClean="0"/>
          </a:p>
          <a:p>
            <a:pPr eaLnBrk="1" hangingPunct="1"/>
            <a:r>
              <a:rPr lang="en-US" altLang="en-US" sz="2000" dirty="0"/>
              <a:t>Example 6:  X can take only 1 and 3; Y can take only 1,2 and 3 ; and the joint probability function of X and Y is:</a:t>
            </a:r>
          </a:p>
          <a:p>
            <a:pPr eaLnBrk="1" hangingPunct="1">
              <a:buFont typeface="Wingdings 2" panose="05020102010507070707" pitchFamily="18" charset="2"/>
              <a:buNone/>
            </a:pPr>
            <a:r>
              <a:rPr lang="en-US" altLang="en-US" sz="2000" dirty="0"/>
              <a:t> </a:t>
            </a:r>
          </a:p>
          <a:p>
            <a:pPr eaLnBrk="1" hangingPunct="1">
              <a:buFont typeface="Wingdings 2" panose="05020102010507070707" pitchFamily="18" charset="2"/>
              <a:buNone/>
            </a:pPr>
            <a:endParaRPr lang="en-US" altLang="en-US" dirty="0" smtClean="0"/>
          </a:p>
          <a:p>
            <a:pPr eaLnBrk="1" hangingPunct="1">
              <a:buFont typeface="Wingdings 2" panose="05020102010507070707" pitchFamily="18" charset="2"/>
              <a:buNone/>
            </a:pPr>
            <a:endParaRPr lang="en-US" altLang="en-US" dirty="0" smtClean="0"/>
          </a:p>
        </p:txBody>
      </p:sp>
      <p:graphicFrame>
        <p:nvGraphicFramePr>
          <p:cNvPr id="52228" name="Object 2"/>
          <p:cNvGraphicFramePr>
            <a:graphicFrameLocks noChangeAspect="1"/>
          </p:cNvGraphicFramePr>
          <p:nvPr/>
        </p:nvGraphicFramePr>
        <p:xfrm>
          <a:off x="3581400" y="2514600"/>
          <a:ext cx="5638800" cy="609600"/>
        </p:xfrm>
        <a:graphic>
          <a:graphicData uri="http://schemas.openxmlformats.org/presentationml/2006/ole">
            <mc:AlternateContent xmlns:mc="http://schemas.openxmlformats.org/markup-compatibility/2006">
              <mc:Choice xmlns:v="urn:schemas-microsoft-com:vml" Requires="v">
                <p:oleObj spid="_x0000_s1034" name="Equation" r:id="rId3" imgW="2501900" imgH="355600" progId="Equation.3">
                  <p:embed/>
                </p:oleObj>
              </mc:Choice>
              <mc:Fallback>
                <p:oleObj name="Equation" r:id="rId3" imgW="2501900" imgH="355600" progId="Equation.3">
                  <p:embed/>
                  <p:pic>
                    <p:nvPicPr>
                      <p:cNvPr id="5222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514600"/>
                        <a:ext cx="5638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222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810000"/>
            <a:ext cx="2667000"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0" name="Rectangle 7"/>
          <p:cNvSpPr>
            <a:spLocks noChangeArrowheads="1"/>
          </p:cNvSpPr>
          <p:nvPr/>
        </p:nvSpPr>
        <p:spPr bwMode="auto">
          <a:xfrm>
            <a:off x="2057400" y="6096000"/>
            <a:ext cx="297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mn-ea"/>
                <a:cs typeface="+mn-cs"/>
              </a:rPr>
              <a:t>Joint distribution of </a:t>
            </a:r>
            <a:r>
              <a:rPr kumimoji="0" lang="en-US" altLang="en-US" sz="1600" b="0" i="1" u="none" strike="noStrike" kern="1200" cap="none" spc="0" normalizeH="0" baseline="0" noProof="0">
                <a:ln>
                  <a:noFill/>
                </a:ln>
                <a:solidFill>
                  <a:srgbClr val="000000"/>
                </a:solidFill>
                <a:effectLst/>
                <a:uLnTx/>
                <a:uFillTx/>
                <a:latin typeface="Arial" panose="020B0604020202020204" pitchFamily="34" charset="0"/>
                <a:ea typeface="+mn-ea"/>
                <a:cs typeface="+mn-cs"/>
              </a:rPr>
              <a:t>X</a:t>
            </a: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and </a:t>
            </a:r>
            <a:r>
              <a:rPr kumimoji="0" lang="en-US" altLang="en-US" sz="1600" b="0" i="1" u="none" strike="noStrike" kern="1200" cap="none" spc="0" normalizeH="0" baseline="0" noProof="0">
                <a:ln>
                  <a:noFill/>
                </a:ln>
                <a:solidFill>
                  <a:srgbClr val="000000"/>
                </a:solidFill>
                <a:effectLst/>
                <a:uLnTx/>
                <a:uFillTx/>
                <a:latin typeface="Arial" panose="020B0604020202020204" pitchFamily="34" charset="0"/>
                <a:ea typeface="+mn-ea"/>
                <a:cs typeface="+mn-cs"/>
              </a:rPr>
              <a:t>Y</a:t>
            </a: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a:t>
            </a:r>
          </a:p>
        </p:txBody>
      </p:sp>
      <p:sp>
        <p:nvSpPr>
          <p:cNvPr id="52231" name="Rectangle 7"/>
          <p:cNvSpPr>
            <a:spLocks noChangeArrowheads="1"/>
          </p:cNvSpPr>
          <p:nvPr/>
        </p:nvSpPr>
        <p:spPr bwMode="auto">
          <a:xfrm>
            <a:off x="4724400" y="4114801"/>
            <a:ext cx="5943600" cy="784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marL="342900" indent="-34290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342900" marR="0" lvl="0" indent="-342900" algn="l" defTabSz="914400" rtl="0" eaLnBrk="1" fontAlgn="base" latinLnBrk="0" hangingPunct="1">
              <a:lnSpc>
                <a:spcPct val="100000"/>
              </a:lnSpc>
              <a:spcBef>
                <a:spcPct val="50000"/>
              </a:spcBef>
              <a:spcAft>
                <a:spcPct val="0"/>
              </a:spcAft>
              <a:buClrTx/>
              <a:buSzTx/>
              <a:buFontTx/>
              <a:buAutoNum type="arabicParenBoth"/>
              <a:tabLst/>
              <a:defRPr/>
            </a:pP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Compute P(X</a:t>
            </a:r>
            <a:r>
              <a:rPr kumimoji="0" lang="en-US" altLang="en-US" sz="1800" b="1" i="0" u="none" strike="noStrike" kern="1200" cap="none" spc="0" normalizeH="0" baseline="0" noProof="0" dirty="0">
                <a:ln>
                  <a:noFill/>
                </a:ln>
                <a:solidFill>
                  <a:srgbClr val="009900"/>
                </a:solidFill>
                <a:effectLst/>
                <a:uLnTx/>
                <a:uFillTx/>
                <a:latin typeface="Calibri" panose="020F0502020204030204" pitchFamily="34" charset="0"/>
                <a:ea typeface="+mn-ea"/>
                <a:cs typeface="+mn-cs"/>
              </a:rPr>
              <a:t>≥2, Y≥2</a:t>
            </a: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a:t>
            </a:r>
          </a:p>
          <a:p>
            <a:pPr marL="342900" marR="0" lvl="0" indent="-34290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 </a:t>
            </a:r>
            <a:r>
              <a:rPr kumimoji="0" lang="en-US" altLang="en-US" sz="1800" b="1" i="0" u="none" strike="noStrike" kern="1200" cap="none" spc="0" normalizeH="0" baseline="0" noProof="0" dirty="0" smtClean="0">
                <a:ln>
                  <a:noFill/>
                </a:ln>
                <a:solidFill>
                  <a:srgbClr val="009900"/>
                </a:solidFill>
                <a:effectLst/>
                <a:uLnTx/>
                <a:uFillTx/>
                <a:latin typeface="Arial" panose="020B0604020202020204" pitchFamily="34" charset="0"/>
                <a:ea typeface="+mn-ea"/>
                <a:cs typeface="+mn-cs"/>
              </a:rPr>
              <a:t>(</a:t>
            </a: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2) Compute </a:t>
            </a:r>
            <a:r>
              <a:rPr kumimoji="0" lang="en-US" altLang="en-US" sz="1800" b="1" i="0" u="none" strike="noStrike" kern="1200" cap="none" spc="0" normalizeH="0" baseline="0" noProof="0" dirty="0" smtClean="0">
                <a:ln>
                  <a:noFill/>
                </a:ln>
                <a:solidFill>
                  <a:srgbClr val="009900"/>
                </a:solidFill>
                <a:effectLst/>
                <a:uLnTx/>
                <a:uFillTx/>
                <a:latin typeface="Arial" panose="020B0604020202020204" pitchFamily="34" charset="0"/>
                <a:ea typeface="+mn-ea"/>
                <a:cs typeface="+mn-cs"/>
              </a:rPr>
              <a:t>P(X=3)</a:t>
            </a:r>
            <a:endPar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endParaRPr>
          </a:p>
        </p:txBody>
      </p:sp>
      <p:sp>
        <p:nvSpPr>
          <p:cNvPr id="9" name="Date Placeholder 8"/>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473AE028-71C6-4BF1-B325-169672FFC375}"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2233" name="Slide Number Placeholder 9"/>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A805014B-4044-40BA-AF61-8C7DB7B36EBE}"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15</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2306276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dirty="0"/>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
        <p:nvSpPr>
          <p:cNvPr id="6" name="Rectangle 7"/>
          <p:cNvSpPr>
            <a:spLocks noChangeArrowheads="1"/>
          </p:cNvSpPr>
          <p:nvPr/>
        </p:nvSpPr>
        <p:spPr bwMode="auto">
          <a:xfrm>
            <a:off x="3124199" y="3321973"/>
            <a:ext cx="6672943" cy="1615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9" tIns="45715" rIns="91429" bIns="45715">
            <a:spAutoFit/>
          </a:bodyPr>
          <a:lstStyle>
            <a:lvl1pPr marL="342900" indent="-34290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342900" marR="0" lvl="0" indent="-342900" algn="l" defTabSz="914400" rtl="0" eaLnBrk="1" fontAlgn="base" latinLnBrk="0" hangingPunct="1">
              <a:lnSpc>
                <a:spcPct val="100000"/>
              </a:lnSpc>
              <a:spcBef>
                <a:spcPct val="50000"/>
              </a:spcBef>
              <a:spcAft>
                <a:spcPct val="0"/>
              </a:spcAft>
              <a:buClrTx/>
              <a:buSzTx/>
              <a:buFontTx/>
              <a:buAutoNum type="arabicParenBoth"/>
              <a:tabLst/>
              <a:defRPr/>
            </a:pP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Compute P(X</a:t>
            </a:r>
            <a:r>
              <a:rPr kumimoji="0" lang="en-US" altLang="en-US" sz="1800" b="1" i="0" u="none" strike="noStrike" kern="1200" cap="none" spc="0" normalizeH="0" baseline="0" noProof="0" dirty="0">
                <a:ln>
                  <a:noFill/>
                </a:ln>
                <a:solidFill>
                  <a:srgbClr val="009900"/>
                </a:solidFill>
                <a:effectLst/>
                <a:uLnTx/>
                <a:uFillTx/>
                <a:latin typeface="Calibri" panose="020F0502020204030204" pitchFamily="34" charset="0"/>
                <a:ea typeface="+mn-ea"/>
                <a:cs typeface="+mn-cs"/>
              </a:rPr>
              <a:t>≥2, Y≥2</a:t>
            </a: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a:t>
            </a:r>
          </a:p>
          <a:p>
            <a:pPr marL="342900" marR="0" lvl="0" indent="-34290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 </a:t>
            </a: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P(X</a:t>
            </a:r>
            <a:r>
              <a:rPr kumimoji="0" lang="en-US" altLang="en-US"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2, Y≥2)=P(X=3,Y=2)+P(X=3,Y=3)=0.2+0.3=0.5</a:t>
            </a:r>
            <a:endPar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a:p>
            <a:pPr marL="342900" marR="0" lvl="0" indent="-34290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2) Compute </a:t>
            </a:r>
            <a:r>
              <a:rPr kumimoji="0" lang="en-US" altLang="en-US" sz="1800" b="1" i="0" u="none" strike="noStrike" kern="1200" cap="none" spc="0" normalizeH="0" baseline="0" noProof="0" dirty="0" err="1">
                <a:ln>
                  <a:noFill/>
                </a:ln>
                <a:solidFill>
                  <a:srgbClr val="009900"/>
                </a:solidFill>
                <a:effectLst/>
                <a:uLnTx/>
                <a:uFillTx/>
                <a:latin typeface="Arial" panose="020B0604020202020204" pitchFamily="34" charset="0"/>
                <a:ea typeface="+mn-ea"/>
                <a:cs typeface="+mn-cs"/>
              </a:rPr>
              <a:t>Pr</a:t>
            </a: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X=3)</a:t>
            </a:r>
          </a:p>
          <a:p>
            <a:pPr marL="342900" marR="0" lvl="0" indent="-34290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P(X</a:t>
            </a:r>
            <a:r>
              <a:rPr kumimoji="0" lang="en-US" altLang="en-US"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3)=P(X=3,Y=1)+P(X=3,Y=2)+P(X=3,Y=3)=0.2+0.2+0.3=0.7</a:t>
            </a:r>
            <a:endParaRPr kumimoji="0" lang="en-US" alt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pic>
        <p:nvPicPr>
          <p:cNvPr id="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9263" y="763089"/>
            <a:ext cx="2667000"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027469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a:xfrm>
            <a:off x="1981200" y="304800"/>
            <a:ext cx="8305800" cy="990600"/>
          </a:xfrm>
        </p:spPr>
        <p:txBody>
          <a:bodyPr/>
          <a:lstStyle/>
          <a:p>
            <a:pPr eaLnBrk="1" hangingPunct="1"/>
            <a:r>
              <a:rPr lang="en-US" altLang="en-US" sz="3600"/>
              <a:t>Marginal Probability Distributions (Discrete)</a:t>
            </a:r>
          </a:p>
        </p:txBody>
      </p:sp>
      <p:sp>
        <p:nvSpPr>
          <p:cNvPr id="3" name="Content Placeholder 2"/>
          <p:cNvSpPr>
            <a:spLocks noGrp="1"/>
          </p:cNvSpPr>
          <p:nvPr>
            <p:ph sz="quarter" idx="1"/>
          </p:nvPr>
        </p:nvSpPr>
        <p:spPr>
          <a:xfrm>
            <a:off x="1981200" y="1371600"/>
            <a:ext cx="8153400" cy="4495800"/>
          </a:xfrm>
        </p:spPr>
        <p:txBody>
          <a:bodyPr>
            <a:normAutofit/>
          </a:bodyPr>
          <a:lstStyle/>
          <a:p>
            <a:pPr marL="320040" indent="-320040" eaLnBrk="1" fontAlgn="auto" hangingPunct="1">
              <a:spcAft>
                <a:spcPts val="0"/>
              </a:spcAft>
              <a:buClr>
                <a:schemeClr val="accent3"/>
              </a:buClr>
              <a:buNone/>
              <a:defRPr/>
            </a:pPr>
            <a:r>
              <a:rPr lang="en-US" dirty="0" smtClean="0">
                <a:solidFill>
                  <a:schemeClr val="accent2">
                    <a:lumMod val="75000"/>
                  </a:schemeClr>
                </a:solidFill>
              </a:rPr>
              <a:t>   </a:t>
            </a:r>
            <a:r>
              <a:rPr lang="en-US" sz="2400" dirty="0">
                <a:solidFill>
                  <a:schemeClr val="accent2">
                    <a:lumMod val="75000"/>
                  </a:schemeClr>
                </a:solidFill>
              </a:rPr>
              <a:t>Marginal Probability Distribution</a:t>
            </a:r>
            <a:r>
              <a:rPr lang="en-US" sz="2400" dirty="0"/>
              <a:t>: the individual probability distribution of a random variable computed from a joint distribution.</a:t>
            </a:r>
          </a:p>
          <a:p>
            <a:pPr marL="320040" indent="-320040" eaLnBrk="1" fontAlgn="auto" hangingPunct="1">
              <a:spcAft>
                <a:spcPts val="0"/>
              </a:spcAft>
              <a:buClr>
                <a:schemeClr val="accent3"/>
              </a:buClr>
              <a:buNone/>
              <a:defRPr/>
            </a:pPr>
            <a:endParaRPr lang="en-US" sz="2400" dirty="0"/>
          </a:p>
          <a:p>
            <a:pPr marL="320040" indent="-320040" eaLnBrk="1" fontAlgn="auto" hangingPunct="1">
              <a:spcAft>
                <a:spcPts val="0"/>
              </a:spcAft>
              <a:buClr>
                <a:schemeClr val="accent3"/>
              </a:buClr>
              <a:buNone/>
              <a:defRPr/>
            </a:pPr>
            <a:endParaRPr lang="en-US" sz="2400" dirty="0"/>
          </a:p>
          <a:p>
            <a:pPr marL="320040" indent="-320040" eaLnBrk="1" fontAlgn="auto" hangingPunct="1">
              <a:spcAft>
                <a:spcPts val="0"/>
              </a:spcAft>
              <a:buClr>
                <a:schemeClr val="accent3"/>
              </a:buClr>
              <a:buNone/>
              <a:defRPr/>
            </a:pPr>
            <a:endParaRPr lang="en-US" sz="2400" dirty="0"/>
          </a:p>
          <a:p>
            <a:pPr marL="320040" indent="-320040" eaLnBrk="1" fontAlgn="auto" hangingPunct="1">
              <a:spcAft>
                <a:spcPts val="0"/>
              </a:spcAft>
              <a:buClr>
                <a:schemeClr val="accent3"/>
              </a:buClr>
              <a:buNone/>
              <a:defRPr/>
            </a:pPr>
            <a:endParaRPr lang="en-US" sz="2400" dirty="0"/>
          </a:p>
          <a:p>
            <a:pPr marL="320040" indent="-320040" eaLnBrk="1" fontAlgn="auto" hangingPunct="1">
              <a:spcAft>
                <a:spcPts val="0"/>
              </a:spcAft>
              <a:buClr>
                <a:schemeClr val="accent3"/>
              </a:buClr>
              <a:buNone/>
              <a:defRPr/>
            </a:pPr>
            <a:endParaRPr lang="en-US" sz="2400" dirty="0"/>
          </a:p>
          <a:p>
            <a:pPr marL="320040" indent="-320040" eaLnBrk="1" fontAlgn="auto" hangingPunct="1">
              <a:spcAft>
                <a:spcPts val="0"/>
              </a:spcAft>
              <a:buClr>
                <a:schemeClr val="accent3"/>
              </a:buClr>
              <a:buNone/>
              <a:defRPr/>
            </a:pPr>
            <a:endParaRPr lang="en-US" sz="2400" dirty="0"/>
          </a:p>
        </p:txBody>
      </p:sp>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EC8F5F1-CA17-45D3-A8DB-666BC6391D12}"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632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4956511E-90CC-40DF-9160-1A5D8BB8F564}"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17</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5802882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Content Placeholder 2"/>
          <p:cNvSpPr>
            <a:spLocks noGrp="1"/>
          </p:cNvSpPr>
          <p:nvPr>
            <p:ph idx="1"/>
          </p:nvPr>
        </p:nvSpPr>
        <p:spPr>
          <a:xfrm>
            <a:off x="1981200" y="1447800"/>
            <a:ext cx="8229600" cy="4389438"/>
          </a:xfrm>
        </p:spPr>
        <p:txBody>
          <a:bodyPr/>
          <a:lstStyle/>
          <a:p>
            <a:pPr marL="319088" indent="-319088" eaLnBrk="1" hangingPunct="1">
              <a:buNone/>
            </a:pPr>
            <a:r>
              <a:rPr lang="en-US" altLang="en-US" sz="2000"/>
              <a:t>Compute f</a:t>
            </a:r>
            <a:r>
              <a:rPr lang="en-US" altLang="en-US" sz="2000" baseline="-25000"/>
              <a:t>X</a:t>
            </a:r>
            <a:r>
              <a:rPr lang="en-US" altLang="en-US" sz="2000"/>
              <a:t>(1), f</a:t>
            </a:r>
            <a:r>
              <a:rPr lang="en-US" altLang="en-US" sz="2000" baseline="-25000"/>
              <a:t>X</a:t>
            </a:r>
            <a:r>
              <a:rPr lang="en-US" altLang="en-US" sz="2000"/>
              <a:t>(3), f</a:t>
            </a:r>
            <a:r>
              <a:rPr lang="en-US" altLang="en-US" sz="2000" baseline="-25000"/>
              <a:t>Y</a:t>
            </a:r>
            <a:r>
              <a:rPr lang="en-US" altLang="en-US" sz="2000"/>
              <a:t>(1), f</a:t>
            </a:r>
            <a:r>
              <a:rPr lang="en-US" altLang="en-US" sz="2000" baseline="-25000"/>
              <a:t>Y</a:t>
            </a:r>
            <a:r>
              <a:rPr lang="en-US" altLang="en-US" sz="2000"/>
              <a:t>(2) and f</a:t>
            </a:r>
            <a:r>
              <a:rPr lang="en-US" altLang="en-US" sz="2000" baseline="-25000"/>
              <a:t>Y</a:t>
            </a:r>
            <a:r>
              <a:rPr lang="en-US" altLang="en-US" sz="2000"/>
              <a:t>(3) in Example 6 . </a:t>
            </a:r>
          </a:p>
          <a:p>
            <a:pPr marL="319088" indent="-319088" eaLnBrk="1" hangingPunct="1">
              <a:buNone/>
            </a:pPr>
            <a:endParaRPr lang="en-US" altLang="en-US" sz="2000"/>
          </a:p>
          <a:p>
            <a:pPr marL="319088" indent="-319088" eaLnBrk="1" hangingPunct="1">
              <a:buNone/>
            </a:pPr>
            <a:r>
              <a:rPr lang="en-US" altLang="en-US" sz="2000"/>
              <a:t>f</a:t>
            </a:r>
            <a:r>
              <a:rPr lang="en-US" altLang="en-US" sz="2000" baseline="-25000"/>
              <a:t>X</a:t>
            </a:r>
            <a:r>
              <a:rPr lang="en-US" altLang="en-US" sz="2000"/>
              <a:t>(1)=P(X=1,Y=1)+P(X=1,Y=2)=0.1+0.2=0.3</a:t>
            </a:r>
          </a:p>
          <a:p>
            <a:pPr marL="319088" indent="-319088" eaLnBrk="1" hangingPunct="1">
              <a:buNone/>
            </a:pPr>
            <a:r>
              <a:rPr lang="en-US" altLang="en-US" sz="2000"/>
              <a:t>f</a:t>
            </a:r>
            <a:r>
              <a:rPr lang="en-US" altLang="en-US" sz="2000" baseline="-25000"/>
              <a:t>X</a:t>
            </a:r>
            <a:r>
              <a:rPr lang="en-US" altLang="en-US" sz="2000"/>
              <a:t>(3)= P(X=3,Y=1)+P(X=3,Y=2)+ P(X=3,Y=3)=0.2+0.2+0.3=0.7 </a:t>
            </a:r>
          </a:p>
          <a:p>
            <a:pPr marL="319088" indent="-319088" eaLnBrk="1" hangingPunct="1">
              <a:buNone/>
            </a:pPr>
            <a:endParaRPr lang="en-US" altLang="en-US" sz="2000"/>
          </a:p>
          <a:p>
            <a:pPr marL="319088" indent="-319088" eaLnBrk="1" hangingPunct="1">
              <a:buNone/>
            </a:pPr>
            <a:r>
              <a:rPr lang="en-US" altLang="en-US" sz="2000"/>
              <a:t>f</a:t>
            </a:r>
            <a:r>
              <a:rPr lang="en-US" altLang="en-US" sz="2000" baseline="-25000"/>
              <a:t>Y</a:t>
            </a:r>
            <a:r>
              <a:rPr lang="en-US" altLang="en-US" sz="2000"/>
              <a:t>(1)= P(X=1,Y=1)+P(X=3,Y=1)=0.1+0.2=0.3</a:t>
            </a:r>
          </a:p>
          <a:p>
            <a:pPr marL="319088" indent="-319088" eaLnBrk="1" hangingPunct="1">
              <a:buNone/>
            </a:pPr>
            <a:r>
              <a:rPr lang="en-US" altLang="en-US" sz="2000"/>
              <a:t>f</a:t>
            </a:r>
            <a:r>
              <a:rPr lang="en-US" altLang="en-US" sz="2000" baseline="-25000"/>
              <a:t>Y</a:t>
            </a:r>
            <a:r>
              <a:rPr lang="en-US" altLang="en-US" sz="2000"/>
              <a:t>(2)=P(X=1,Y=2)+P(X=3,Y=2)=0.2+0.2=0.4</a:t>
            </a:r>
          </a:p>
          <a:p>
            <a:pPr marL="319088" indent="-319088" eaLnBrk="1" hangingPunct="1">
              <a:buNone/>
            </a:pPr>
            <a:r>
              <a:rPr lang="en-US" altLang="en-US" sz="2000"/>
              <a:t>f</a:t>
            </a:r>
            <a:r>
              <a:rPr lang="en-US" altLang="en-US" sz="2000" baseline="-25000"/>
              <a:t>Y</a:t>
            </a:r>
            <a:r>
              <a:rPr lang="en-US" altLang="en-US" sz="2000"/>
              <a:t>(3)= P(X=3,Y=3)=0.3</a:t>
            </a:r>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17CD6A1-3D13-4215-9897-369BE7317825}"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8372"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7D72F604-A213-45CB-BC7D-9A7720728905}"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18</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
        <p:nvSpPr>
          <p:cNvPr id="58373" name="Title 1"/>
          <p:cNvSpPr>
            <a:spLocks noGrp="1"/>
          </p:cNvSpPr>
          <p:nvPr>
            <p:ph type="title"/>
          </p:nvPr>
        </p:nvSpPr>
        <p:spPr>
          <a:xfrm>
            <a:off x="1676400" y="-76200"/>
            <a:ext cx="8305800" cy="990600"/>
          </a:xfrm>
        </p:spPr>
        <p:txBody>
          <a:bodyPr/>
          <a:lstStyle/>
          <a:p>
            <a:pPr eaLnBrk="1" hangingPunct="1"/>
            <a:r>
              <a:rPr lang="en-US" altLang="en-US" sz="2800"/>
              <a:t>Marginal Probability Distributions (Discrete, Example)</a:t>
            </a:r>
          </a:p>
        </p:txBody>
      </p:sp>
    </p:spTree>
    <p:extLst>
      <p:ext uri="{BB962C8B-B14F-4D97-AF65-F5344CB8AC3E}">
        <p14:creationId xmlns:p14="http://schemas.microsoft.com/office/powerpoint/2010/main" val="266642709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1600200" y="228600"/>
            <a:ext cx="6629400" cy="762000"/>
          </a:xfrm>
        </p:spPr>
        <p:txBody>
          <a:bodyPr vert="horz" wrap="square" lIns="0" tIns="45898" rIns="0" bIns="0" numCol="1" anchor="b" anchorCtr="0" compatLnSpc="1">
            <a:prstTxWarp prst="textNoShape">
              <a:avLst/>
            </a:prstTxWarp>
          </a:bodyPr>
          <a:lstStyle/>
          <a:p>
            <a:pPr eaLnBrk="1" hangingPunct="1"/>
            <a:r>
              <a:rPr lang="en-US" altLang="en-US" sz="3200"/>
              <a:t>Continuous Joint Distributions</a:t>
            </a:r>
          </a:p>
        </p:txBody>
      </p:sp>
      <p:sp>
        <p:nvSpPr>
          <p:cNvPr id="53251" name="Rectangle 3"/>
          <p:cNvSpPr>
            <a:spLocks noGrp="1" noChangeArrowheads="1"/>
          </p:cNvSpPr>
          <p:nvPr>
            <p:ph type="body" idx="1"/>
          </p:nvPr>
        </p:nvSpPr>
        <p:spPr>
          <a:xfrm>
            <a:off x="2133600" y="2590800"/>
            <a:ext cx="7772400" cy="31242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pic>
        <p:nvPicPr>
          <p:cNvPr id="431110" name="Picture 6"/>
          <p:cNvPicPr>
            <a:picLocks noChangeAspect="1" noChangeArrowheads="1"/>
          </p:cNvPicPr>
          <p:nvPr/>
        </p:nvPicPr>
        <p:blipFill>
          <a:blip r:embed="rId2"/>
          <a:srcRect t="23939" r="15000"/>
          <a:stretch>
            <a:fillRect/>
          </a:stretch>
        </p:blipFill>
        <p:spPr bwMode="auto">
          <a:xfrm>
            <a:off x="2133600" y="2947988"/>
            <a:ext cx="7772400" cy="3071812"/>
          </a:xfrm>
          <a:prstGeom prst="rect">
            <a:avLst/>
          </a:prstGeom>
          <a:solidFill>
            <a:schemeClr val="accent3"/>
          </a:solidFill>
          <a:ln w="9525">
            <a:noFill/>
            <a:miter lim="800000"/>
            <a:headEnd/>
            <a:tailEnd/>
          </a:ln>
          <a:effec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3D15C26B-1A63-4995-A712-4C00D29819B5}"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3254"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5CF518F3-CE19-4340-8510-B2A7295BBEE8}"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19</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
        <p:nvSpPr>
          <p:cNvPr id="11" name="Content Placeholder 2"/>
          <p:cNvSpPr txBox="1">
            <a:spLocks/>
          </p:cNvSpPr>
          <p:nvPr/>
        </p:nvSpPr>
        <p:spPr>
          <a:xfrm>
            <a:off x="1831976" y="1447800"/>
            <a:ext cx="8302625" cy="1219200"/>
          </a:xfrm>
          <a:prstGeom prst="rect">
            <a:avLst/>
          </a:prstGeom>
        </p:spPr>
        <p:txBody>
          <a:bodyPr>
            <a:normAutofit/>
          </a:bodyPr>
          <a:lstStyle/>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Char char=""/>
              <a:tabLst/>
              <a:defRPr/>
            </a:pPr>
            <a:r>
              <a:rPr kumimoji="0" lang="en-US" sz="2400" b="0" i="0" u="none" strike="noStrike" kern="1200" cap="none" spc="0" normalizeH="0" baseline="0" noProof="0" dirty="0">
                <a:ln>
                  <a:noFill/>
                </a:ln>
                <a:solidFill>
                  <a:prstClr val="black"/>
                </a:solidFill>
                <a:effectLst/>
                <a:uLnTx/>
                <a:uFillTx/>
                <a:latin typeface="Constantia"/>
                <a:ea typeface="+mn-ea"/>
                <a:cs typeface="+mn-cs"/>
              </a:rPr>
              <a:t>A joint probability density function for the continuous random variables X and Y, denotes as </a:t>
            </a:r>
            <a:r>
              <a:rPr kumimoji="0" lang="en-US" sz="2400" b="0" i="0" u="none" strike="noStrike" kern="1200" cap="none" spc="0" normalizeH="0" baseline="0" noProof="0" dirty="0" err="1">
                <a:ln>
                  <a:noFill/>
                </a:ln>
                <a:solidFill>
                  <a:prstClr val="black"/>
                </a:solidFill>
                <a:effectLst/>
                <a:uLnTx/>
                <a:uFillTx/>
                <a:latin typeface="Constantia"/>
                <a:ea typeface="+mn-ea"/>
                <a:cs typeface="+mn-cs"/>
              </a:rPr>
              <a:t>f</a:t>
            </a:r>
            <a:r>
              <a:rPr kumimoji="0" lang="en-US" sz="2400" b="0" i="0" u="none" strike="noStrike" kern="1200" cap="none" spc="0" normalizeH="0" baseline="-25000" noProof="0" dirty="0" err="1">
                <a:ln>
                  <a:noFill/>
                </a:ln>
                <a:solidFill>
                  <a:prstClr val="black"/>
                </a:solidFill>
                <a:effectLst/>
                <a:uLnTx/>
                <a:uFillTx/>
                <a:latin typeface="Constantia"/>
                <a:ea typeface="+mn-ea"/>
                <a:cs typeface="+mn-cs"/>
              </a:rPr>
              <a:t>XY</a:t>
            </a:r>
            <a:r>
              <a:rPr kumimoji="0" lang="en-US" sz="2400" b="0" i="0" u="none" strike="noStrike" kern="1200" cap="none" spc="0" normalizeH="0" baseline="0" noProof="0" dirty="0">
                <a:ln>
                  <a:noFill/>
                </a:ln>
                <a:solidFill>
                  <a:prstClr val="black"/>
                </a:solidFill>
                <a:effectLst/>
                <a:uLnTx/>
                <a:uFillTx/>
                <a:latin typeface="Constantia"/>
                <a:ea typeface="+mn-ea"/>
                <a:cs typeface="+mn-cs"/>
              </a:rPr>
              <a:t>(</a:t>
            </a:r>
            <a:r>
              <a:rPr kumimoji="0" lang="en-US" sz="2400" b="0" i="0" u="none" strike="noStrike" kern="1200" cap="none" spc="0" normalizeH="0" baseline="0" noProof="0" dirty="0" err="1">
                <a:ln>
                  <a:noFill/>
                </a:ln>
                <a:solidFill>
                  <a:prstClr val="black"/>
                </a:solidFill>
                <a:effectLst/>
                <a:uLnTx/>
                <a:uFillTx/>
                <a:latin typeface="Constantia"/>
                <a:ea typeface="+mn-ea"/>
                <a:cs typeface="+mn-cs"/>
              </a:rPr>
              <a:t>x,y</a:t>
            </a:r>
            <a:r>
              <a:rPr kumimoji="0" lang="en-US" sz="2400" b="0" i="0" u="none" strike="noStrike" kern="1200" cap="none" spc="0" normalizeH="0" baseline="0" noProof="0" dirty="0">
                <a:ln>
                  <a:noFill/>
                </a:ln>
                <a:solidFill>
                  <a:prstClr val="black"/>
                </a:solidFill>
                <a:effectLst/>
                <a:uLnTx/>
                <a:uFillTx/>
                <a:latin typeface="Constantia"/>
                <a:ea typeface="+mn-ea"/>
                <a:cs typeface="+mn-cs"/>
              </a:rPr>
              <a:t>), satisfies the following properties: </a:t>
            </a:r>
          </a:p>
          <a:p>
            <a:pPr marL="274320" marR="0" lvl="0" indent="-274320" algn="l" defTabSz="914400" rtl="0" eaLnBrk="1" fontAlgn="auto" latinLnBrk="0" hangingPunct="1">
              <a:lnSpc>
                <a:spcPct val="100000"/>
              </a:lnSpc>
              <a:spcBef>
                <a:spcPct val="20000"/>
              </a:spcBef>
              <a:spcAft>
                <a:spcPts val="0"/>
              </a:spcAft>
              <a:buClr>
                <a:srgbClr val="0BD0D9"/>
              </a:buClr>
              <a:buSzPct val="95000"/>
              <a:buFontTx/>
              <a:buNone/>
              <a:tabLst/>
              <a:defRPr/>
            </a:pPr>
            <a:endParaRPr kumimoji="0" lang="en-US" sz="2600" b="0" i="0" u="none" strike="noStrike" kern="1200" cap="none" spc="0" normalizeH="0" baseline="0" noProof="0" dirty="0">
              <a:ln>
                <a:noFill/>
              </a:ln>
              <a:solidFill>
                <a:prstClr val="black"/>
              </a:solidFill>
              <a:effectLst/>
              <a:uLnTx/>
              <a:uFillTx/>
              <a:latin typeface="Constantia"/>
              <a:ea typeface="+mn-ea"/>
              <a:cs typeface="+mn-cs"/>
            </a:endParaRPr>
          </a:p>
          <a:p>
            <a:pPr marL="274320" marR="0" lvl="0" indent="-274320" algn="l" defTabSz="914400" rtl="0" eaLnBrk="1" fontAlgn="auto" latinLnBrk="0" hangingPunct="1">
              <a:lnSpc>
                <a:spcPct val="100000"/>
              </a:lnSpc>
              <a:spcBef>
                <a:spcPct val="20000"/>
              </a:spcBef>
              <a:spcAft>
                <a:spcPts val="0"/>
              </a:spcAft>
              <a:buClr>
                <a:srgbClr val="0BD0D9"/>
              </a:buClr>
              <a:buSzPct val="95000"/>
              <a:buFontTx/>
              <a:buNone/>
              <a:tabLst/>
              <a:defRPr/>
            </a:pPr>
            <a:endParaRPr kumimoji="0" lang="en-US" sz="2600" b="0" i="0" u="none" strike="noStrike" kern="1200" cap="none" spc="0" normalizeH="0" baseline="0" noProof="0" dirty="0">
              <a:ln>
                <a:noFill/>
              </a:ln>
              <a:solidFill>
                <a:prstClr val="black"/>
              </a:solidFill>
              <a:effectLst/>
              <a:uLnTx/>
              <a:uFillTx/>
              <a:latin typeface="Constantia"/>
              <a:ea typeface="+mn-ea"/>
              <a:cs typeface="+mn-cs"/>
            </a:endParaRPr>
          </a:p>
        </p:txBody>
      </p:sp>
    </p:spTree>
    <p:extLst>
      <p:ext uri="{BB962C8B-B14F-4D97-AF65-F5344CB8AC3E}">
        <p14:creationId xmlns:p14="http://schemas.microsoft.com/office/powerpoint/2010/main" val="18551843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ap..</a:t>
            </a:r>
            <a:endParaRPr lang="en-IN" dirty="0"/>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838200" y="1825625"/>
            <a:ext cx="9781009" cy="961436"/>
          </a:xfrm>
          <a:prstGeom prst="rect">
            <a:avLst/>
          </a:prstGeom>
        </p:spPr>
      </p:pic>
      <mc:AlternateContent xmlns:mc="http://schemas.openxmlformats.org/markup-compatibility/2006">
        <mc:Choice xmlns:p14="http://schemas.microsoft.com/office/powerpoint/2010/main" Requires="p14">
          <p:contentPart p14:bwMode="auto" r:id="rId3">
            <p14:nvContentPartPr>
              <p14:cNvPr id="5" name="Ink 4"/>
              <p14:cNvContentPartPr/>
              <p14:nvPr/>
            </p14:nvContentPartPr>
            <p14:xfrm>
              <a:off x="138240" y="2711520"/>
              <a:ext cx="11620800" cy="4146480"/>
            </p14:xfrm>
          </p:contentPart>
        </mc:Choice>
        <mc:Fallback>
          <p:pic>
            <p:nvPicPr>
              <p:cNvPr id="5" name="Ink 4"/>
              <p:cNvPicPr/>
              <p:nvPr/>
            </p:nvPicPr>
            <p:blipFill>
              <a:blip r:embed="rId4"/>
              <a:stretch>
                <a:fillRect/>
              </a:stretch>
            </p:blipFill>
            <p:spPr>
              <a:xfrm>
                <a:off x="129240" y="2700720"/>
                <a:ext cx="11635920" cy="4173840"/>
              </a:xfrm>
              <a:prstGeom prst="rect">
                <a:avLst/>
              </a:prstGeom>
            </p:spPr>
          </p:pic>
        </mc:Fallback>
      </mc:AlternateContent>
    </p:spTree>
    <p:extLst>
      <p:ext uri="{BB962C8B-B14F-4D97-AF65-F5344CB8AC3E}">
        <p14:creationId xmlns:p14="http://schemas.microsoft.com/office/powerpoint/2010/main" val="202564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endParaRPr lang="en-IN" altLang="en-US" smtClean="0"/>
          </a:p>
        </p:txBody>
      </p:sp>
      <p:sp>
        <p:nvSpPr>
          <p:cNvPr id="54275"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AF7C56F1-9480-4852-AD6D-06A570A61BCC}"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427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E2BA1D3-090F-4E45-ACF7-4F44C48B8F1B}"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graphicFrame>
        <p:nvGraphicFramePr>
          <p:cNvPr id="54278" name="Object 2"/>
          <p:cNvGraphicFramePr>
            <a:graphicFrameLocks noChangeAspect="1"/>
          </p:cNvGraphicFramePr>
          <p:nvPr/>
        </p:nvGraphicFramePr>
        <p:xfrm>
          <a:off x="2133601" y="2286000"/>
          <a:ext cx="4505325" cy="1905000"/>
        </p:xfrm>
        <a:graphic>
          <a:graphicData uri="http://schemas.openxmlformats.org/presentationml/2006/ole">
            <mc:AlternateContent xmlns:mc="http://schemas.openxmlformats.org/markup-compatibility/2006">
              <mc:Choice xmlns:v="urn:schemas-microsoft-com:vml" Requires="v">
                <p:oleObj spid="_x0000_s2056" name="Equation" r:id="rId3" imgW="2222500" imgH="939800" progId="Equation.3">
                  <p:embed/>
                </p:oleObj>
              </mc:Choice>
              <mc:Fallback>
                <p:oleObj name="Equation" r:id="rId3" imgW="2222500" imgH="939800" progId="Equation.3">
                  <p:embed/>
                  <p:pic>
                    <p:nvPicPr>
                      <p:cNvPr id="542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1" y="2286000"/>
                        <a:ext cx="450532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3059746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1752600" y="76200"/>
            <a:ext cx="8229600" cy="1143000"/>
          </a:xfrm>
        </p:spPr>
        <p:txBody>
          <a:bodyPr/>
          <a:lstStyle/>
          <a:p>
            <a:pPr eaLnBrk="1" hangingPunct="1"/>
            <a:r>
              <a:rPr lang="en-US" altLang="en-US" sz="3200"/>
              <a:t>Continuous Joint Distributions (Example 7)</a:t>
            </a:r>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7C3D8BC-BE5A-4529-8F87-A45E4E950FD9}"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5300"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8C24994E-2040-4057-8E00-B767FD26CF6C}"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21</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graphicFrame>
        <p:nvGraphicFramePr>
          <p:cNvPr id="55301" name="Object 2"/>
          <p:cNvGraphicFramePr>
            <a:graphicFrameLocks noGrp="1" noChangeAspect="1"/>
          </p:cNvGraphicFramePr>
          <p:nvPr>
            <p:ph idx="1"/>
          </p:nvPr>
        </p:nvGraphicFramePr>
        <p:xfrm>
          <a:off x="2133601" y="2286000"/>
          <a:ext cx="4505325" cy="1905000"/>
        </p:xfrm>
        <a:graphic>
          <a:graphicData uri="http://schemas.openxmlformats.org/presentationml/2006/ole">
            <mc:AlternateContent xmlns:mc="http://schemas.openxmlformats.org/markup-compatibility/2006">
              <mc:Choice xmlns:v="urn:schemas-microsoft-com:vml" Requires="v">
                <p:oleObj spid="_x0000_s3086" name="Equation" r:id="rId3" imgW="2222500" imgH="939800" progId="Equation.3">
                  <p:embed/>
                </p:oleObj>
              </mc:Choice>
              <mc:Fallback>
                <p:oleObj name="Equation" r:id="rId3" imgW="2222500" imgH="939800" progId="Equation.3">
                  <p:embed/>
                  <p:pic>
                    <p:nvPicPr>
                      <p:cNvPr id="5530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1" y="2286000"/>
                        <a:ext cx="450532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a:spLocks noChangeArrowheads="1"/>
          </p:cNvSpPr>
          <p:nvPr/>
        </p:nvSpPr>
        <p:spPr bwMode="auto">
          <a:xfrm>
            <a:off x="1828800" y="1524000"/>
            <a:ext cx="7162800" cy="457200"/>
          </a:xfrm>
          <a:prstGeom prst="rect">
            <a:avLst/>
          </a:prstGeom>
          <a:noFill/>
          <a:ln w="9525">
            <a:noFill/>
            <a:miter lim="800000"/>
            <a:headEnd/>
            <a:tailEnd/>
          </a:ln>
          <a:effectLst/>
        </p:spPr>
        <p:txBody>
          <a:bodyPr lIns="91429" tIns="45715" rIns="91429" bIns="45715">
            <a:spAutoFit/>
          </a:bodyPr>
          <a:lstStyle/>
          <a:p>
            <a:pPr marL="342900" marR="0" lvl="0" indent="-342900" algn="l" defTabSz="914779"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onstantia"/>
                <a:ea typeface="+mn-ea"/>
                <a:cs typeface="+mn-cs"/>
              </a:rPr>
              <a:t>Calculating probabilities from a joint </a:t>
            </a:r>
            <a:r>
              <a:rPr kumimoji="0" lang="en-US" sz="2400" b="0" i="0" u="none" strike="noStrike" kern="1200" cap="none" spc="0" normalizeH="0" baseline="0" noProof="0" dirty="0" err="1">
                <a:ln>
                  <a:noFill/>
                </a:ln>
                <a:solidFill>
                  <a:srgbClr val="000000"/>
                </a:solidFill>
                <a:effectLst/>
                <a:uLnTx/>
                <a:uFillTx/>
                <a:latin typeface="Constantia"/>
                <a:ea typeface="+mn-ea"/>
                <a:cs typeface="+mn-cs"/>
              </a:rPr>
              <a:t>p.d.f</a:t>
            </a:r>
            <a:r>
              <a:rPr kumimoji="0" lang="en-US" sz="2400" b="0" i="0" u="none" strike="noStrike" kern="1200" cap="none" spc="0" normalizeH="0" baseline="0" noProof="0" dirty="0">
                <a:ln>
                  <a:noFill/>
                </a:ln>
                <a:solidFill>
                  <a:srgbClr val="000000"/>
                </a:solidFill>
                <a:effectLst/>
                <a:uLnTx/>
                <a:uFillTx/>
                <a:latin typeface="Constantia"/>
                <a:ea typeface="+mn-ea"/>
                <a:cs typeface="+mn-cs"/>
              </a:rPr>
              <a:t>.</a:t>
            </a:r>
          </a:p>
        </p:txBody>
      </p:sp>
      <p:graphicFrame>
        <p:nvGraphicFramePr>
          <p:cNvPr id="55303" name="Object 3"/>
          <p:cNvGraphicFramePr>
            <a:graphicFrameLocks noChangeAspect="1"/>
          </p:cNvGraphicFramePr>
          <p:nvPr/>
        </p:nvGraphicFramePr>
        <p:xfrm>
          <a:off x="2609850" y="4367214"/>
          <a:ext cx="6153150" cy="1957387"/>
        </p:xfrm>
        <a:graphic>
          <a:graphicData uri="http://schemas.openxmlformats.org/presentationml/2006/ole">
            <mc:AlternateContent xmlns:mc="http://schemas.openxmlformats.org/markup-compatibility/2006">
              <mc:Choice xmlns:v="urn:schemas-microsoft-com:vml" Requires="v">
                <p:oleObj spid="_x0000_s3087" name="Equation" r:id="rId5" imgW="3035300" imgH="965200" progId="Equation.3">
                  <p:embed/>
                </p:oleObj>
              </mc:Choice>
              <mc:Fallback>
                <p:oleObj name="Equation" r:id="rId5" imgW="3035300" imgH="965200" progId="Equation.3">
                  <p:embed/>
                  <p:pic>
                    <p:nvPicPr>
                      <p:cNvPr id="5530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9850" y="4367214"/>
                        <a:ext cx="6153150" cy="1957387"/>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0178621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a:xfrm>
            <a:off x="1676400" y="304800"/>
            <a:ext cx="8763000" cy="914400"/>
          </a:xfrm>
        </p:spPr>
        <p:txBody>
          <a:bodyPr/>
          <a:lstStyle/>
          <a:p>
            <a:pPr eaLnBrk="1" hangingPunct="1"/>
            <a:r>
              <a:rPr lang="en-US" altLang="en-US" sz="3600"/>
              <a:t>Marginal Probability Distributions(Continuous)</a:t>
            </a:r>
          </a:p>
        </p:txBody>
      </p:sp>
      <p:sp>
        <p:nvSpPr>
          <p:cNvPr id="59395" name="Content Placeholder 2"/>
          <p:cNvSpPr>
            <a:spLocks noGrp="1"/>
          </p:cNvSpPr>
          <p:nvPr>
            <p:ph sz="quarter" idx="1"/>
          </p:nvPr>
        </p:nvSpPr>
        <p:spPr>
          <a:xfrm>
            <a:off x="1981200" y="1371600"/>
            <a:ext cx="8153400" cy="4495800"/>
          </a:xfrm>
        </p:spPr>
        <p:txBody>
          <a:bodyPr/>
          <a:lstStyle/>
          <a:p>
            <a:pPr eaLnBrk="1" hangingPunct="1"/>
            <a:r>
              <a:rPr lang="en-US" altLang="en-US" sz="2400"/>
              <a:t>Similar to joint discrete random variables, we can find the marginal probability distributions of X and Y from the joint probability distribution.</a:t>
            </a:r>
          </a:p>
          <a:p>
            <a:pPr eaLnBrk="1" hangingPunct="1"/>
            <a:endParaRPr lang="en-US" altLang="en-US" sz="2400"/>
          </a:p>
          <a:p>
            <a:pPr eaLnBrk="1" hangingPunct="1"/>
            <a:endParaRPr lang="en-US" altLang="en-US" sz="2400"/>
          </a:p>
          <a:p>
            <a:pPr eaLnBrk="1" hangingPunct="1"/>
            <a:endParaRPr lang="en-US" altLang="en-US" sz="2400"/>
          </a:p>
          <a:p>
            <a:pPr eaLnBrk="1" hangingPunct="1"/>
            <a:endParaRPr lang="en-US" altLang="en-US" sz="2400"/>
          </a:p>
          <a:p>
            <a:pPr eaLnBrk="1" hangingPunct="1"/>
            <a:endParaRPr lang="en-US" altLang="en-US" sz="2400"/>
          </a:p>
          <a:p>
            <a:pPr eaLnBrk="1" hangingPunct="1"/>
            <a:endParaRPr lang="en-US" altLang="en-US" sz="2400"/>
          </a:p>
        </p:txBody>
      </p:sp>
      <p:pic>
        <p:nvPicPr>
          <p:cNvPr id="59396" name="Picture 2"/>
          <p:cNvPicPr>
            <a:picLocks noChangeAspect="1" noChangeArrowheads="1"/>
          </p:cNvPicPr>
          <p:nvPr/>
        </p:nvPicPr>
        <p:blipFill>
          <a:blip r:embed="rId2">
            <a:extLst>
              <a:ext uri="{28A0092B-C50C-407E-A947-70E740481C1C}">
                <a14:useLocalDpi xmlns:a14="http://schemas.microsoft.com/office/drawing/2010/main" val="0"/>
              </a:ext>
            </a:extLst>
          </a:blip>
          <a:srcRect b="63025"/>
          <a:stretch>
            <a:fillRect/>
          </a:stretch>
        </p:blipFill>
        <p:spPr bwMode="auto">
          <a:xfrm>
            <a:off x="1981201" y="2667000"/>
            <a:ext cx="81629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7" name="Picture 2"/>
          <p:cNvPicPr>
            <a:picLocks noChangeAspect="1" noChangeArrowheads="1"/>
          </p:cNvPicPr>
          <p:nvPr/>
        </p:nvPicPr>
        <p:blipFill>
          <a:blip r:embed="rId2">
            <a:extLst>
              <a:ext uri="{28A0092B-C50C-407E-A947-70E740481C1C}">
                <a14:useLocalDpi xmlns:a14="http://schemas.microsoft.com/office/drawing/2010/main" val="0"/>
              </a:ext>
            </a:extLst>
          </a:blip>
          <a:srcRect l="11201" t="32773" r="14119" b="33614"/>
          <a:stretch>
            <a:fillRect/>
          </a:stretch>
        </p:blipFill>
        <p:spPr bwMode="auto">
          <a:xfrm>
            <a:off x="2895600" y="3505200"/>
            <a:ext cx="72390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8" name="Picture 2"/>
          <p:cNvPicPr>
            <a:picLocks noChangeAspect="1" noChangeArrowheads="1"/>
          </p:cNvPicPr>
          <p:nvPr/>
        </p:nvPicPr>
        <p:blipFill>
          <a:blip r:embed="rId2">
            <a:extLst>
              <a:ext uri="{28A0092B-C50C-407E-A947-70E740481C1C}">
                <a14:useLocalDpi xmlns:a14="http://schemas.microsoft.com/office/drawing/2010/main" val="0"/>
              </a:ext>
            </a:extLst>
          </a:blip>
          <a:srcRect t="63025"/>
          <a:stretch>
            <a:fillRect/>
          </a:stretch>
        </p:blipFill>
        <p:spPr bwMode="auto">
          <a:xfrm>
            <a:off x="1981201" y="4267200"/>
            <a:ext cx="81629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Date Placeholder 6"/>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C693243-FFC8-4D25-A028-001228139148}"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9400"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65998EF0-DC22-48EB-8F51-2F97CE172BE7}"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22</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7485283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Content Placeholder 2"/>
          <p:cNvSpPr>
            <a:spLocks noGrp="1"/>
          </p:cNvSpPr>
          <p:nvPr>
            <p:ph idx="1"/>
          </p:nvPr>
        </p:nvSpPr>
        <p:spPr>
          <a:xfrm>
            <a:off x="1905000" y="1524000"/>
            <a:ext cx="8229600" cy="4389438"/>
          </a:xfrm>
        </p:spPr>
        <p:txBody>
          <a:bodyPr/>
          <a:lstStyle/>
          <a:p>
            <a:pPr eaLnBrk="1" hangingPunct="1">
              <a:buFont typeface="Wingdings 2" panose="05020102010507070707" pitchFamily="18" charset="2"/>
              <a:buNone/>
            </a:pPr>
            <a:r>
              <a:rPr lang="en-US" altLang="en-US" sz="2400"/>
              <a:t>Compute f</a:t>
            </a:r>
            <a:r>
              <a:rPr lang="en-US" altLang="en-US" sz="2400" baseline="-25000"/>
              <a:t>X </a:t>
            </a:r>
            <a:r>
              <a:rPr lang="en-US" altLang="en-US" sz="2400"/>
              <a:t>(</a:t>
            </a:r>
            <a:r>
              <a:rPr lang="en-US" altLang="en-US" sz="2400" i="1"/>
              <a:t>x</a:t>
            </a:r>
            <a:r>
              <a:rPr lang="en-US" altLang="en-US" sz="2400"/>
              <a:t>) and f</a:t>
            </a:r>
            <a:r>
              <a:rPr lang="en-US" altLang="en-US" sz="2400" baseline="-25000"/>
              <a:t>Y</a:t>
            </a:r>
            <a:r>
              <a:rPr lang="en-US" altLang="en-US" sz="2400"/>
              <a:t>(</a:t>
            </a:r>
            <a:r>
              <a:rPr lang="en-US" altLang="en-US" sz="2400" i="1"/>
              <a:t>y</a:t>
            </a:r>
            <a:r>
              <a:rPr lang="en-US" altLang="en-US" sz="2400"/>
              <a:t>) in Example 7</a:t>
            </a:r>
          </a:p>
          <a:p>
            <a:pPr eaLnBrk="1" hangingPunct="1"/>
            <a:endParaRPr lang="en-US"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B8D6ED0-7F81-46E8-907E-7C927970C5D4}"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0420"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DE581E59-74BC-4D9F-8186-D52759E4F3B9}"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23</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
        <p:nvSpPr>
          <p:cNvPr id="60421" name="Title 1"/>
          <p:cNvSpPr>
            <a:spLocks noGrp="1"/>
          </p:cNvSpPr>
          <p:nvPr>
            <p:ph type="title"/>
          </p:nvPr>
        </p:nvSpPr>
        <p:spPr>
          <a:xfrm>
            <a:off x="1600200" y="0"/>
            <a:ext cx="8763000" cy="914400"/>
          </a:xfrm>
        </p:spPr>
        <p:txBody>
          <a:bodyPr/>
          <a:lstStyle/>
          <a:p>
            <a:pPr eaLnBrk="1" hangingPunct="1"/>
            <a:r>
              <a:rPr lang="en-US" altLang="en-US" sz="2800"/>
              <a:t>Marginal Probability Distributions(Continuous, Example)</a:t>
            </a:r>
          </a:p>
        </p:txBody>
      </p:sp>
      <p:graphicFrame>
        <p:nvGraphicFramePr>
          <p:cNvPr id="60422" name="Object 2"/>
          <p:cNvGraphicFramePr>
            <a:graphicFrameLocks noChangeAspect="1"/>
          </p:cNvGraphicFramePr>
          <p:nvPr/>
        </p:nvGraphicFramePr>
        <p:xfrm>
          <a:off x="2057400" y="2438401"/>
          <a:ext cx="6307138" cy="2111375"/>
        </p:xfrm>
        <a:graphic>
          <a:graphicData uri="http://schemas.openxmlformats.org/presentationml/2006/ole">
            <mc:AlternateContent xmlns:mc="http://schemas.openxmlformats.org/markup-compatibility/2006">
              <mc:Choice xmlns:v="urn:schemas-microsoft-com:vml" Requires="v">
                <p:oleObj spid="_x0000_s4104" name="Equation" r:id="rId3" imgW="3111500" imgH="1041400" progId="Equation.3">
                  <p:embed/>
                </p:oleObj>
              </mc:Choice>
              <mc:Fallback>
                <p:oleObj name="Equation" r:id="rId3" imgW="3111500" imgH="1041400" progId="Equation.3">
                  <p:embed/>
                  <p:pic>
                    <p:nvPicPr>
                      <p:cNvPr id="604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438401"/>
                        <a:ext cx="6307138" cy="2111375"/>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582691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a:xfrm>
            <a:off x="2136775" y="228600"/>
            <a:ext cx="8153400" cy="990600"/>
          </a:xfrm>
        </p:spPr>
        <p:txBody>
          <a:bodyPr/>
          <a:lstStyle/>
          <a:p>
            <a:pPr eaLnBrk="1" hangingPunct="1"/>
            <a:r>
              <a:rPr lang="en-US" altLang="en-US" sz="4000"/>
              <a:t>Independence </a:t>
            </a:r>
          </a:p>
        </p:txBody>
      </p:sp>
      <p:sp>
        <p:nvSpPr>
          <p:cNvPr id="3" name="Content Placeholder 2"/>
          <p:cNvSpPr>
            <a:spLocks noGrp="1"/>
          </p:cNvSpPr>
          <p:nvPr>
            <p:ph sz="quarter" idx="1"/>
          </p:nvPr>
        </p:nvSpPr>
        <p:spPr>
          <a:xfrm>
            <a:off x="2136775" y="1600200"/>
            <a:ext cx="8153400" cy="4495800"/>
          </a:xfrm>
        </p:spPr>
        <p:txBody>
          <a:bodyPr>
            <a:normAutofit/>
          </a:bodyPr>
          <a:lstStyle/>
          <a:p>
            <a:pPr marL="320040" indent="-320040" eaLnBrk="1" fontAlgn="auto" hangingPunct="1">
              <a:spcAft>
                <a:spcPts val="0"/>
              </a:spcAft>
              <a:buClr>
                <a:schemeClr val="accent3"/>
              </a:buClr>
              <a:buFont typeface="Arial" pitchFamily="34" charset="0"/>
              <a:buChar char="•"/>
              <a:defRPr/>
            </a:pPr>
            <a:r>
              <a:rPr lang="en-US" sz="2400" dirty="0"/>
              <a:t> In some random experiments, knowledge of the values of </a:t>
            </a:r>
            <a:r>
              <a:rPr lang="en-US" sz="2400" i="1" dirty="0"/>
              <a:t>X </a:t>
            </a:r>
            <a:r>
              <a:rPr lang="en-US" sz="2400" i="1" dirty="0">
                <a:solidFill>
                  <a:schemeClr val="accent2">
                    <a:lumMod val="75000"/>
                  </a:schemeClr>
                </a:solidFill>
              </a:rPr>
              <a:t>does not change </a:t>
            </a:r>
            <a:r>
              <a:rPr lang="en-US" sz="2400" i="1" dirty="0"/>
              <a:t>any of the probabilities </a:t>
            </a:r>
            <a:r>
              <a:rPr lang="en-US" sz="2400" dirty="0"/>
              <a:t>associated with the values for </a:t>
            </a:r>
            <a:r>
              <a:rPr lang="en-US" sz="2400" i="1" dirty="0"/>
              <a:t>Y.</a:t>
            </a:r>
          </a:p>
          <a:p>
            <a:pPr marL="320040" indent="-320040" eaLnBrk="1" fontAlgn="auto" hangingPunct="1">
              <a:spcAft>
                <a:spcPts val="0"/>
              </a:spcAft>
              <a:buClr>
                <a:schemeClr val="accent3"/>
              </a:buClr>
              <a:buNone/>
              <a:defRPr/>
            </a:pPr>
            <a:endParaRPr lang="en-US" sz="2400" i="1" dirty="0"/>
          </a:p>
          <a:p>
            <a:pPr marL="320040" indent="-320040" eaLnBrk="1" fontAlgn="auto" hangingPunct="1">
              <a:spcAft>
                <a:spcPts val="0"/>
              </a:spcAft>
              <a:buClr>
                <a:schemeClr val="accent3"/>
              </a:buClr>
              <a:buFont typeface="Arial" pitchFamily="34" charset="0"/>
              <a:buChar char="•"/>
              <a:defRPr/>
            </a:pPr>
            <a:r>
              <a:rPr lang="en-US" sz="2400" dirty="0"/>
              <a:t>If two random variables, X and Y are independent, then</a:t>
            </a:r>
          </a:p>
        </p:txBody>
      </p:sp>
      <p:graphicFrame>
        <p:nvGraphicFramePr>
          <p:cNvPr id="61444" name="Object 2"/>
          <p:cNvGraphicFramePr>
            <a:graphicFrameLocks noChangeAspect="1"/>
          </p:cNvGraphicFramePr>
          <p:nvPr/>
        </p:nvGraphicFramePr>
        <p:xfrm>
          <a:off x="2543176" y="3917950"/>
          <a:ext cx="6981825" cy="1284288"/>
        </p:xfrm>
        <a:graphic>
          <a:graphicData uri="http://schemas.openxmlformats.org/presentationml/2006/ole">
            <mc:AlternateContent xmlns:mc="http://schemas.openxmlformats.org/markup-compatibility/2006">
              <mc:Choice xmlns:v="urn:schemas-microsoft-com:vml" Requires="v">
                <p:oleObj spid="_x0000_s5128" name="Equation" r:id="rId3" imgW="3594100" imgH="660400" progId="Equation.3">
                  <p:embed/>
                </p:oleObj>
              </mc:Choice>
              <mc:Fallback>
                <p:oleObj name="Equation" r:id="rId3" imgW="3594100" imgH="660400" progId="Equation.3">
                  <p:embed/>
                  <p:pic>
                    <p:nvPicPr>
                      <p:cNvPr id="6144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3176" y="3917950"/>
                        <a:ext cx="6981825" cy="1284288"/>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Date Placeholder 6"/>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3058B8F-A373-44BD-8DC1-2751F36B234A}"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1446"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E1A88280-689B-4D0A-B52E-64B9A9ED3E1C}"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24</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0599161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a:xfrm>
            <a:off x="2136775" y="228600"/>
            <a:ext cx="8153400" cy="990600"/>
          </a:xfrm>
        </p:spPr>
        <p:txBody>
          <a:bodyPr/>
          <a:lstStyle/>
          <a:p>
            <a:pPr eaLnBrk="1" hangingPunct="1"/>
            <a:r>
              <a:rPr lang="en-US" altLang="en-US" sz="4000"/>
              <a:t>Independence (Example 8)</a:t>
            </a:r>
          </a:p>
        </p:txBody>
      </p:sp>
      <p:sp>
        <p:nvSpPr>
          <p:cNvPr id="62467" name="Content Placeholder 2"/>
          <p:cNvSpPr>
            <a:spLocks noGrp="1"/>
          </p:cNvSpPr>
          <p:nvPr>
            <p:ph sz="quarter" idx="1"/>
          </p:nvPr>
        </p:nvSpPr>
        <p:spPr>
          <a:xfrm>
            <a:off x="2136775" y="1600200"/>
            <a:ext cx="8153400" cy="4495800"/>
          </a:xfrm>
        </p:spPr>
        <p:txBody>
          <a:bodyPr/>
          <a:lstStyle/>
          <a:p>
            <a:pPr eaLnBrk="1" hangingPunct="1"/>
            <a:r>
              <a:rPr lang="en-US" altLang="en-US" sz="1800"/>
              <a:t>Let the random variables </a:t>
            </a:r>
            <a:r>
              <a:rPr lang="en-US" altLang="en-US" sz="1800" i="1"/>
              <a:t>X and Y denote the lengths of two dimensions of a machined part, respectively. </a:t>
            </a:r>
          </a:p>
          <a:p>
            <a:pPr eaLnBrk="1" hangingPunct="1"/>
            <a:r>
              <a:rPr lang="en-US" altLang="en-US" sz="1800"/>
              <a:t>Assume that </a:t>
            </a:r>
            <a:r>
              <a:rPr lang="en-US" altLang="en-US" sz="1800" i="1"/>
              <a:t>X and Y are independent random variables, and the </a:t>
            </a:r>
            <a:r>
              <a:rPr lang="en-US" altLang="en-US" sz="1800"/>
              <a:t>distribution of </a:t>
            </a:r>
            <a:r>
              <a:rPr lang="en-US" altLang="en-US" sz="1800" i="1"/>
              <a:t>X is normal with mean 10.5 mm and variance 0.0025 (mm)</a:t>
            </a:r>
            <a:r>
              <a:rPr lang="en-US" altLang="en-US" sz="1800" i="1" baseline="30000"/>
              <a:t>2</a:t>
            </a:r>
            <a:r>
              <a:rPr lang="en-US" altLang="en-US" sz="1800" i="1"/>
              <a:t> and </a:t>
            </a:r>
            <a:r>
              <a:rPr lang="en-US" altLang="en-US" sz="1800"/>
              <a:t>that the distribution of </a:t>
            </a:r>
            <a:r>
              <a:rPr lang="en-US" altLang="en-US" sz="1800" i="1"/>
              <a:t>Y is normal with mean 3.2 mm and variance 0.0036 (mm)</a:t>
            </a:r>
            <a:r>
              <a:rPr lang="en-US" altLang="en-US" sz="1800" baseline="30000"/>
              <a:t>2</a:t>
            </a:r>
            <a:r>
              <a:rPr lang="en-US" altLang="en-US" sz="1800"/>
              <a:t>.</a:t>
            </a:r>
          </a:p>
          <a:p>
            <a:pPr eaLnBrk="1" hangingPunct="1"/>
            <a:r>
              <a:rPr lang="en-US" altLang="en-US" sz="1800"/>
              <a:t>Determine the probability that 10.4 &lt; </a:t>
            </a:r>
            <a:r>
              <a:rPr lang="en-US" altLang="en-US" sz="1800" i="1"/>
              <a:t>X &lt; 10.6 and 3.15 &lt; Y &lt; 3.25.</a:t>
            </a:r>
          </a:p>
          <a:p>
            <a:pPr eaLnBrk="1" hangingPunct="1"/>
            <a:r>
              <a:rPr lang="en-US" altLang="en-US" sz="1800" i="1"/>
              <a:t>Because X,Y are independent</a:t>
            </a:r>
            <a:endParaRPr lang="en-US" altLang="en-US" sz="1800"/>
          </a:p>
        </p:txBody>
      </p:sp>
      <p:pic>
        <p:nvPicPr>
          <p:cNvPr id="6246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1" y="4114800"/>
            <a:ext cx="715327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Date Placeholder 4"/>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4A24B27A-B6D0-46AD-ABC5-5CC7D75195EC}"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2470"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EE5FEDA8-63F9-454A-A8D9-04056968307B}"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25</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6646802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endParaRPr lang="en-IN" altLang="en-US" smtClean="0"/>
          </a:p>
        </p:txBody>
      </p:sp>
      <p:sp>
        <p:nvSpPr>
          <p:cNvPr id="63491"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8F94261-6055-47F9-8728-E76C9115978E}"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349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7A92F4B-8812-4992-8DCB-DB07281C1541}"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3494"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1" y="333376"/>
            <a:ext cx="8677275" cy="491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075221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altLang="en-US" smtClean="0"/>
              <a:t>Function of random Variable</a:t>
            </a:r>
            <a:br>
              <a:rPr lang="en-US" altLang="en-US" smtClean="0"/>
            </a:br>
            <a:r>
              <a:rPr lang="en-US" altLang="en-US" sz="2400" b="1" u="sng"/>
              <a:t>Find the CDF and PDF of Y</a:t>
            </a:r>
            <a:endParaRPr lang="en-IN" altLang="en-US" sz="2400" b="1" u="sng"/>
          </a:p>
        </p:txBody>
      </p:sp>
      <p:pic>
        <p:nvPicPr>
          <p:cNvPr id="64515"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205163" y="2060575"/>
            <a:ext cx="2578100" cy="647700"/>
          </a:xfrm>
        </p:spPr>
      </p:pic>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451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ED549C-8511-436E-BA5F-31155DEB0484}"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9081197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endParaRPr lang="en-IN" altLang="en-US" smtClean="0"/>
          </a:p>
        </p:txBody>
      </p:sp>
      <p:sp>
        <p:nvSpPr>
          <p:cNvPr id="65539"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554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F44D0AB-F8F1-49D0-A844-13B362DBA534}"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5542"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08213" y="836614"/>
            <a:ext cx="8208962" cy="560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290505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endParaRPr lang="en-IN" altLang="en-US" smtClean="0"/>
          </a:p>
        </p:txBody>
      </p:sp>
      <p:sp>
        <p:nvSpPr>
          <p:cNvPr id="66563"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8F94261-6055-47F9-8728-E76C9115978E}"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656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4AC640F-874B-49F3-A79A-E48D9B524E0A}"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6566"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54214" y="1271589"/>
            <a:ext cx="78581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83484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1842407" y="1825625"/>
            <a:ext cx="7223216" cy="4111086"/>
          </a:xfrm>
          <a:prstGeom prst="rect">
            <a:avLst/>
          </a:prstGeom>
        </p:spPr>
      </p:pic>
      <mc:AlternateContent xmlns:mc="http://schemas.openxmlformats.org/markup-compatibility/2006">
        <mc:Choice xmlns:p14="http://schemas.microsoft.com/office/powerpoint/2010/main" Requires="p14">
          <p:contentPart p14:bwMode="auto" r:id="rId3">
            <p14:nvContentPartPr>
              <p14:cNvPr id="5" name="Ink 4"/>
              <p14:cNvContentPartPr/>
              <p14:nvPr/>
            </p14:nvContentPartPr>
            <p14:xfrm>
              <a:off x="2456280" y="1691640"/>
              <a:ext cx="8186400" cy="2255760"/>
            </p14:xfrm>
          </p:contentPart>
        </mc:Choice>
        <mc:Fallback>
          <p:pic>
            <p:nvPicPr>
              <p:cNvPr id="5" name="Ink 4"/>
              <p:cNvPicPr/>
              <p:nvPr/>
            </p:nvPicPr>
            <p:blipFill>
              <a:blip r:embed="rId4"/>
              <a:stretch>
                <a:fillRect/>
              </a:stretch>
            </p:blipFill>
            <p:spPr>
              <a:xfrm>
                <a:off x="2444400" y="1680480"/>
                <a:ext cx="8205480" cy="2280240"/>
              </a:xfrm>
              <a:prstGeom prst="rect">
                <a:avLst/>
              </a:prstGeom>
            </p:spPr>
          </p:pic>
        </mc:Fallback>
      </mc:AlternateContent>
    </p:spTree>
    <p:extLst>
      <p:ext uri="{BB962C8B-B14F-4D97-AF65-F5344CB8AC3E}">
        <p14:creationId xmlns:p14="http://schemas.microsoft.com/office/powerpoint/2010/main" val="1116143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endParaRPr lang="en-IN" altLang="en-US" smtClean="0"/>
          </a:p>
        </p:txBody>
      </p:sp>
      <p:sp>
        <p:nvSpPr>
          <p:cNvPr id="67587"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8F94261-6055-47F9-8728-E76C9115978E}"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758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BE00496-C2A8-4683-8572-0DBB0C904209}"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7590"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52625" y="1935163"/>
            <a:ext cx="8586788"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357206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p:txBody>
          <a:bodyPr/>
          <a:lstStyle/>
          <a:p>
            <a:endParaRPr lang="en-IN" altLang="en-US" smtClean="0"/>
          </a:p>
        </p:txBody>
      </p:sp>
      <p:sp>
        <p:nvSpPr>
          <p:cNvPr id="68611"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8F94261-6055-47F9-8728-E76C9115978E}"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861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2947832-7E86-4C2E-8D8F-4F3B6D0CC6C7}"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8614"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81201" y="927101"/>
            <a:ext cx="856932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4666700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endParaRPr lang="en-IN" altLang="en-US" smtClean="0"/>
          </a:p>
        </p:txBody>
      </p:sp>
      <p:sp>
        <p:nvSpPr>
          <p:cNvPr id="69635"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8F94261-6055-47F9-8728-E76C9115978E}"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963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37A032A-8046-411A-BE07-DED094B8E456}"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9638"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11451" y="476251"/>
            <a:ext cx="5832475" cy="632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456312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p:txBody>
          <a:bodyPr/>
          <a:lstStyle/>
          <a:p>
            <a:r>
              <a:rPr lang="en-US" altLang="en-US" smtClean="0"/>
              <a:t>Moment Generating Function</a:t>
            </a:r>
            <a:endParaRPr lang="en-IN" altLang="en-US" smtClean="0"/>
          </a:p>
        </p:txBody>
      </p:sp>
      <p:sp>
        <p:nvSpPr>
          <p:cNvPr id="70659"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8F94261-6055-47F9-8728-E76C9115978E}"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066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A294CD8-9503-420E-9E13-4948A390886B}"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0662"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40239" y="1847850"/>
            <a:ext cx="2160587"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3"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70726" y="2438401"/>
            <a:ext cx="3292475"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4"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533650"/>
            <a:ext cx="2895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5" name="Picture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409951" y="4173538"/>
            <a:ext cx="4219575"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349392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endParaRPr lang="en-IN" altLang="en-US" smtClean="0"/>
          </a:p>
        </p:txBody>
      </p:sp>
      <p:sp>
        <p:nvSpPr>
          <p:cNvPr id="71683"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168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0425ED7-21AE-4156-B940-9AC822B19998}"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1686"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81201" y="681038"/>
            <a:ext cx="8093075" cy="239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7" name="Picture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24114" y="3276601"/>
            <a:ext cx="6765925"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63361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endParaRPr lang="en-IN" altLang="en-US" smtClean="0"/>
          </a:p>
        </p:txBody>
      </p:sp>
      <p:sp>
        <p:nvSpPr>
          <p:cNvPr id="72707"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270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E76DFF5-6A6E-4A23-8C3B-D704B0EB7B49}"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2710"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57475" y="1633539"/>
            <a:ext cx="6877050" cy="359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8324006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endParaRPr lang="en-IN" altLang="en-US" smtClean="0"/>
          </a:p>
        </p:txBody>
      </p:sp>
      <p:sp>
        <p:nvSpPr>
          <p:cNvPr id="73731"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373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C1DB81C-D013-4BEC-97A9-CEC6AB80F2B7}"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3734"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35189" y="549276"/>
            <a:ext cx="8326437" cy="577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6310767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lstStyle/>
          <a:p>
            <a:endParaRPr lang="en-IN" altLang="en-US" smtClean="0"/>
          </a:p>
        </p:txBody>
      </p:sp>
      <p:sp>
        <p:nvSpPr>
          <p:cNvPr id="74755"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475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677685C-F5F9-4147-B297-66107F4E6D13}"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4758"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03388" y="673101"/>
            <a:ext cx="8805862" cy="320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456441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p:txBody>
          <a:bodyPr/>
          <a:lstStyle/>
          <a:p>
            <a:endParaRPr lang="en-IN" altLang="en-US" smtClean="0"/>
          </a:p>
        </p:txBody>
      </p:sp>
      <p:sp>
        <p:nvSpPr>
          <p:cNvPr id="75779"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578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AF7F743-E228-4732-95B6-6062ECBB759E}"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5782"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82764" y="704851"/>
            <a:ext cx="8428037" cy="256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3"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08213" y="3354389"/>
            <a:ext cx="5759450"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430526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p:txBody>
          <a:bodyPr/>
          <a:lstStyle/>
          <a:p>
            <a:endParaRPr lang="en-IN" altLang="en-US" smtClean="0"/>
          </a:p>
        </p:txBody>
      </p:sp>
      <p:sp>
        <p:nvSpPr>
          <p:cNvPr id="76803"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680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24A6E89-A9AA-44B7-98DD-41112315EDDD}"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9</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6806"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63751" y="773114"/>
            <a:ext cx="7750175" cy="287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370212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dirty="0"/>
          </a:p>
        </p:txBody>
      </p:sp>
      <p:pic>
        <p:nvPicPr>
          <p:cNvPr id="4" name="Picture 3"/>
          <p:cNvPicPr>
            <a:picLocks noChangeAspect="1"/>
          </p:cNvPicPr>
          <p:nvPr/>
        </p:nvPicPr>
        <p:blipFill>
          <a:blip r:embed="rId2"/>
          <a:stretch>
            <a:fillRect/>
          </a:stretch>
        </p:blipFill>
        <p:spPr>
          <a:xfrm>
            <a:off x="660898" y="92369"/>
            <a:ext cx="9726860" cy="3908925"/>
          </a:xfrm>
          <a:prstGeom prst="rect">
            <a:avLst/>
          </a:prstGeom>
        </p:spPr>
      </p:pic>
      <mc:AlternateContent xmlns:mc="http://schemas.openxmlformats.org/markup-compatibility/2006">
        <mc:Choice xmlns:p14="http://schemas.microsoft.com/office/powerpoint/2010/main" Requires="p14">
          <p:contentPart p14:bwMode="auto" r:id="rId3">
            <p14:nvContentPartPr>
              <p14:cNvPr id="5" name="Ink 4"/>
              <p14:cNvContentPartPr/>
              <p14:nvPr/>
            </p14:nvContentPartPr>
            <p14:xfrm>
              <a:off x="272160" y="370080"/>
              <a:ext cx="11858760" cy="6399000"/>
            </p14:xfrm>
          </p:contentPart>
        </mc:Choice>
        <mc:Fallback>
          <p:pic>
            <p:nvPicPr>
              <p:cNvPr id="5" name="Ink 4"/>
              <p:cNvPicPr/>
              <p:nvPr/>
            </p:nvPicPr>
            <p:blipFill>
              <a:blip r:embed="rId4"/>
              <a:stretch>
                <a:fillRect/>
              </a:stretch>
            </p:blipFill>
            <p:spPr>
              <a:xfrm>
                <a:off x="259920" y="357840"/>
                <a:ext cx="11885400" cy="6424200"/>
              </a:xfrm>
              <a:prstGeom prst="rect">
                <a:avLst/>
              </a:prstGeom>
            </p:spPr>
          </p:pic>
        </mc:Fallback>
      </mc:AlternateContent>
    </p:spTree>
    <p:extLst>
      <p:ext uri="{BB962C8B-B14F-4D97-AF65-F5344CB8AC3E}">
        <p14:creationId xmlns:p14="http://schemas.microsoft.com/office/powerpoint/2010/main" val="416809128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p:cNvSpPr>
          <p:nvPr>
            <p:ph type="title"/>
          </p:nvPr>
        </p:nvSpPr>
        <p:spPr/>
        <p:txBody>
          <a:bodyPr/>
          <a:lstStyle/>
          <a:p>
            <a:endParaRPr lang="en-IN" altLang="en-US" smtClean="0"/>
          </a:p>
        </p:txBody>
      </p:sp>
      <p:sp>
        <p:nvSpPr>
          <p:cNvPr id="77827" name="Content Placeholder 2"/>
          <p:cNvSpPr>
            <a:spLocks noGrp="1"/>
          </p:cNvSpPr>
          <p:nvPr>
            <p:ph idx="1"/>
          </p:nvPr>
        </p:nvSpPr>
        <p:spPr/>
        <p:txBody>
          <a:bodyPr/>
          <a:lstStyle/>
          <a:p>
            <a:endParaRPr lang="en-US" altLang="en-US" smtClean="0"/>
          </a:p>
          <a:p>
            <a:endParaRPr lang="en-US" altLang="en-US" smtClean="0"/>
          </a:p>
          <a:p>
            <a:r>
              <a:rPr lang="en-US" altLang="en-US" smtClean="0"/>
              <a:t>Find mean and variance using MGF</a:t>
            </a:r>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782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3FEC43F-347C-4C59-AD05-287C573FC04F}"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7830"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2288" y="1"/>
            <a:ext cx="8050212"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767313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p:txBody>
          <a:bodyPr/>
          <a:lstStyle/>
          <a:p>
            <a:endParaRPr lang="en-IN" altLang="en-US" smtClean="0"/>
          </a:p>
        </p:txBody>
      </p:sp>
      <p:sp>
        <p:nvSpPr>
          <p:cNvPr id="78851"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885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15ECAB5-A32A-4F95-9005-B5669A1E271E}"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8854"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35189" y="1276350"/>
            <a:ext cx="3057525"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5"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51089" y="3709988"/>
            <a:ext cx="326707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5328014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p:txBody>
          <a:bodyPr/>
          <a:lstStyle/>
          <a:p>
            <a:endParaRPr lang="en-IN" altLang="en-US" smtClean="0"/>
          </a:p>
        </p:txBody>
      </p:sp>
      <p:sp>
        <p:nvSpPr>
          <p:cNvPr id="79875"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987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71C00BE-F38F-45C0-AEAF-15ACEB9534AE}"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9878"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65300" y="333376"/>
            <a:ext cx="8661400"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500927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endParaRPr lang="en-IN" altLang="en-US" smtClean="0"/>
          </a:p>
        </p:txBody>
      </p:sp>
      <p:sp>
        <p:nvSpPr>
          <p:cNvPr id="80899"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090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9E69092-D599-4B8D-8D71-33667C2B1566}"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80902"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51089" y="476250"/>
            <a:ext cx="7959725" cy="568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395925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p:txBody>
          <a:bodyPr/>
          <a:lstStyle/>
          <a:p>
            <a:endParaRPr lang="en-IN" altLang="en-US" smtClean="0"/>
          </a:p>
        </p:txBody>
      </p:sp>
      <p:sp>
        <p:nvSpPr>
          <p:cNvPr id="81923"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192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6EB8B62-AB2C-4464-B87F-D7C7BA9DE80A}"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81926"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93664"/>
            <a:ext cx="7067550" cy="645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5086602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1752600" y="274638"/>
            <a:ext cx="8229600" cy="639762"/>
          </a:xfrm>
        </p:spPr>
        <p:txBody>
          <a:bodyPr/>
          <a:lstStyle/>
          <a:p>
            <a:pPr eaLnBrk="1" hangingPunct="1"/>
            <a:r>
              <a:rPr lang="en-US" altLang="en-US" sz="3200"/>
              <a:t>Covariance and Correlation Coefficient </a:t>
            </a:r>
          </a:p>
        </p:txBody>
      </p:sp>
      <p:sp>
        <p:nvSpPr>
          <p:cNvPr id="82947" name="Rectangle 3"/>
          <p:cNvSpPr>
            <a:spLocks noGrp="1" noChangeArrowheads="1"/>
          </p:cNvSpPr>
          <p:nvPr>
            <p:ph type="body" idx="1"/>
          </p:nvPr>
        </p:nvSpPr>
        <p:spPr>
          <a:xfrm>
            <a:off x="1981200" y="1189038"/>
            <a:ext cx="8229600" cy="4373562"/>
          </a:xfrm>
        </p:spPr>
        <p:txBody>
          <a:bodyPr/>
          <a:lstStyle/>
          <a:p>
            <a:pPr eaLnBrk="1" hangingPunct="1">
              <a:spcBef>
                <a:spcPct val="50000"/>
              </a:spcBef>
              <a:buFontTx/>
              <a:buNone/>
            </a:pPr>
            <a:r>
              <a:rPr lang="en-US" altLang="en-US" sz="2400"/>
              <a:t>The </a:t>
            </a:r>
            <a:r>
              <a:rPr lang="en-US" altLang="en-US" sz="2400" i="1">
                <a:solidFill>
                  <a:schemeClr val="accent2"/>
                </a:solidFill>
              </a:rPr>
              <a:t>covariance</a:t>
            </a:r>
            <a:r>
              <a:rPr lang="en-US" altLang="en-US" sz="2400"/>
              <a:t> between two RV’s </a:t>
            </a:r>
            <a:r>
              <a:rPr lang="en-US" altLang="en-US" sz="2400" i="1"/>
              <a:t>X</a:t>
            </a:r>
            <a:r>
              <a:rPr lang="en-US" altLang="en-US" sz="2400"/>
              <a:t> and </a:t>
            </a:r>
            <a:r>
              <a:rPr lang="en-US" altLang="en-US" sz="2400" i="1"/>
              <a:t>Y</a:t>
            </a:r>
            <a:r>
              <a:rPr lang="en-US" altLang="en-US" sz="2400"/>
              <a:t> is</a:t>
            </a:r>
          </a:p>
          <a:p>
            <a:pPr eaLnBrk="1" hangingPunct="1">
              <a:spcBef>
                <a:spcPct val="50000"/>
              </a:spcBef>
              <a:buFontTx/>
              <a:buNone/>
            </a:pPr>
            <a:endParaRPr lang="en-US" altLang="en-US" sz="2400"/>
          </a:p>
          <a:p>
            <a:pPr eaLnBrk="1" hangingPunct="1">
              <a:spcBef>
                <a:spcPct val="50000"/>
              </a:spcBef>
              <a:buFontTx/>
              <a:buNone/>
            </a:pPr>
            <a:r>
              <a:rPr lang="en-US" altLang="en-US" sz="2400"/>
              <a:t>Properties:</a:t>
            </a:r>
          </a:p>
          <a:p>
            <a:pPr eaLnBrk="1" hangingPunct="1">
              <a:spcBef>
                <a:spcPct val="50000"/>
              </a:spcBef>
              <a:buFontTx/>
              <a:buNone/>
            </a:pPr>
            <a:endParaRPr lang="en-US" altLang="en-US" sz="2400"/>
          </a:p>
          <a:p>
            <a:pPr eaLnBrk="1" hangingPunct="1">
              <a:spcBef>
                <a:spcPct val="50000"/>
              </a:spcBef>
              <a:buFontTx/>
              <a:buNone/>
            </a:pPr>
            <a:endParaRPr lang="en-US" altLang="en-US" sz="2400"/>
          </a:p>
          <a:p>
            <a:pPr eaLnBrk="1" hangingPunct="1">
              <a:spcBef>
                <a:spcPct val="50000"/>
              </a:spcBef>
              <a:buFontTx/>
              <a:buNone/>
            </a:pPr>
            <a:endParaRPr lang="en-US" altLang="en-US" sz="2400"/>
          </a:p>
          <a:p>
            <a:pPr eaLnBrk="1" hangingPunct="1">
              <a:spcBef>
                <a:spcPct val="50000"/>
              </a:spcBef>
              <a:buFontTx/>
              <a:buNone/>
            </a:pPr>
            <a:endParaRPr lang="en-US" altLang="en-US" sz="2400"/>
          </a:p>
          <a:p>
            <a:pPr eaLnBrk="1" hangingPunct="1">
              <a:spcBef>
                <a:spcPct val="50000"/>
              </a:spcBef>
              <a:buFontTx/>
              <a:buNone/>
            </a:pPr>
            <a:r>
              <a:rPr lang="en-US" altLang="en-US" sz="2400"/>
              <a:t>The correlation Coefficient of X and Y is</a:t>
            </a:r>
          </a:p>
          <a:p>
            <a:pPr eaLnBrk="1" hangingPunct="1">
              <a:spcBef>
                <a:spcPct val="50000"/>
              </a:spcBef>
              <a:buFontTx/>
              <a:buNone/>
            </a:pPr>
            <a:endParaRPr lang="en-US" altLang="en-US" sz="2400"/>
          </a:p>
          <a:p>
            <a:pPr eaLnBrk="1" hangingPunct="1">
              <a:spcBef>
                <a:spcPct val="50000"/>
              </a:spcBef>
              <a:buFontTx/>
              <a:buNone/>
            </a:pPr>
            <a:endParaRPr lang="en-US" altLang="en-US" sz="2400"/>
          </a:p>
          <a:p>
            <a:pPr eaLnBrk="1" hangingPunct="1">
              <a:buFontTx/>
              <a:buNone/>
            </a:pPr>
            <a:endParaRPr lang="en-US" altLang="en-US" smtClean="0"/>
          </a:p>
        </p:txBody>
      </p:sp>
      <p:sp>
        <p:nvSpPr>
          <p:cNvPr id="12" name="Date Placeholder 11"/>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A885CF79-121D-47FB-9248-54508F89F9AF}"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2949" name="Slide Number Placeholder 1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9104D78C-69BF-4E72-8FA8-6932D0D8B551}"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45</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graphicFrame>
        <p:nvGraphicFramePr>
          <p:cNvPr id="82950" name="Object 5"/>
          <p:cNvGraphicFramePr>
            <a:graphicFrameLocks noChangeAspect="1"/>
          </p:cNvGraphicFramePr>
          <p:nvPr/>
        </p:nvGraphicFramePr>
        <p:xfrm>
          <a:off x="2667000" y="5486401"/>
          <a:ext cx="2971800" cy="919163"/>
        </p:xfrm>
        <a:graphic>
          <a:graphicData uri="http://schemas.openxmlformats.org/presentationml/2006/ole">
            <mc:AlternateContent xmlns:mc="http://schemas.openxmlformats.org/markup-compatibility/2006">
              <mc:Choice xmlns:v="urn:schemas-microsoft-com:vml" Requires="v">
                <p:oleObj spid="_x0000_s6164" name="Equation" r:id="rId4" imgW="1206500" imgH="457200" progId="Equation.DSMT4">
                  <p:embed/>
                </p:oleObj>
              </mc:Choice>
              <mc:Fallback>
                <p:oleObj name="Equation" r:id="rId4" imgW="1206500" imgH="457200" progId="Equation.DSMT4">
                  <p:embed/>
                  <p:pic>
                    <p:nvPicPr>
                      <p:cNvPr id="8295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5486401"/>
                        <a:ext cx="2971800"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1" name="Object 6"/>
          <p:cNvGraphicFramePr>
            <a:graphicFrameLocks noChangeAspect="1"/>
          </p:cNvGraphicFramePr>
          <p:nvPr/>
        </p:nvGraphicFramePr>
        <p:xfrm>
          <a:off x="2235200" y="1752600"/>
          <a:ext cx="7289800" cy="400050"/>
        </p:xfrm>
        <a:graphic>
          <a:graphicData uri="http://schemas.openxmlformats.org/presentationml/2006/ole">
            <mc:AlternateContent xmlns:mc="http://schemas.openxmlformats.org/markup-compatibility/2006">
              <mc:Choice xmlns:v="urn:schemas-microsoft-com:vml" Requires="v">
                <p:oleObj spid="_x0000_s6165" name="Equation" r:id="rId6" imgW="3708400" imgH="203200" progId="Equation.3">
                  <p:embed/>
                </p:oleObj>
              </mc:Choice>
              <mc:Fallback>
                <p:oleObj name="Equation" r:id="rId6" imgW="3708400" imgH="203200" progId="Equation.3">
                  <p:embed/>
                  <p:pic>
                    <p:nvPicPr>
                      <p:cNvPr id="82951"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5200" y="1752600"/>
                        <a:ext cx="7289800" cy="400050"/>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2" name="Object 7"/>
          <p:cNvGraphicFramePr>
            <a:graphicFrameLocks noChangeAspect="1"/>
          </p:cNvGraphicFramePr>
          <p:nvPr/>
        </p:nvGraphicFramePr>
        <p:xfrm>
          <a:off x="2205038" y="2995614"/>
          <a:ext cx="6557962" cy="1735137"/>
        </p:xfrm>
        <a:graphic>
          <a:graphicData uri="http://schemas.openxmlformats.org/presentationml/2006/ole">
            <mc:AlternateContent xmlns:mc="http://schemas.openxmlformats.org/markup-compatibility/2006">
              <mc:Choice xmlns:v="urn:schemas-microsoft-com:vml" Requires="v">
                <p:oleObj spid="_x0000_s6166" name="Equation" r:id="rId8" imgW="3365500" imgH="889000" progId="Equation.3">
                  <p:embed/>
                </p:oleObj>
              </mc:Choice>
              <mc:Fallback>
                <p:oleObj name="Equation" r:id="rId8" imgW="3365500" imgH="889000" progId="Equation.3">
                  <p:embed/>
                  <p:pic>
                    <p:nvPicPr>
                      <p:cNvPr id="82952"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5038" y="2995614"/>
                        <a:ext cx="6557962" cy="1735137"/>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5959031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1676400" y="457200"/>
            <a:ext cx="8153400" cy="762000"/>
          </a:xfrm>
        </p:spPr>
        <p:txBody>
          <a:bodyPr vert="horz" wrap="square" lIns="0" tIns="45898" rIns="0" bIns="0" numCol="1" anchor="b" anchorCtr="0" compatLnSpc="1">
            <a:prstTxWarp prst="textNoShape">
              <a:avLst/>
            </a:prstTxWarp>
          </a:bodyPr>
          <a:lstStyle/>
          <a:p>
            <a:pPr eaLnBrk="1" hangingPunct="1"/>
            <a:r>
              <a:rPr lang="en-US" altLang="en-US" sz="3200"/>
              <a:t> Covariance and Correlation </a:t>
            </a:r>
            <a:r>
              <a:rPr lang="en-US" altLang="en-US" sz="3200">
                <a:solidFill>
                  <a:schemeClr val="tx1"/>
                </a:solidFill>
              </a:rPr>
              <a:t>(</a:t>
            </a:r>
            <a:r>
              <a:rPr lang="en-US" altLang="en-US" sz="3200">
                <a:solidFill>
                  <a:schemeClr val="tx1"/>
                </a:solidFill>
                <a:latin typeface="Times New Roman" panose="02020603050405020304" pitchFamily="18" charset="0"/>
              </a:rPr>
              <a:t>Example 6 (Cont.))  </a:t>
            </a:r>
            <a:endParaRPr lang="en-US" altLang="en-US" sz="3200">
              <a:solidFill>
                <a:schemeClr val="tx1"/>
              </a:solidFill>
            </a:endParaRPr>
          </a:p>
        </p:txBody>
      </p:sp>
      <p:sp>
        <p:nvSpPr>
          <p:cNvPr id="84995"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pic>
        <p:nvPicPr>
          <p:cNvPr id="84996" name="Picture 6"/>
          <p:cNvPicPr>
            <a:picLocks noChangeAspect="1" noChangeArrowheads="1"/>
          </p:cNvPicPr>
          <p:nvPr/>
        </p:nvPicPr>
        <p:blipFill>
          <a:blip r:embed="rId2">
            <a:extLst>
              <a:ext uri="{28A0092B-C50C-407E-A947-70E740481C1C}">
                <a14:useLocalDpi xmlns:a14="http://schemas.microsoft.com/office/drawing/2010/main" val="0"/>
              </a:ext>
            </a:extLst>
          </a:blip>
          <a:srcRect t="28075"/>
          <a:stretch>
            <a:fillRect/>
          </a:stretch>
        </p:blipFill>
        <p:spPr bwMode="auto">
          <a:xfrm>
            <a:off x="1676400" y="4235450"/>
            <a:ext cx="60198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9C58F7B-DEEF-4078-9439-C5B3C61FC386}"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4998"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58ACA7A6-428D-40D5-AAE3-43B9EFD12CF6}"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46</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8499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0" y="1417638"/>
            <a:ext cx="2667000"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00" name="Rectangle 1"/>
          <p:cNvSpPr>
            <a:spLocks noChangeArrowheads="1"/>
          </p:cNvSpPr>
          <p:nvPr/>
        </p:nvSpPr>
        <p:spPr bwMode="auto">
          <a:xfrm>
            <a:off x="5016501" y="1328739"/>
            <a:ext cx="5040313" cy="258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19088" indent="-319088">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Marginal PMF</a:t>
            </a:r>
          </a:p>
          <a:p>
            <a:pPr marL="319088" marR="0" lvl="0" indent="-319088"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a:ln>
                  <a:noFill/>
                </a:ln>
                <a:solidFill>
                  <a:prstClr val="black"/>
                </a:solidFill>
                <a:effectLst/>
                <a:uLnTx/>
                <a:uFillTx/>
                <a:latin typeface="Arial" panose="020B0604020202020204" pitchFamily="34" charset="0"/>
                <a:ea typeface="+mn-ea"/>
                <a:cs typeface="+mn-cs"/>
              </a:rPr>
              <a:t>X</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1)=P(X=1,Y=1)+P(X=1,Y=2)=0.1+0.2=0.3</a:t>
            </a: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a:ln>
                  <a:noFill/>
                </a:ln>
                <a:solidFill>
                  <a:prstClr val="black"/>
                </a:solidFill>
                <a:effectLst/>
                <a:uLnTx/>
                <a:uFillTx/>
                <a:latin typeface="Arial" panose="020B0604020202020204" pitchFamily="34" charset="0"/>
                <a:ea typeface="+mn-ea"/>
                <a:cs typeface="+mn-cs"/>
              </a:rPr>
              <a:t>X</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3)= P(X=3,Y=1)+P(X=3,Y=2)+ P(X=3,Y=3)=0.2+0.2+0.3=0.7 </a:t>
            </a:r>
          </a:p>
          <a:p>
            <a:pPr marL="319088" marR="0" lvl="0" indent="-319088"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a:ln>
                  <a:noFill/>
                </a:ln>
                <a:solidFill>
                  <a:prstClr val="black"/>
                </a:solidFill>
                <a:effectLst/>
                <a:uLnTx/>
                <a:uFillTx/>
                <a:latin typeface="Arial" panose="020B0604020202020204" pitchFamily="34" charset="0"/>
                <a:ea typeface="+mn-ea"/>
                <a:cs typeface="+mn-cs"/>
              </a:rPr>
              <a:t>Y</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1)= P(X=1,Y=1)+P(X=3,Y=1)=0.1+0.2=0.3</a:t>
            </a: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a:ln>
                  <a:noFill/>
                </a:ln>
                <a:solidFill>
                  <a:prstClr val="black"/>
                </a:solidFill>
                <a:effectLst/>
                <a:uLnTx/>
                <a:uFillTx/>
                <a:latin typeface="Arial" panose="020B0604020202020204" pitchFamily="34" charset="0"/>
                <a:ea typeface="+mn-ea"/>
                <a:cs typeface="+mn-cs"/>
              </a:rPr>
              <a:t>Y</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2)=P(X=1,Y=2)+P(X=3,Y=2)=0.2+0.2=0.4</a:t>
            </a: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a:ln>
                  <a:noFill/>
                </a:ln>
                <a:solidFill>
                  <a:prstClr val="black"/>
                </a:solidFill>
                <a:effectLst/>
                <a:uLnTx/>
                <a:uFillTx/>
                <a:latin typeface="Arial" panose="020B0604020202020204" pitchFamily="34" charset="0"/>
                <a:ea typeface="+mn-ea"/>
                <a:cs typeface="+mn-cs"/>
              </a:rPr>
              <a:t>Y</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3)= P(X=3,Y=3)=0.3</a:t>
            </a:r>
          </a:p>
        </p:txBody>
      </p:sp>
    </p:spTree>
    <p:extLst>
      <p:ext uri="{BB962C8B-B14F-4D97-AF65-F5344CB8AC3E}">
        <p14:creationId xmlns:p14="http://schemas.microsoft.com/office/powerpoint/2010/main" val="316241056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1676400" y="381000"/>
            <a:ext cx="9144000" cy="1143000"/>
          </a:xfrm>
        </p:spPr>
        <p:txBody>
          <a:bodyPr vert="horz" wrap="square" lIns="0" tIns="45898" rIns="0" bIns="0" numCol="1" anchor="b" anchorCtr="0" compatLnSpc="1">
            <a:prstTxWarp prst="textNoShape">
              <a:avLst/>
            </a:prstTxWarp>
          </a:bodyPr>
          <a:lstStyle/>
          <a:p>
            <a:pPr eaLnBrk="1" hangingPunct="1"/>
            <a:r>
              <a:rPr lang="en-US" altLang="en-US" sz="3200"/>
              <a:t> Covariance and Correlation</a:t>
            </a:r>
            <a:br>
              <a:rPr lang="en-US" altLang="en-US" sz="3200"/>
            </a:br>
            <a:endParaRPr lang="en-US" altLang="en-US" sz="3200"/>
          </a:p>
        </p:txBody>
      </p:sp>
      <p:sp>
        <p:nvSpPr>
          <p:cNvPr id="86019"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sp>
        <p:nvSpPr>
          <p:cNvPr id="86020" name="Rectangle 5"/>
          <p:cNvSpPr>
            <a:spLocks noChangeArrowheads="1"/>
          </p:cNvSpPr>
          <p:nvPr/>
        </p:nvSpPr>
        <p:spPr bwMode="auto">
          <a:xfrm>
            <a:off x="1676400" y="1066801"/>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Example 9 </a:t>
            </a:r>
          </a:p>
        </p:txBody>
      </p:sp>
      <p:pic>
        <p:nvPicPr>
          <p:cNvPr id="86021"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7189" y="742950"/>
            <a:ext cx="2522537"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8"/>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C2D1C58-C4EF-4E22-A3E1-17C0E12C1243}"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6023" name="Slide Number Placeholder 9"/>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A153DB71-9DE7-4E4D-9E70-4CC79994AE86}"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47</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8602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9264" y="3657600"/>
            <a:ext cx="8491537" cy="267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784919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1676400" y="228600"/>
            <a:ext cx="9144000" cy="1143000"/>
          </a:xfrm>
        </p:spPr>
        <p:txBody>
          <a:bodyPr vert="horz" wrap="square" lIns="0" tIns="45898" rIns="0" bIns="0" numCol="1" anchor="b" anchorCtr="0" compatLnSpc="1">
            <a:prstTxWarp prst="textNoShape">
              <a:avLst/>
            </a:prstTxWarp>
          </a:bodyPr>
          <a:lstStyle/>
          <a:p>
            <a:pPr eaLnBrk="1" hangingPunct="1"/>
            <a:r>
              <a:rPr lang="en-US" altLang="en-US" sz="3200"/>
              <a:t>Covariance and Correlation</a:t>
            </a:r>
            <a:br>
              <a:rPr lang="en-US" altLang="en-US" sz="3200"/>
            </a:br>
            <a:endParaRPr lang="en-US" altLang="en-US" sz="3200"/>
          </a:p>
        </p:txBody>
      </p:sp>
      <p:sp>
        <p:nvSpPr>
          <p:cNvPr id="87043"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sp>
        <p:nvSpPr>
          <p:cNvPr id="87044" name="Rectangle 5"/>
          <p:cNvSpPr>
            <a:spLocks noChangeArrowheads="1"/>
          </p:cNvSpPr>
          <p:nvPr/>
        </p:nvSpPr>
        <p:spPr bwMode="auto">
          <a:xfrm>
            <a:off x="1676400" y="838201"/>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Example 9 (Cont.)</a:t>
            </a:r>
          </a:p>
        </p:txBody>
      </p:sp>
      <p:pic>
        <p:nvPicPr>
          <p:cNvPr id="8704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698625"/>
            <a:ext cx="8077200" cy="442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0166BE2-3D84-4BA6-B195-6431A733AF7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704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D6B156BA-328F-4DD5-80C9-68A2D19F20E4}"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48</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27366222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1676400" y="381000"/>
            <a:ext cx="9144000" cy="1143000"/>
          </a:xfrm>
        </p:spPr>
        <p:txBody>
          <a:bodyPr vert="horz" wrap="square" lIns="0" tIns="45898" rIns="0" bIns="0" numCol="1" anchor="b" anchorCtr="0" compatLnSpc="1">
            <a:prstTxWarp prst="textNoShape">
              <a:avLst/>
            </a:prstTxWarp>
          </a:bodyPr>
          <a:lstStyle/>
          <a:p>
            <a:pPr eaLnBrk="1" hangingPunct="1"/>
            <a:r>
              <a:rPr lang="en-US" altLang="en-US" sz="3200"/>
              <a:t>Covariance and Correlation</a:t>
            </a:r>
            <a:br>
              <a:rPr lang="en-US" altLang="en-US" sz="3200"/>
            </a:br>
            <a:endParaRPr lang="en-US" altLang="en-US" sz="3200"/>
          </a:p>
        </p:txBody>
      </p:sp>
      <p:sp>
        <p:nvSpPr>
          <p:cNvPr id="88067"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sp>
        <p:nvSpPr>
          <p:cNvPr id="88068" name="Rectangle 5"/>
          <p:cNvSpPr>
            <a:spLocks noChangeArrowheads="1"/>
          </p:cNvSpPr>
          <p:nvPr/>
        </p:nvSpPr>
        <p:spPr bwMode="auto">
          <a:xfrm>
            <a:off x="1600200" y="990601"/>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Example 9 (Cont.)</a:t>
            </a:r>
          </a:p>
        </p:txBody>
      </p:sp>
      <p:pic>
        <p:nvPicPr>
          <p:cNvPr id="88069" name="Picture 6"/>
          <p:cNvPicPr>
            <a:picLocks noChangeAspect="1" noChangeArrowheads="1"/>
          </p:cNvPicPr>
          <p:nvPr/>
        </p:nvPicPr>
        <p:blipFill>
          <a:blip r:embed="rId2">
            <a:extLst>
              <a:ext uri="{28A0092B-C50C-407E-A947-70E740481C1C}">
                <a14:useLocalDpi xmlns:a14="http://schemas.microsoft.com/office/drawing/2010/main" val="0"/>
              </a:ext>
            </a:extLst>
          </a:blip>
          <a:srcRect b="32504"/>
          <a:stretch>
            <a:fillRect/>
          </a:stretch>
        </p:blipFill>
        <p:spPr bwMode="auto">
          <a:xfrm>
            <a:off x="1847850" y="1828801"/>
            <a:ext cx="782955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EE916A6-875A-43EC-A984-CA4C70A50F43}"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8071"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4C41824C-8D18-4ED4-86E6-F838A5AACD86}"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49</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04173499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dirty="0"/>
          </a:p>
        </p:txBody>
      </p:sp>
      <p:pic>
        <p:nvPicPr>
          <p:cNvPr id="4" name="Picture 3"/>
          <p:cNvPicPr>
            <a:picLocks noChangeAspect="1"/>
          </p:cNvPicPr>
          <p:nvPr/>
        </p:nvPicPr>
        <p:blipFill>
          <a:blip r:embed="rId2"/>
          <a:stretch>
            <a:fillRect/>
          </a:stretch>
        </p:blipFill>
        <p:spPr>
          <a:xfrm>
            <a:off x="1742531" y="1193482"/>
            <a:ext cx="8710888" cy="3809592"/>
          </a:xfrm>
          <a:prstGeom prst="rect">
            <a:avLst/>
          </a:prstGeom>
        </p:spPr>
      </p:pic>
      <mc:AlternateContent xmlns:mc="http://schemas.openxmlformats.org/markup-compatibility/2006">
        <mc:Choice xmlns:p14="http://schemas.microsoft.com/office/powerpoint/2010/main" Requires="p14">
          <p:contentPart p14:bwMode="auto" r:id="rId3">
            <p14:nvContentPartPr>
              <p14:cNvPr id="5" name="Ink 4"/>
              <p14:cNvContentPartPr/>
              <p14:nvPr/>
            </p14:nvContentPartPr>
            <p14:xfrm>
              <a:off x="1682280" y="313560"/>
              <a:ext cx="8796960" cy="6240600"/>
            </p14:xfrm>
          </p:contentPart>
        </mc:Choice>
        <mc:Fallback>
          <p:pic>
            <p:nvPicPr>
              <p:cNvPr id="5" name="Ink 4"/>
              <p:cNvPicPr/>
              <p:nvPr/>
            </p:nvPicPr>
            <p:blipFill>
              <a:blip r:embed="rId4"/>
              <a:stretch>
                <a:fillRect/>
              </a:stretch>
            </p:blipFill>
            <p:spPr>
              <a:xfrm>
                <a:off x="1672560" y="302760"/>
                <a:ext cx="8811000" cy="6264000"/>
              </a:xfrm>
              <a:prstGeom prst="rect">
                <a:avLst/>
              </a:prstGeom>
            </p:spPr>
          </p:pic>
        </mc:Fallback>
      </mc:AlternateContent>
    </p:spTree>
    <p:extLst>
      <p:ext uri="{BB962C8B-B14F-4D97-AF65-F5344CB8AC3E}">
        <p14:creationId xmlns:p14="http://schemas.microsoft.com/office/powerpoint/2010/main" val="18352307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8B0A1F4-3787-48FD-9919-E5AFE1FC1890}"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909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614FF8C3-9169-4741-AD2B-0C165A0B4100}"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50</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
        <p:nvSpPr>
          <p:cNvPr id="89092" name="Rectangle 2"/>
          <p:cNvSpPr>
            <a:spLocks noGrp="1" noChangeArrowheads="1"/>
          </p:cNvSpPr>
          <p:nvPr>
            <p:ph type="title"/>
          </p:nvPr>
        </p:nvSpPr>
        <p:spPr>
          <a:xfrm>
            <a:off x="1676400" y="304800"/>
            <a:ext cx="8229600" cy="685800"/>
          </a:xfrm>
        </p:spPr>
        <p:txBody>
          <a:bodyPr vert="horz" wrap="square" lIns="0" tIns="45898" rIns="0" bIns="0" numCol="1" anchor="b" anchorCtr="0" compatLnSpc="1">
            <a:prstTxWarp prst="textNoShape">
              <a:avLst/>
            </a:prstTxWarp>
          </a:bodyPr>
          <a:lstStyle/>
          <a:p>
            <a:pPr eaLnBrk="1" hangingPunct="1"/>
            <a:r>
              <a:rPr lang="en-US" altLang="en-US" sz="3200"/>
              <a:t>Zero Covariance and Independence</a:t>
            </a:r>
          </a:p>
        </p:txBody>
      </p:sp>
      <p:sp>
        <p:nvSpPr>
          <p:cNvPr id="89093" name="Content Placeholder 2"/>
          <p:cNvSpPr>
            <a:spLocks noGrp="1"/>
          </p:cNvSpPr>
          <p:nvPr>
            <p:ph idx="1"/>
          </p:nvPr>
        </p:nvSpPr>
        <p:spPr>
          <a:xfrm>
            <a:off x="1828800" y="1295400"/>
            <a:ext cx="8229600" cy="4389438"/>
          </a:xfrm>
        </p:spPr>
        <p:txBody>
          <a:bodyPr/>
          <a:lstStyle/>
          <a:p>
            <a:pPr marL="319088" indent="-319088" eaLnBrk="1" hangingPunct="1">
              <a:buSzPct val="150000"/>
              <a:buFont typeface="Arial" panose="020B0604020202020204" pitchFamily="34" charset="0"/>
              <a:buChar char="•"/>
            </a:pPr>
            <a:r>
              <a:rPr lang="en-US" altLang="en-US" sz="2000"/>
              <a:t>However,  in general, if Cov(X,Y)=</a:t>
            </a:r>
            <a:r>
              <a:rPr lang="en-US" altLang="en-US" sz="2000">
                <a:latin typeface="Arial Narrow" panose="020B0606020202030204" pitchFamily="34" charset="0"/>
              </a:rPr>
              <a:t>0</a:t>
            </a:r>
            <a:r>
              <a:rPr lang="en-US" altLang="en-US" sz="2000"/>
              <a:t>, X and Y may not  be independent. </a:t>
            </a:r>
            <a:endParaRPr lang="en-US" altLang="en-US" sz="2000" i="1"/>
          </a:p>
          <a:p>
            <a:pPr marL="319088" indent="-319088" eaLnBrk="1" hangingPunct="1">
              <a:buNone/>
            </a:pPr>
            <a:r>
              <a:rPr lang="en-US" altLang="en-US" sz="2000" i="1"/>
              <a:t>      </a:t>
            </a:r>
            <a:r>
              <a:rPr lang="en-US" altLang="en-US" sz="2000">
                <a:solidFill>
                  <a:srgbClr val="21B2C9"/>
                </a:solidFill>
              </a:rPr>
              <a:t>Example 10:  </a:t>
            </a:r>
            <a:r>
              <a:rPr lang="en-US" altLang="en-US" sz="2000"/>
              <a:t>X is uniformly distributed on [-1,1], Y=X</a:t>
            </a:r>
            <a:r>
              <a:rPr lang="en-US" altLang="en-US" sz="2000" baseline="30000"/>
              <a:t>2</a:t>
            </a:r>
            <a:r>
              <a:rPr lang="en-US" altLang="en-US" sz="2000"/>
              <a:t> . Then, </a:t>
            </a:r>
          </a:p>
          <a:p>
            <a:pPr marL="319088" indent="-319088" eaLnBrk="1" hangingPunct="1">
              <a:buNone/>
            </a:pPr>
            <a:endParaRPr lang="en-US" altLang="en-US" sz="2000"/>
          </a:p>
          <a:p>
            <a:pPr marL="319088" indent="-319088" eaLnBrk="1" hangingPunct="1">
              <a:buNone/>
            </a:pPr>
            <a:endParaRPr lang="en-US" altLang="en-US" sz="2000"/>
          </a:p>
          <a:p>
            <a:pPr marL="319088" indent="-319088" eaLnBrk="1" hangingPunct="1">
              <a:buNone/>
            </a:pPr>
            <a:r>
              <a:rPr lang="en-US" altLang="en-US" sz="2000"/>
              <a:t>     </a:t>
            </a:r>
          </a:p>
          <a:p>
            <a:pPr marL="319088" indent="-319088" eaLnBrk="1" hangingPunct="1">
              <a:buNone/>
            </a:pPr>
            <a:endParaRPr lang="en-US" altLang="en-US" sz="2000"/>
          </a:p>
          <a:p>
            <a:pPr marL="319088" indent="-319088" eaLnBrk="1" hangingPunct="1">
              <a:buNone/>
            </a:pPr>
            <a:r>
              <a:rPr lang="en-US" altLang="en-US" sz="2000"/>
              <a:t>         Cov(X,Y)=</a:t>
            </a:r>
            <a:r>
              <a:rPr lang="en-US" altLang="en-US" sz="2000">
                <a:latin typeface="Arial Narrow" panose="020B0606020202030204" pitchFamily="34" charset="0"/>
              </a:rPr>
              <a:t> 0</a:t>
            </a:r>
            <a:r>
              <a:rPr lang="en-US" altLang="en-US" sz="2000"/>
              <a:t>, but X determines Y, i.e., X and Y are not independent.</a:t>
            </a:r>
            <a:endParaRPr lang="en-US" altLang="en-US" sz="2000" i="1"/>
          </a:p>
          <a:p>
            <a:pPr marL="319088" indent="-319088" eaLnBrk="1" hangingPunct="1">
              <a:buSzPct val="150000"/>
              <a:buFont typeface="Arial" panose="020B0604020202020204" pitchFamily="34" charset="0"/>
              <a:buChar char="•"/>
            </a:pPr>
            <a:r>
              <a:rPr lang="en-US" altLang="en-US" sz="2000"/>
              <a:t>If X and Y are independent, then Cov(X,Y)=</a:t>
            </a:r>
            <a:r>
              <a:rPr lang="en-US" altLang="en-US" sz="2000">
                <a:latin typeface="Arial Narrow" panose="020B0606020202030204" pitchFamily="34" charset="0"/>
              </a:rPr>
              <a:t>0</a:t>
            </a:r>
            <a:r>
              <a:rPr lang="en-US" altLang="en-US" sz="2000" i="1">
                <a:latin typeface="Arial Narrow" panose="020B0606020202030204" pitchFamily="34" charset="0"/>
              </a:rPr>
              <a:t>.</a:t>
            </a:r>
          </a:p>
          <a:p>
            <a:pPr marL="319088" indent="-319088" eaLnBrk="1" hangingPunct="1">
              <a:buNone/>
            </a:pPr>
            <a:r>
              <a:rPr lang="en-US" altLang="en-US" sz="2000" i="1"/>
              <a:t>       </a:t>
            </a:r>
          </a:p>
        </p:txBody>
      </p:sp>
      <p:graphicFrame>
        <p:nvGraphicFramePr>
          <p:cNvPr id="89094" name="Object 3"/>
          <p:cNvGraphicFramePr>
            <a:graphicFrameLocks noChangeAspect="1"/>
          </p:cNvGraphicFramePr>
          <p:nvPr/>
        </p:nvGraphicFramePr>
        <p:xfrm>
          <a:off x="2743201" y="2362201"/>
          <a:ext cx="5256213" cy="1160463"/>
        </p:xfrm>
        <a:graphic>
          <a:graphicData uri="http://schemas.openxmlformats.org/presentationml/2006/ole">
            <mc:AlternateContent xmlns:mc="http://schemas.openxmlformats.org/markup-compatibility/2006">
              <mc:Choice xmlns:v="urn:schemas-microsoft-com:vml" Requires="v">
                <p:oleObj spid="_x0000_s7182" name="Equation" r:id="rId3" imgW="3111500" imgH="685800" progId="Equation.3">
                  <p:embed/>
                </p:oleObj>
              </mc:Choice>
              <mc:Fallback>
                <p:oleObj name="Equation" r:id="rId3" imgW="3111500" imgH="685800" progId="Equation.3">
                  <p:embed/>
                  <p:pic>
                    <p:nvPicPr>
                      <p:cNvPr id="8909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1" y="2362201"/>
                        <a:ext cx="5256213" cy="1160463"/>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5" name="Object 4"/>
          <p:cNvGraphicFramePr>
            <a:graphicFrameLocks noChangeAspect="1"/>
          </p:cNvGraphicFramePr>
          <p:nvPr/>
        </p:nvGraphicFramePr>
        <p:xfrm>
          <a:off x="2209800" y="4876800"/>
          <a:ext cx="8034338" cy="1524000"/>
        </p:xfrm>
        <a:graphic>
          <a:graphicData uri="http://schemas.openxmlformats.org/presentationml/2006/ole">
            <mc:AlternateContent xmlns:mc="http://schemas.openxmlformats.org/markup-compatibility/2006">
              <mc:Choice xmlns:v="urn:schemas-microsoft-com:vml" Requires="v">
                <p:oleObj spid="_x0000_s7183" name="Equation" r:id="rId5" imgW="3848100" imgH="901700" progId="Equation.3">
                  <p:embed/>
                </p:oleObj>
              </mc:Choice>
              <mc:Fallback>
                <p:oleObj name="Equation" r:id="rId5" imgW="3848100" imgH="901700" progId="Equation.3">
                  <p:embed/>
                  <p:pic>
                    <p:nvPicPr>
                      <p:cNvPr id="8909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876800"/>
                        <a:ext cx="8034338" cy="1524000"/>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5322683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752600" y="76200"/>
            <a:ext cx="9144000" cy="1143000"/>
          </a:xfrm>
        </p:spPr>
        <p:txBody>
          <a:bodyPr vert="horz" wrap="square" lIns="0" tIns="45898" rIns="0" bIns="0" numCol="1" anchor="b" anchorCtr="0" compatLnSpc="1">
            <a:prstTxWarp prst="textNoShape">
              <a:avLst/>
            </a:prstTxWarp>
          </a:bodyPr>
          <a:lstStyle/>
          <a:p>
            <a:pPr eaLnBrk="1" hangingPunct="1"/>
            <a:r>
              <a:rPr lang="en-US" altLang="en-US" sz="3200"/>
              <a:t>Bivariate Normal Distribution</a:t>
            </a:r>
            <a:br>
              <a:rPr lang="en-US" altLang="en-US" sz="3200"/>
            </a:br>
            <a:endParaRPr lang="en-US" altLang="en-US" sz="3200"/>
          </a:p>
        </p:txBody>
      </p:sp>
      <p:sp>
        <p:nvSpPr>
          <p:cNvPr id="90115"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pic>
        <p:nvPicPr>
          <p:cNvPr id="90116" name="Picture 6"/>
          <p:cNvPicPr>
            <a:picLocks noChangeAspect="1" noChangeArrowheads="1"/>
          </p:cNvPicPr>
          <p:nvPr/>
        </p:nvPicPr>
        <p:blipFill>
          <a:blip r:embed="rId3">
            <a:extLst>
              <a:ext uri="{28A0092B-C50C-407E-A947-70E740481C1C}">
                <a14:useLocalDpi xmlns:a14="http://schemas.microsoft.com/office/drawing/2010/main" val="0"/>
              </a:ext>
            </a:extLst>
          </a:blip>
          <a:srcRect b="52632"/>
          <a:stretch>
            <a:fillRect/>
          </a:stretch>
        </p:blipFill>
        <p:spPr bwMode="auto">
          <a:xfrm>
            <a:off x="1676400" y="914400"/>
            <a:ext cx="8610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A46D7530-D22D-4CA7-AC85-7B4FA3693B55}"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90118"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34B41ADA-1D4C-420F-BE1F-92774E3BA744}"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51</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9011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886201"/>
            <a:ext cx="6629400" cy="264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20" name="Picture 6"/>
          <p:cNvPicPr>
            <a:picLocks noChangeAspect="1" noChangeArrowheads="1"/>
          </p:cNvPicPr>
          <p:nvPr/>
        </p:nvPicPr>
        <p:blipFill>
          <a:blip r:embed="rId3">
            <a:extLst>
              <a:ext uri="{28A0092B-C50C-407E-A947-70E740481C1C}">
                <a14:useLocalDpi xmlns:a14="http://schemas.microsoft.com/office/drawing/2010/main" val="0"/>
              </a:ext>
            </a:extLst>
          </a:blip>
          <a:srcRect t="71053"/>
          <a:stretch>
            <a:fillRect/>
          </a:stretch>
        </p:blipFill>
        <p:spPr bwMode="auto">
          <a:xfrm>
            <a:off x="1676400" y="2971800"/>
            <a:ext cx="861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21" name="Picture 6"/>
          <p:cNvPicPr>
            <a:picLocks noChangeAspect="1" noChangeArrowheads="1"/>
          </p:cNvPicPr>
          <p:nvPr/>
        </p:nvPicPr>
        <p:blipFill>
          <a:blip r:embed="rId3">
            <a:extLst>
              <a:ext uri="{28A0092B-C50C-407E-A947-70E740481C1C}">
                <a14:useLocalDpi xmlns:a14="http://schemas.microsoft.com/office/drawing/2010/main" val="0"/>
              </a:ext>
            </a:extLst>
          </a:blip>
          <a:srcRect t="47368" r="13274" b="28947"/>
          <a:stretch>
            <a:fillRect/>
          </a:stretch>
        </p:blipFill>
        <p:spPr bwMode="auto">
          <a:xfrm>
            <a:off x="1676400" y="2286000"/>
            <a:ext cx="8534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681137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4" name="Rectangle 2"/>
          <p:cNvSpPr>
            <a:spLocks noGrp="1" noChangeArrowheads="1"/>
          </p:cNvSpPr>
          <p:nvPr>
            <p:ph type="title"/>
          </p:nvPr>
        </p:nvSpPr>
        <p:spPr>
          <a:xfrm>
            <a:off x="1752600" y="457200"/>
            <a:ext cx="9144000" cy="838200"/>
          </a:xfrm>
        </p:spPr>
        <p:txBody>
          <a:bodyPr vert="horz" wrap="square" lIns="0" tIns="45898" rIns="0" bIns="0" numCol="1" anchor="b" anchorCtr="0" compatLnSpc="1">
            <a:prstTxWarp prst="textNoShape">
              <a:avLst/>
            </a:prstTxWarp>
            <a:normAutofit fontScale="90000"/>
          </a:bodyPr>
          <a:lstStyle/>
          <a:p>
            <a:pPr eaLnBrk="1" fontAlgn="auto" hangingPunct="1">
              <a:spcAft>
                <a:spcPts val="0"/>
              </a:spcAft>
              <a:defRPr/>
            </a:pPr>
            <a:r>
              <a:rPr lang="en-US" sz="3200" dirty="0"/>
              <a:t> </a:t>
            </a:r>
            <a:r>
              <a:rPr lang="en-US" sz="3200" dirty="0" err="1"/>
              <a:t>Bivariate</a:t>
            </a:r>
            <a:r>
              <a:rPr lang="en-US" sz="3200" dirty="0"/>
              <a:t> Normal Distribution</a:t>
            </a:r>
            <a:br>
              <a:rPr lang="en-US" sz="3200" dirty="0"/>
            </a:br>
            <a:endParaRPr lang="en-US" sz="3200" dirty="0"/>
          </a:p>
        </p:txBody>
      </p:sp>
      <p:sp>
        <p:nvSpPr>
          <p:cNvPr id="92163" name="Rectangle 3"/>
          <p:cNvSpPr>
            <a:spLocks noGrp="1" noChangeArrowheads="1"/>
          </p:cNvSpPr>
          <p:nvPr>
            <p:ph type="body" idx="1"/>
          </p:nvPr>
        </p:nvSpPr>
        <p:spPr>
          <a:xfrm>
            <a:off x="2133600" y="1752600"/>
            <a:ext cx="7772400" cy="4116388"/>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sp>
        <p:nvSpPr>
          <p:cNvPr id="92164" name="Text Box 5"/>
          <p:cNvSpPr txBox="1">
            <a:spLocks noChangeArrowheads="1"/>
          </p:cNvSpPr>
          <p:nvPr/>
        </p:nvSpPr>
        <p:spPr bwMode="auto">
          <a:xfrm>
            <a:off x="1752600" y="914401"/>
            <a:ext cx="716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Example 11</a:t>
            </a:r>
          </a:p>
        </p:txBody>
      </p:sp>
      <p:pic>
        <p:nvPicPr>
          <p:cNvPr id="92165" name="Picture 6"/>
          <p:cNvPicPr>
            <a:picLocks noChangeAspect="1" noChangeArrowheads="1"/>
          </p:cNvPicPr>
          <p:nvPr/>
        </p:nvPicPr>
        <p:blipFill>
          <a:blip r:embed="rId3">
            <a:extLst>
              <a:ext uri="{28A0092B-C50C-407E-A947-70E740481C1C}">
                <a14:useLocalDpi xmlns:a14="http://schemas.microsoft.com/office/drawing/2010/main" val="0"/>
              </a:ext>
            </a:extLst>
          </a:blip>
          <a:srcRect b="41998"/>
          <a:stretch>
            <a:fillRect/>
          </a:stretch>
        </p:blipFill>
        <p:spPr bwMode="auto">
          <a:xfrm>
            <a:off x="1752600" y="1828800"/>
            <a:ext cx="8458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C3ACCD5-31D8-421E-892E-28D218888231}"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9216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B20AD274-30BE-40F0-9C60-341B43B3645B}"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52</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92168" name="Picture 6"/>
          <p:cNvPicPr>
            <a:picLocks noChangeAspect="1" noChangeArrowheads="1"/>
          </p:cNvPicPr>
          <p:nvPr/>
        </p:nvPicPr>
        <p:blipFill>
          <a:blip r:embed="rId3">
            <a:extLst>
              <a:ext uri="{28A0092B-C50C-407E-A947-70E740481C1C}">
                <a14:useLocalDpi xmlns:a14="http://schemas.microsoft.com/office/drawing/2010/main" val="0"/>
              </a:ext>
            </a:extLst>
          </a:blip>
          <a:srcRect t="57819" b="28999"/>
          <a:stretch>
            <a:fillRect/>
          </a:stretch>
        </p:blipFill>
        <p:spPr bwMode="auto">
          <a:xfrm>
            <a:off x="1752600" y="3505200"/>
            <a:ext cx="8458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9" name="Picture 6"/>
          <p:cNvPicPr>
            <a:picLocks noChangeAspect="1" noChangeArrowheads="1"/>
          </p:cNvPicPr>
          <p:nvPr/>
        </p:nvPicPr>
        <p:blipFill>
          <a:blip r:embed="rId3">
            <a:extLst>
              <a:ext uri="{28A0092B-C50C-407E-A947-70E740481C1C}">
                <a14:useLocalDpi xmlns:a14="http://schemas.microsoft.com/office/drawing/2010/main" val="0"/>
              </a:ext>
            </a:extLst>
          </a:blip>
          <a:srcRect t="71001" r="55856" b="18456"/>
          <a:stretch>
            <a:fillRect/>
          </a:stretch>
        </p:blipFill>
        <p:spPr bwMode="auto">
          <a:xfrm>
            <a:off x="1752600" y="3886200"/>
            <a:ext cx="3733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762372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p:cNvSpPr>
            <a:spLocks noGrp="1"/>
          </p:cNvSpPr>
          <p:nvPr>
            <p:ph type="title"/>
          </p:nvPr>
        </p:nvSpPr>
        <p:spPr>
          <a:xfrm>
            <a:off x="1981200" y="304800"/>
            <a:ext cx="8229600" cy="838200"/>
          </a:xfrm>
        </p:spPr>
        <p:txBody>
          <a:bodyPr/>
          <a:lstStyle/>
          <a:p>
            <a:pPr eaLnBrk="1" hangingPunct="1"/>
            <a:r>
              <a:rPr lang="en-US" altLang="en-US" sz="3200"/>
              <a:t>Bivariate Normal Distribution (Matlab)</a:t>
            </a:r>
          </a:p>
        </p:txBody>
      </p:sp>
      <p:sp>
        <p:nvSpPr>
          <p:cNvPr id="44035" name="Content Placeholder 2"/>
          <p:cNvSpPr>
            <a:spLocks noGrp="1"/>
          </p:cNvSpPr>
          <p:nvPr>
            <p:ph idx="1"/>
          </p:nvPr>
        </p:nvSpPr>
        <p:spPr>
          <a:xfrm>
            <a:off x="1981200" y="1524000"/>
            <a:ext cx="8229600" cy="4389438"/>
          </a:xfrm>
        </p:spPr>
        <p:txBody>
          <a:bodyPr/>
          <a:lstStyle/>
          <a:p>
            <a:pPr eaLnBrk="1" hangingPunct="1">
              <a:defRPr/>
            </a:pPr>
            <a:r>
              <a:rPr lang="en-US" sz="1600" dirty="0"/>
              <a:t>y = </a:t>
            </a:r>
            <a:r>
              <a:rPr lang="en-US" sz="1600" dirty="0" err="1"/>
              <a:t>mvncdf</a:t>
            </a:r>
            <a:r>
              <a:rPr lang="en-US" sz="1600" dirty="0"/>
              <a:t>(</a:t>
            </a:r>
            <a:r>
              <a:rPr lang="en-US" sz="1600" dirty="0" err="1"/>
              <a:t>xl,xu,mu,SIGMA</a:t>
            </a:r>
            <a:r>
              <a:rPr lang="en-US" sz="1600" dirty="0"/>
              <a:t>) returns the multivariate normal cumulative probability with mean mu and covariance SIGMA evaluated over the rectangle with lower and upper limits defined by xl and </a:t>
            </a:r>
            <a:r>
              <a:rPr lang="en-US" sz="1600" dirty="0" err="1"/>
              <a:t>xu</a:t>
            </a:r>
            <a:r>
              <a:rPr lang="en-US" sz="1600" dirty="0"/>
              <a:t>, respectively.  mu is a 1-by-</a:t>
            </a:r>
            <a:r>
              <a:rPr lang="en-US" sz="1600" i="1" dirty="0"/>
              <a:t>d</a:t>
            </a:r>
            <a:r>
              <a:rPr lang="en-US" sz="1600" dirty="0"/>
              <a:t> vector, and SIGMA is a </a:t>
            </a:r>
            <a:r>
              <a:rPr lang="en-US" sz="1600" i="1" dirty="0"/>
              <a:t>d</a:t>
            </a:r>
            <a:r>
              <a:rPr lang="en-US" sz="1600" dirty="0"/>
              <a:t>-by-</a:t>
            </a:r>
            <a:r>
              <a:rPr lang="en-US" sz="1600" i="1" dirty="0"/>
              <a:t>d</a:t>
            </a:r>
            <a:r>
              <a:rPr lang="en-US" sz="1600" dirty="0"/>
              <a:t> symmetric, positive definite matrix.</a:t>
            </a:r>
          </a:p>
          <a:p>
            <a:pPr eaLnBrk="1" hangingPunct="1">
              <a:buFont typeface="Wingdings 2" panose="05020102010507070707" pitchFamily="18" charset="2"/>
              <a:buNone/>
              <a:defRPr/>
            </a:pPr>
            <a:endParaRPr lang="en-US" sz="1600" dirty="0"/>
          </a:p>
          <a:p>
            <a:pPr eaLnBrk="1" hangingPunct="1">
              <a:defRPr/>
            </a:pPr>
            <a:r>
              <a:rPr lang="en-US" sz="1800" b="1" dirty="0"/>
              <a:t>Examples  </a:t>
            </a:r>
            <a:r>
              <a:rPr lang="en-US" sz="2000" b="1" dirty="0">
                <a:latin typeface="+mj-lt"/>
              </a:rPr>
              <a:t>11</a:t>
            </a:r>
            <a:r>
              <a:rPr lang="en-US" sz="1800" b="1" dirty="0"/>
              <a:t> (Cont.)</a:t>
            </a:r>
          </a:p>
          <a:p>
            <a:pPr eaLnBrk="1" hangingPunct="1">
              <a:buFont typeface="Wingdings 2" panose="05020102010507070707" pitchFamily="18" charset="2"/>
              <a:buNone/>
              <a:defRPr/>
            </a:pPr>
            <a:endParaRPr lang="en-US" sz="1600" b="1" dirty="0"/>
          </a:p>
          <a:p>
            <a:pPr eaLnBrk="1" hangingPunct="1">
              <a:buFont typeface="Wingdings 2" panose="05020102010507070707" pitchFamily="18" charset="2"/>
              <a:buNone/>
              <a:defRPr/>
            </a:pPr>
            <a:r>
              <a:rPr lang="en-US" sz="1600" dirty="0"/>
              <a:t>mu=[3.00  7.70]; SIGMA=[0.0016 0.00256; 0.00256  0.0064];</a:t>
            </a:r>
          </a:p>
          <a:p>
            <a:pPr eaLnBrk="1" hangingPunct="1">
              <a:buFont typeface="Wingdings 2" panose="05020102010507070707" pitchFamily="18" charset="2"/>
              <a:buNone/>
              <a:defRPr/>
            </a:pPr>
            <a:r>
              <a:rPr lang="en-US" sz="1600" dirty="0"/>
              <a:t>XL=[2.95  7.60];</a:t>
            </a:r>
          </a:p>
          <a:p>
            <a:pPr eaLnBrk="1" hangingPunct="1">
              <a:buFont typeface="Wingdings 2" panose="05020102010507070707" pitchFamily="18" charset="2"/>
              <a:buNone/>
              <a:defRPr/>
            </a:pPr>
            <a:r>
              <a:rPr lang="en-US" sz="1600" dirty="0"/>
              <a:t>XU=[3.05  7.80];</a:t>
            </a:r>
          </a:p>
          <a:p>
            <a:pPr eaLnBrk="1" hangingPunct="1">
              <a:buFont typeface="Wingdings 2" panose="05020102010507070707" pitchFamily="18" charset="2"/>
              <a:buNone/>
              <a:defRPr/>
            </a:pPr>
            <a:r>
              <a:rPr lang="en-US" sz="1600" dirty="0"/>
              <a:t>&gt;&gt; p=</a:t>
            </a:r>
            <a:r>
              <a:rPr lang="en-US" sz="1600" dirty="0" err="1"/>
              <a:t>mvncdf</a:t>
            </a:r>
            <a:r>
              <a:rPr lang="en-US" sz="1600" dirty="0"/>
              <a:t>(XL,XU, </a:t>
            </a:r>
            <a:r>
              <a:rPr lang="en-US" sz="1600" dirty="0" err="1"/>
              <a:t>mu,SIGMA</a:t>
            </a:r>
            <a:r>
              <a:rPr lang="en-US" sz="1600" dirty="0"/>
              <a:t>)</a:t>
            </a:r>
          </a:p>
          <a:p>
            <a:pPr eaLnBrk="1" hangingPunct="1">
              <a:buFont typeface="Wingdings 2" panose="05020102010507070707" pitchFamily="18" charset="2"/>
              <a:buNone/>
              <a:defRPr/>
            </a:pPr>
            <a:r>
              <a:rPr lang="en-US" sz="1600" dirty="0"/>
              <a:t>p =</a:t>
            </a:r>
          </a:p>
          <a:p>
            <a:pPr eaLnBrk="1" hangingPunct="1">
              <a:buFont typeface="Wingdings 2" panose="05020102010507070707" pitchFamily="18" charset="2"/>
              <a:buNone/>
              <a:defRPr/>
            </a:pPr>
            <a:r>
              <a:rPr lang="en-US" sz="1600" dirty="0"/>
              <a:t>    0.6975</a:t>
            </a:r>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63C6A8C-5DD2-4442-BB5F-3A27E6D2BEA9}"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9421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ED64988E-BD40-4BA0-9AB8-4096AD1584B5}"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53</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8461395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graphicFrame>
        <p:nvGraphicFramePr>
          <p:cNvPr id="6" name="Content Placeholder 5"/>
          <p:cNvGraphicFramePr>
            <a:graphicFrameLocks noGrp="1"/>
          </p:cNvGraphicFramePr>
          <p:nvPr>
            <p:ph idx="1"/>
          </p:nvPr>
        </p:nvGraphicFramePr>
        <p:xfrm>
          <a:off x="3630528" y="1935163"/>
          <a:ext cx="4930944" cy="4389437"/>
        </p:xfrm>
        <a:graphic>
          <a:graphicData uri="http://schemas.openxmlformats.org/drawingml/2006/table">
            <a:tbl>
              <a:tblPr/>
              <a:tblGrid>
                <a:gridCol w="4930944">
                  <a:extLst>
                    <a:ext uri="{9D8B030D-6E8A-4147-A177-3AD203B41FA5}">
                      <a16:colId xmlns:a16="http://schemas.microsoft.com/office/drawing/2014/main" val="4276493973"/>
                    </a:ext>
                  </a:extLst>
                </a:gridCol>
              </a:tblGrid>
              <a:tr h="4389437">
                <a:tc>
                  <a:txBody>
                    <a:bodyPr/>
                    <a:lstStyle/>
                    <a:p>
                      <a:r>
                        <a:rPr lang="en-IN" sz="1100" b="1" i="0" dirty="0">
                          <a:solidFill>
                            <a:srgbClr val="000000"/>
                          </a:solidFill>
                          <a:effectLst/>
                          <a:latin typeface="TimesNewRomanPS-BoldMT"/>
                        </a:rPr>
                        <a:t>Probability Distributions-II: </a:t>
                      </a:r>
                      <a:r>
                        <a:rPr lang="en-IN" sz="1100" b="0" i="0" dirty="0">
                          <a:solidFill>
                            <a:srgbClr val="000000"/>
                          </a:solidFill>
                          <a:effectLst/>
                          <a:latin typeface="TimesNewRomanPSMT"/>
                        </a:rPr>
                        <a:t>Multidimensional Random Variables, DFs, Marginal</a:t>
                      </a:r>
                      <a:br>
                        <a:rPr lang="en-IN" sz="1100" b="0" i="0" dirty="0">
                          <a:solidFill>
                            <a:srgbClr val="000000"/>
                          </a:solidFill>
                          <a:effectLst/>
                          <a:latin typeface="TimesNewRomanPSMT"/>
                        </a:rPr>
                      </a:br>
                      <a:r>
                        <a:rPr lang="en-IN" sz="1100" b="0" i="0" dirty="0">
                          <a:solidFill>
                            <a:srgbClr val="000000"/>
                          </a:solidFill>
                          <a:effectLst/>
                          <a:latin typeface="TimesNewRomanPSMT"/>
                        </a:rPr>
                        <a:t>Distributions, Discrete and Continuous Random Variables in two dimensions, Conditional</a:t>
                      </a:r>
                      <a:br>
                        <a:rPr lang="en-IN" sz="1100" b="0" i="0" dirty="0">
                          <a:solidFill>
                            <a:srgbClr val="000000"/>
                          </a:solidFill>
                          <a:effectLst/>
                          <a:latin typeface="TimesNewRomanPSMT"/>
                        </a:rPr>
                      </a:br>
                      <a:r>
                        <a:rPr lang="en-IN" sz="1100" b="0" i="0" dirty="0">
                          <a:solidFill>
                            <a:srgbClr val="000000"/>
                          </a:solidFill>
                          <a:effectLst/>
                          <a:latin typeface="TimesNewRomanPSMT"/>
                        </a:rPr>
                        <a:t>Distributions, Transformation of continuous random variables in two dimensions.</a:t>
                      </a:r>
                      <a:br>
                        <a:rPr lang="en-IN" sz="1100" b="0" i="0" dirty="0">
                          <a:solidFill>
                            <a:srgbClr val="000000"/>
                          </a:solidFill>
                          <a:effectLst/>
                          <a:latin typeface="TimesNewRomanPSMT"/>
                        </a:rPr>
                      </a:br>
                      <a:r>
                        <a:rPr lang="en-IN" sz="1100" b="0" i="0" dirty="0">
                          <a:solidFill>
                            <a:srgbClr val="000000"/>
                          </a:solidFill>
                          <a:effectLst/>
                          <a:latin typeface="Calibri" panose="020F0502020204030204" pitchFamily="34" charset="0"/>
                        </a:rPr>
                        <a:t>● </a:t>
                      </a:r>
                      <a:r>
                        <a:rPr lang="en-IN" sz="1100" b="1" i="0" dirty="0">
                          <a:solidFill>
                            <a:srgbClr val="000000"/>
                          </a:solidFill>
                          <a:effectLst/>
                          <a:latin typeface="TimesNewRomanPS-BoldMT"/>
                        </a:rPr>
                        <a:t>Mathematical Expectation-II: </a:t>
                      </a:r>
                      <a:r>
                        <a:rPr lang="en-IN" sz="1100" b="0" i="0" dirty="0">
                          <a:solidFill>
                            <a:srgbClr val="000000"/>
                          </a:solidFill>
                          <a:effectLst/>
                          <a:latin typeface="TimesNewRomanPSMT"/>
                        </a:rPr>
                        <a:t>Expectation of Two-dimensional Distributions, Moments,</a:t>
                      </a:r>
                      <a:br>
                        <a:rPr lang="en-IN" sz="1100" b="0" i="0" dirty="0">
                          <a:solidFill>
                            <a:srgbClr val="000000"/>
                          </a:solidFill>
                          <a:effectLst/>
                          <a:latin typeface="TimesNewRomanPSMT"/>
                        </a:rPr>
                      </a:br>
                      <a:r>
                        <a:rPr lang="en-IN" sz="1100" b="0" i="0" dirty="0">
                          <a:solidFill>
                            <a:srgbClr val="000000"/>
                          </a:solidFill>
                          <a:effectLst/>
                          <a:latin typeface="TimesNewRomanPSMT"/>
                        </a:rPr>
                        <a:t>Covariance and Correlation Coefficients, Conditional Expectations-Regression Curves,</a:t>
                      </a:r>
                      <a:br>
                        <a:rPr lang="en-IN" sz="1100" b="0" i="0" dirty="0">
                          <a:solidFill>
                            <a:srgbClr val="000000"/>
                          </a:solidFill>
                          <a:effectLst/>
                          <a:latin typeface="TimesNewRomanPSMT"/>
                        </a:rPr>
                      </a:br>
                      <a:r>
                        <a:rPr lang="en-IN" sz="1100" b="0" i="0" dirty="0">
                          <a:solidFill>
                            <a:srgbClr val="000000"/>
                          </a:solidFill>
                          <a:effectLst/>
                          <a:latin typeface="TimesNewRomanPSMT"/>
                        </a:rPr>
                        <a:t>Principle of Least Squares-Regression Lines, M.G.F., Joint Characteristic Functions,</a:t>
                      </a:r>
                      <a:br>
                        <a:rPr lang="en-IN" sz="1100" b="0" i="0" dirty="0">
                          <a:solidFill>
                            <a:srgbClr val="000000"/>
                          </a:solidFill>
                          <a:effectLst/>
                          <a:latin typeface="TimesNewRomanPSMT"/>
                        </a:rPr>
                      </a:br>
                      <a:r>
                        <a:rPr lang="en-IN" sz="1100" b="0" i="0" dirty="0">
                          <a:solidFill>
                            <a:srgbClr val="000000"/>
                          </a:solidFill>
                          <a:effectLst/>
                          <a:latin typeface="TimesNewRomanPSMT"/>
                        </a:rPr>
                        <a:t>Reproductive Property.</a:t>
                      </a:r>
                      <a:br>
                        <a:rPr lang="en-IN" sz="1100" b="0" i="0" dirty="0">
                          <a:solidFill>
                            <a:srgbClr val="000000"/>
                          </a:solidFill>
                          <a:effectLst/>
                          <a:latin typeface="TimesNewRomanPSMT"/>
                        </a:rPr>
                      </a:br>
                      <a:r>
                        <a:rPr lang="en-IN" sz="1100" b="0" i="0" dirty="0">
                          <a:solidFill>
                            <a:srgbClr val="000000"/>
                          </a:solidFill>
                          <a:effectLst/>
                          <a:latin typeface="Calibri" panose="020F0502020204030204" pitchFamily="34" charset="0"/>
                        </a:rPr>
                        <a:t>● </a:t>
                      </a:r>
                      <a:r>
                        <a:rPr lang="en-IN" sz="1100" b="1" i="0" dirty="0">
                          <a:solidFill>
                            <a:srgbClr val="000000"/>
                          </a:solidFill>
                          <a:effectLst/>
                          <a:latin typeface="TimesNewRomanPS-BoldMT"/>
                        </a:rPr>
                        <a:t>Convergence of a Sequence of Random Variables and Limit Theorems: </a:t>
                      </a:r>
                      <a:r>
                        <a:rPr lang="en-IN" sz="1100" b="0" i="0" dirty="0">
                          <a:solidFill>
                            <a:srgbClr val="000000"/>
                          </a:solidFill>
                          <a:effectLst/>
                          <a:latin typeface="TimesNewRomanPSMT"/>
                        </a:rPr>
                        <a:t>Convergence in</a:t>
                      </a:r>
                      <a:br>
                        <a:rPr lang="en-IN" sz="1100" b="0" i="0" dirty="0">
                          <a:solidFill>
                            <a:srgbClr val="000000"/>
                          </a:solidFill>
                          <a:effectLst/>
                          <a:latin typeface="TimesNewRomanPSMT"/>
                        </a:rPr>
                      </a:br>
                      <a:r>
                        <a:rPr lang="en-IN" sz="1100" b="0" i="0" dirty="0">
                          <a:solidFill>
                            <a:srgbClr val="000000"/>
                          </a:solidFill>
                          <a:effectLst/>
                          <a:latin typeface="TimesNewRomanPSMT"/>
                        </a:rPr>
                        <a:t>Probability and Convergence in Distribution, </a:t>
                      </a:r>
                      <a:r>
                        <a:rPr lang="en-IN" sz="1100" b="0" i="0" dirty="0" err="1">
                          <a:solidFill>
                            <a:srgbClr val="000000"/>
                          </a:solidFill>
                          <a:effectLst/>
                          <a:latin typeface="TimesNewRomanPSMT"/>
                        </a:rPr>
                        <a:t>Tchebycheff’s</a:t>
                      </a:r>
                      <a:r>
                        <a:rPr lang="en-IN" sz="1100" b="0" i="0" dirty="0">
                          <a:solidFill>
                            <a:srgbClr val="000000"/>
                          </a:solidFill>
                          <a:effectLst/>
                          <a:latin typeface="TimesNewRomanPSMT"/>
                        </a:rPr>
                        <a:t> Inequality and Theorem,</a:t>
                      </a:r>
                      <a:br>
                        <a:rPr lang="en-IN" sz="1100" b="0" i="0" dirty="0">
                          <a:solidFill>
                            <a:srgbClr val="000000"/>
                          </a:solidFill>
                          <a:effectLst/>
                          <a:latin typeface="TimesNewRomanPSMT"/>
                        </a:rPr>
                      </a:br>
                      <a:r>
                        <a:rPr lang="en-IN" sz="1100" b="0" i="0" dirty="0">
                          <a:solidFill>
                            <a:srgbClr val="000000"/>
                          </a:solidFill>
                          <a:effectLst/>
                          <a:latin typeface="TimesNewRomanPSMT"/>
                        </a:rPr>
                        <a:t>Bernoulli’s Theorem, Law of Large Numbers. Asymptotically Normal Distribution, Limit</a:t>
                      </a:r>
                      <a:br>
                        <a:rPr lang="en-IN" sz="1100" b="0" i="0" dirty="0">
                          <a:solidFill>
                            <a:srgbClr val="000000"/>
                          </a:solidFill>
                          <a:effectLst/>
                          <a:latin typeface="TimesNewRomanPSMT"/>
                        </a:rPr>
                      </a:br>
                      <a:r>
                        <a:rPr lang="en-IN" sz="1100" b="0" i="0" dirty="0">
                          <a:solidFill>
                            <a:srgbClr val="000000"/>
                          </a:solidFill>
                          <a:effectLst/>
                          <a:latin typeface="TimesNewRomanPSMT"/>
                        </a:rPr>
                        <a:t>Theorem for Characteristic Functions, Central Limit Theorem, </a:t>
                      </a:r>
                      <a:r>
                        <a:rPr lang="en-IN" sz="1100" b="0" i="0" dirty="0" err="1">
                          <a:solidFill>
                            <a:srgbClr val="000000"/>
                          </a:solidFill>
                          <a:effectLst/>
                          <a:latin typeface="TimesNewRomanPSMT"/>
                        </a:rPr>
                        <a:t>DeMoivre</a:t>
                      </a:r>
                      <a:r>
                        <a:rPr lang="en-IN" sz="1100" b="0" i="0" dirty="0">
                          <a:solidFill>
                            <a:srgbClr val="000000"/>
                          </a:solidFill>
                          <a:effectLst/>
                          <a:latin typeface="TimesNewRomanPSMT"/>
                        </a:rPr>
                        <a:t> Laplace Limit</a:t>
                      </a:r>
                      <a:br>
                        <a:rPr lang="en-IN" sz="1100" b="0" i="0" dirty="0">
                          <a:solidFill>
                            <a:srgbClr val="000000"/>
                          </a:solidFill>
                          <a:effectLst/>
                          <a:latin typeface="TimesNewRomanPSMT"/>
                        </a:rPr>
                      </a:br>
                      <a:r>
                        <a:rPr lang="en-IN" sz="1100" b="0" i="0" dirty="0">
                          <a:solidFill>
                            <a:srgbClr val="000000"/>
                          </a:solidFill>
                          <a:effectLst/>
                          <a:latin typeface="TimesNewRomanPSMT"/>
                        </a:rPr>
                        <a:t>Theorem.</a:t>
                      </a:r>
                      <a:br>
                        <a:rPr lang="en-IN" sz="1100" b="0" i="0" dirty="0">
                          <a:solidFill>
                            <a:srgbClr val="000000"/>
                          </a:solidFill>
                          <a:effectLst/>
                          <a:latin typeface="TimesNewRomanPSMT"/>
                        </a:rPr>
                      </a:br>
                      <a:r>
                        <a:rPr lang="en-IN" sz="1100" b="0" i="0" dirty="0">
                          <a:solidFill>
                            <a:srgbClr val="000000"/>
                          </a:solidFill>
                          <a:effectLst/>
                          <a:latin typeface="Calibri" panose="020F0502020204030204" pitchFamily="34" charset="0"/>
                        </a:rPr>
                        <a:t>● </a:t>
                      </a:r>
                      <a:r>
                        <a:rPr lang="en-IN" sz="1100" b="1" i="0" dirty="0">
                          <a:solidFill>
                            <a:srgbClr val="000000"/>
                          </a:solidFill>
                          <a:effectLst/>
                          <a:latin typeface="TimesNewRomanPS-BoldMT"/>
                        </a:rPr>
                        <a:t>Some Important Continuous Distributions: </a:t>
                      </a:r>
                      <a:r>
                        <a:rPr lang="en-IN" sz="1100" b="0" i="0" dirty="0">
                          <a:solidFill>
                            <a:srgbClr val="000000"/>
                          </a:solidFill>
                          <a:effectLst/>
                          <a:latin typeface="TimesNewRomanPSMT"/>
                        </a:rPr>
                        <a:t>Chi-square Distribution, </a:t>
                      </a:r>
                      <a:r>
                        <a:rPr lang="en-IN" sz="1100" b="0" i="1" dirty="0">
                          <a:solidFill>
                            <a:srgbClr val="000000"/>
                          </a:solidFill>
                          <a:effectLst/>
                          <a:latin typeface="TimesNewRomanPS-ItalicMT"/>
                        </a:rPr>
                        <a:t>t-</a:t>
                      </a:r>
                      <a:r>
                        <a:rPr lang="en-IN" sz="1100" b="0" i="0" dirty="0">
                          <a:solidFill>
                            <a:srgbClr val="000000"/>
                          </a:solidFill>
                          <a:effectLst/>
                          <a:latin typeface="TimesNewRomanPSMT"/>
                        </a:rPr>
                        <a:t>Distribution, </a:t>
                      </a:r>
                      <a:r>
                        <a:rPr lang="en-IN" sz="1100" b="0" i="1" dirty="0">
                          <a:solidFill>
                            <a:srgbClr val="000000"/>
                          </a:solidFill>
                          <a:effectLst/>
                          <a:latin typeface="TimesNewRomanPS-ItalicMT"/>
                        </a:rPr>
                        <a:t>F</a:t>
                      </a:r>
                      <a:br>
                        <a:rPr lang="en-IN" sz="1100" b="0" i="1" dirty="0">
                          <a:solidFill>
                            <a:srgbClr val="000000"/>
                          </a:solidFill>
                          <a:effectLst/>
                          <a:latin typeface="TimesNewRomanPS-ItalicMT"/>
                        </a:rPr>
                      </a:br>
                      <a:r>
                        <a:rPr lang="en-IN" sz="1100" b="0" i="0" dirty="0">
                          <a:solidFill>
                            <a:srgbClr val="000000"/>
                          </a:solidFill>
                          <a:effectLst/>
                          <a:latin typeface="TimesNewRomanPSMT"/>
                        </a:rPr>
                        <a:t>Distribution and important statistics.</a:t>
                      </a:r>
                      <a:endParaRPr lang="en-IN" sz="1700" dirty="0">
                        <a:effectLst/>
                      </a:endParaRPr>
                    </a:p>
                  </a:txBody>
                  <a:tcPr marL="86067" marR="86067" marT="43034" marB="43034" anchor="ctr">
                    <a:lnL w="9525" cap="flat" cmpd="sng" algn="ctr">
                      <a:solidFill>
                        <a:srgbClr val="95B3D7"/>
                      </a:solidFill>
                      <a:prstDash val="solid"/>
                      <a:round/>
                      <a:headEnd type="none" w="med" len="med"/>
                      <a:tailEnd type="none" w="med" len="med"/>
                    </a:lnL>
                    <a:lnR w="9525" cap="flat" cmpd="sng" algn="ctr">
                      <a:solidFill>
                        <a:srgbClr val="95B3D7"/>
                      </a:solidFill>
                      <a:prstDash val="solid"/>
                      <a:round/>
                      <a:headEnd type="none" w="med" len="med"/>
                      <a:tailEnd type="none" w="med" len="med"/>
                    </a:lnR>
                    <a:lnT w="9525" cap="flat" cmpd="sng" algn="ctr">
                      <a:solidFill>
                        <a:srgbClr val="95B3D7"/>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59230403"/>
                  </a:ext>
                </a:extLst>
              </a:tr>
            </a:tbl>
          </a:graphicData>
        </a:graphic>
      </p:graphicFrame>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3/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4</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
        <p:nvSpPr>
          <p:cNvPr id="7" name="Rectangle 1"/>
          <p:cNvSpPr>
            <a:spLocks noChangeArrowheads="1"/>
          </p:cNvSpPr>
          <p:nvPr/>
        </p:nvSpPr>
        <p:spPr bwMode="auto">
          <a:xfrm>
            <a:off x="3630613" y="19351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2052153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2060"/>
                </a:solidFill>
              </a:rPr>
              <a:t>Markov Inequality</a:t>
            </a:r>
            <a:endParaRPr lang="en-IN" b="1" dirty="0">
              <a:solidFill>
                <a:srgbClr val="002060"/>
              </a:solidFill>
            </a:endParaRPr>
          </a:p>
        </p:txBody>
      </p:sp>
      <p:sp>
        <p:nvSpPr>
          <p:cNvPr id="3" name="Content Placeholder 2"/>
          <p:cNvSpPr>
            <a:spLocks noGrp="1"/>
          </p:cNvSpPr>
          <p:nvPr>
            <p:ph idx="1"/>
          </p:nvPr>
        </p:nvSpPr>
        <p:spPr>
          <a:xfrm>
            <a:off x="838200" y="5143591"/>
            <a:ext cx="10515600" cy="4351338"/>
          </a:xfrm>
        </p:spPr>
        <p:txBody>
          <a:bodyPr/>
          <a:lstStyle/>
          <a:p>
            <a:r>
              <a:rPr lang="en-US" dirty="0"/>
              <a:t>M</a:t>
            </a:r>
            <a:r>
              <a:rPr lang="en-US" dirty="0" smtClean="0"/>
              <a:t>ean of </a:t>
            </a:r>
            <a:r>
              <a:rPr lang="en-US" dirty="0"/>
              <a:t>a </a:t>
            </a:r>
            <a:r>
              <a:rPr lang="en-US" dirty="0" smtClean="0"/>
              <a:t>non-negative random </a:t>
            </a:r>
            <a:r>
              <a:rPr lang="en-US" dirty="0"/>
              <a:t>variable </a:t>
            </a:r>
            <a:r>
              <a:rPr lang="en-US" i="1" dirty="0"/>
              <a:t>X </a:t>
            </a:r>
            <a:r>
              <a:rPr lang="en-US" dirty="0"/>
              <a:t>do allow us to obtain bounds for probabilities </a:t>
            </a:r>
            <a:br>
              <a:rPr lang="en-US" dirty="0"/>
            </a:br>
            <a:endParaRPr lang="en-IN" dirty="0"/>
          </a:p>
        </p:txBody>
      </p:sp>
      <p:pic>
        <p:nvPicPr>
          <p:cNvPr id="4" name="Picture 3"/>
          <p:cNvPicPr>
            <a:picLocks noChangeAspect="1"/>
          </p:cNvPicPr>
          <p:nvPr/>
        </p:nvPicPr>
        <p:blipFill>
          <a:blip r:embed="rId2"/>
          <a:stretch>
            <a:fillRect/>
          </a:stretch>
        </p:blipFill>
        <p:spPr>
          <a:xfrm>
            <a:off x="2504802" y="1550383"/>
            <a:ext cx="6111240" cy="1095411"/>
          </a:xfrm>
          <a:prstGeom prst="rect">
            <a:avLst/>
          </a:prstGeom>
        </p:spPr>
      </p:pic>
      <p:pic>
        <p:nvPicPr>
          <p:cNvPr id="5" name="Picture 4"/>
          <p:cNvPicPr>
            <a:picLocks noChangeAspect="1"/>
          </p:cNvPicPr>
          <p:nvPr/>
        </p:nvPicPr>
        <p:blipFill>
          <a:blip r:embed="rId3"/>
          <a:stretch>
            <a:fillRect/>
          </a:stretch>
        </p:blipFill>
        <p:spPr>
          <a:xfrm>
            <a:off x="1305468" y="3294782"/>
            <a:ext cx="7616463" cy="1848809"/>
          </a:xfrm>
          <a:prstGeom prst="rect">
            <a:avLst/>
          </a:prstGeom>
        </p:spPr>
      </p:pic>
      <p:sp>
        <p:nvSpPr>
          <p:cNvPr id="6" name="TextBox 5"/>
          <p:cNvSpPr txBox="1"/>
          <p:nvPr/>
        </p:nvSpPr>
        <p:spPr>
          <a:xfrm>
            <a:off x="2351857" y="1519342"/>
            <a:ext cx="6417129" cy="1095411"/>
          </a:xfrm>
          <a:prstGeom prst="rect">
            <a:avLst/>
          </a:prstGeom>
          <a:noFill/>
          <a:ln>
            <a:solidFill>
              <a:srgbClr val="00B050"/>
            </a:solidFill>
          </a:ln>
        </p:spPr>
        <p:txBody>
          <a:bodyPr wrap="square" rtlCol="0">
            <a:spAutoFit/>
          </a:bodyPr>
          <a:lstStyle/>
          <a:p>
            <a:endParaRPr lang="en-IN" dirty="0"/>
          </a:p>
        </p:txBody>
      </p:sp>
      <mc:AlternateContent xmlns:mc="http://schemas.openxmlformats.org/markup-compatibility/2006">
        <mc:Choice xmlns:p14="http://schemas.microsoft.com/office/powerpoint/2010/main" Requires="p14">
          <p:contentPart p14:bwMode="auto" r:id="rId4">
            <p14:nvContentPartPr>
              <p14:cNvPr id="7" name="Ink 6"/>
              <p14:cNvContentPartPr/>
              <p14:nvPr/>
            </p14:nvContentPartPr>
            <p14:xfrm>
              <a:off x="477000" y="352800"/>
              <a:ext cx="11532240" cy="6240600"/>
            </p14:xfrm>
          </p:contentPart>
        </mc:Choice>
        <mc:Fallback>
          <p:pic>
            <p:nvPicPr>
              <p:cNvPr id="7" name="Ink 6"/>
              <p:cNvPicPr/>
              <p:nvPr/>
            </p:nvPicPr>
            <p:blipFill>
              <a:blip r:embed="rId5"/>
              <a:stretch>
                <a:fillRect/>
              </a:stretch>
            </p:blipFill>
            <p:spPr>
              <a:xfrm>
                <a:off x="467640" y="340920"/>
                <a:ext cx="11555280" cy="6266160"/>
              </a:xfrm>
              <a:prstGeom prst="rect">
                <a:avLst/>
              </a:prstGeom>
            </p:spPr>
          </p:pic>
        </mc:Fallback>
      </mc:AlternateContent>
    </p:spTree>
    <p:extLst>
      <p:ext uri="{BB962C8B-B14F-4D97-AF65-F5344CB8AC3E}">
        <p14:creationId xmlns:p14="http://schemas.microsoft.com/office/powerpoint/2010/main" val="1398550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1521959" y="744174"/>
            <a:ext cx="7965306" cy="1424260"/>
          </a:xfrm>
          <a:prstGeom prst="rect">
            <a:avLst/>
          </a:prstGeom>
        </p:spPr>
      </p:pic>
      <p:pic>
        <p:nvPicPr>
          <p:cNvPr id="5" name="Picture 4"/>
          <p:cNvPicPr>
            <a:picLocks noChangeAspect="1"/>
          </p:cNvPicPr>
          <p:nvPr/>
        </p:nvPicPr>
        <p:blipFill>
          <a:blip r:embed="rId3"/>
          <a:stretch>
            <a:fillRect/>
          </a:stretch>
        </p:blipFill>
        <p:spPr>
          <a:xfrm>
            <a:off x="566498" y="3127160"/>
            <a:ext cx="10787302" cy="2091077"/>
          </a:xfrm>
          <a:prstGeom prst="rect">
            <a:avLst/>
          </a:prstGeom>
        </p:spPr>
      </p:pic>
      <mc:AlternateContent xmlns:mc="http://schemas.openxmlformats.org/markup-compatibility/2006">
        <mc:Choice xmlns:p14="http://schemas.microsoft.com/office/powerpoint/2010/main" Requires="p14">
          <p:contentPart p14:bwMode="auto" r:id="rId4">
            <p14:nvContentPartPr>
              <p14:cNvPr id="6" name="Ink 5"/>
              <p14:cNvContentPartPr/>
              <p14:nvPr/>
            </p14:nvContentPartPr>
            <p14:xfrm>
              <a:off x="3665520" y="1125720"/>
              <a:ext cx="7592760" cy="4108680"/>
            </p14:xfrm>
          </p:contentPart>
        </mc:Choice>
        <mc:Fallback>
          <p:pic>
            <p:nvPicPr>
              <p:cNvPr id="6" name="Ink 5"/>
              <p:cNvPicPr/>
              <p:nvPr/>
            </p:nvPicPr>
            <p:blipFill>
              <a:blip r:embed="rId5"/>
              <a:stretch>
                <a:fillRect/>
              </a:stretch>
            </p:blipFill>
            <p:spPr>
              <a:xfrm>
                <a:off x="3652920" y="1117440"/>
                <a:ext cx="7611480" cy="4127760"/>
              </a:xfrm>
              <a:prstGeom prst="rect">
                <a:avLst/>
              </a:prstGeom>
            </p:spPr>
          </p:pic>
        </mc:Fallback>
      </mc:AlternateContent>
    </p:spTree>
    <p:extLst>
      <p:ext uri="{BB962C8B-B14F-4D97-AF65-F5344CB8AC3E}">
        <p14:creationId xmlns:p14="http://schemas.microsoft.com/office/powerpoint/2010/main" val="68040565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t>BIVARIATE RANDOM VARIABLES</a:t>
            </a:r>
            <a:r>
              <a:rPr lang="en-IN" dirty="0"/>
              <a:t> </a:t>
            </a:r>
            <a:br>
              <a:rPr lang="en-IN" dirty="0"/>
            </a:br>
            <a:endParaRPr lang="en-IN" dirty="0"/>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433251" y="1451609"/>
            <a:ext cx="11158252" cy="3838848"/>
          </a:xfrm>
          <a:prstGeom prst="rect">
            <a:avLst/>
          </a:prstGeom>
        </p:spPr>
      </p:pic>
    </p:spTree>
    <p:extLst>
      <p:ext uri="{BB962C8B-B14F-4D97-AF65-F5344CB8AC3E}">
        <p14:creationId xmlns:p14="http://schemas.microsoft.com/office/powerpoint/2010/main" val="52394906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1460727" y="472847"/>
            <a:ext cx="9607656" cy="5704116"/>
          </a:xfrm>
          <a:prstGeom prst="rect">
            <a:avLst/>
          </a:prstGeom>
        </p:spPr>
      </p:pic>
    </p:spTree>
    <p:extLst>
      <p:ext uri="{BB962C8B-B14F-4D97-AF65-F5344CB8AC3E}">
        <p14:creationId xmlns:p14="http://schemas.microsoft.com/office/powerpoint/2010/main" val="2389921427"/>
      </p:ext>
    </p:extLst>
  </p:cSld>
  <p:clrMapOvr>
    <a:masterClrMapping/>
  </p:clrMapOvr>
  <p:timing>
    <p:tnLst>
      <p:par>
        <p:cTn id="1" dur="indefinite" restart="never" nodeType="tmRoot"/>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otalTime>988</TotalTime>
  <Words>1211</Words>
  <Application>Microsoft Office PowerPoint</Application>
  <PresentationFormat>Widescreen</PresentationFormat>
  <Paragraphs>205</Paragraphs>
  <Slides>54</Slides>
  <Notes>4</Notes>
  <HiddenSlides>0</HiddenSlides>
  <MMClips>0</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1</vt:i4>
      </vt:variant>
      <vt:variant>
        <vt:lpstr>Slide Titles</vt:lpstr>
      </vt:variant>
      <vt:variant>
        <vt:i4>54</vt:i4>
      </vt:variant>
    </vt:vector>
  </HeadingPairs>
  <TitlesOfParts>
    <vt:vector size="69" baseType="lpstr">
      <vt:lpstr>Arial</vt:lpstr>
      <vt:lpstr>Arial Narrow</vt:lpstr>
      <vt:lpstr>Calibri</vt:lpstr>
      <vt:lpstr>Calibri Light</vt:lpstr>
      <vt:lpstr>Constantia</vt:lpstr>
      <vt:lpstr>Symbol</vt:lpstr>
      <vt:lpstr>Times New Roman</vt:lpstr>
      <vt:lpstr>TimesNewRomanPS-BoldMT</vt:lpstr>
      <vt:lpstr>TimesNewRomanPS-ItalicMT</vt:lpstr>
      <vt:lpstr>TimesNewRomanPSMT</vt:lpstr>
      <vt:lpstr>Wingdings 2</vt:lpstr>
      <vt:lpstr>Zapf Dingbats</vt:lpstr>
      <vt:lpstr>Office Theme</vt:lpstr>
      <vt:lpstr>Flow</vt:lpstr>
      <vt:lpstr>Equation</vt:lpstr>
      <vt:lpstr>Jointly Distributed Random Variables  </vt:lpstr>
      <vt:lpstr>Recap..</vt:lpstr>
      <vt:lpstr>PowerPoint Presentation</vt:lpstr>
      <vt:lpstr>PowerPoint Presentation</vt:lpstr>
      <vt:lpstr>PowerPoint Presentation</vt:lpstr>
      <vt:lpstr>Markov Inequality</vt:lpstr>
      <vt:lpstr>PowerPoint Presentation</vt:lpstr>
      <vt:lpstr>BIVARIATE RANDOM VARIABLES  </vt:lpstr>
      <vt:lpstr>PowerPoint Presentation</vt:lpstr>
      <vt:lpstr>PowerPoint Presentation</vt:lpstr>
      <vt:lpstr>PowerPoint Presentation</vt:lpstr>
      <vt:lpstr>PowerPoint Presentation</vt:lpstr>
      <vt:lpstr>PowerPoint Presentation</vt:lpstr>
      <vt:lpstr>Jointly Distributed RVs</vt:lpstr>
      <vt:lpstr>Discrete Joint Probability Distributions</vt:lpstr>
      <vt:lpstr>PowerPoint Presentation</vt:lpstr>
      <vt:lpstr>Marginal Probability Distributions (Discrete)</vt:lpstr>
      <vt:lpstr>Marginal Probability Distributions (Discrete, Example)</vt:lpstr>
      <vt:lpstr>Continuous Joint Distributions</vt:lpstr>
      <vt:lpstr>PowerPoint Presentation</vt:lpstr>
      <vt:lpstr>Continuous Joint Distributions (Example 7)</vt:lpstr>
      <vt:lpstr>Marginal Probability Distributions(Continuous)</vt:lpstr>
      <vt:lpstr>Marginal Probability Distributions(Continuous, Example)</vt:lpstr>
      <vt:lpstr>Independence </vt:lpstr>
      <vt:lpstr>Independence (Example 8)</vt:lpstr>
      <vt:lpstr>PowerPoint Presentation</vt:lpstr>
      <vt:lpstr>Function of random Variable Find the CDF and PDF of Y</vt:lpstr>
      <vt:lpstr>PowerPoint Presentation</vt:lpstr>
      <vt:lpstr>PowerPoint Presentation</vt:lpstr>
      <vt:lpstr>PowerPoint Presentation</vt:lpstr>
      <vt:lpstr>PowerPoint Presentation</vt:lpstr>
      <vt:lpstr>PowerPoint Presentation</vt:lpstr>
      <vt:lpstr>Moment Generating Fun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variance and Correlation Coefficient </vt:lpstr>
      <vt:lpstr> Covariance and Correlation (Example 6 (Cont.))  </vt:lpstr>
      <vt:lpstr> Covariance and Correlation </vt:lpstr>
      <vt:lpstr>Covariance and Correlation </vt:lpstr>
      <vt:lpstr>Covariance and Correlation </vt:lpstr>
      <vt:lpstr>Zero Covariance and Independence</vt:lpstr>
      <vt:lpstr>Bivariate Normal Distribution </vt:lpstr>
      <vt:lpstr> Bivariate Normal Distribution </vt:lpstr>
      <vt:lpstr>Bivariate Normal Distribution (Matlab)</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IITB</dc:creator>
  <cp:lastModifiedBy>R203</cp:lastModifiedBy>
  <cp:revision>12</cp:revision>
  <dcterms:created xsi:type="dcterms:W3CDTF">2024-08-25T13:01:02Z</dcterms:created>
  <dcterms:modified xsi:type="dcterms:W3CDTF">2024-09-03T09:35:05Z</dcterms:modified>
</cp:coreProperties>
</file>